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EA18A" w14:textId="77777777" w:rsidR="00822D83" w:rsidRDefault="00822D83" w:rsidP="00822D83">
      <w:pPr>
        <w:pStyle w:val="1"/>
      </w:pPr>
      <w:r>
        <w:rPr>
          <w:rFonts w:hint="eastAsia"/>
          <w:noProof/>
        </w:rPr>
        <w:drawing>
          <wp:anchor distT="0" distB="0" distL="114300" distR="114300" simplePos="0" relativeHeight="251556352" behindDoc="0" locked="0" layoutInCell="1" allowOverlap="1" wp14:anchorId="26E23716" wp14:editId="7428AD4A">
            <wp:simplePos x="0" y="0"/>
            <wp:positionH relativeFrom="page">
              <wp:posOffset>10591800</wp:posOffset>
            </wp:positionH>
            <wp:positionV relativeFrom="topMargin">
              <wp:posOffset>12623800</wp:posOffset>
            </wp:positionV>
            <wp:extent cx="254000" cy="317500"/>
            <wp:effectExtent l="0" t="0" r="0" b="0"/>
            <wp:wrapNone/>
            <wp:docPr id="1905850815" name="图片 1905850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hint="eastAsia"/>
        </w:rPr>
        <w:t>松江区</w:t>
      </w:r>
      <w:r>
        <w:t>202</w:t>
      </w:r>
      <w:r>
        <w:rPr>
          <w:rFonts w:hint="eastAsia"/>
        </w:rPr>
        <w:t>5</w:t>
      </w:r>
      <w:r>
        <w:t>学年度第一学期期末质量监控试卷</w:t>
      </w:r>
    </w:p>
    <w:p w14:paraId="3C97F2D7" w14:textId="77777777" w:rsidR="00822D83" w:rsidRDefault="00822D83" w:rsidP="00822D83">
      <w:pPr>
        <w:pStyle w:val="1"/>
      </w:pPr>
      <w:r>
        <w:t>高三</w:t>
      </w:r>
      <w:r>
        <w:rPr>
          <w:rFonts w:hint="eastAsia"/>
        </w:rPr>
        <w:t>物理</w:t>
      </w:r>
    </w:p>
    <w:p w14:paraId="2C4BF56D" w14:textId="77777777" w:rsidR="00822D83" w:rsidRDefault="00822D83" w:rsidP="00822D83">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79132FD6" w14:textId="77777777" w:rsidR="00822D83" w:rsidRDefault="00822D83" w:rsidP="00822D83">
      <w:pPr>
        <w:adjustRightInd w:val="0"/>
        <w:spacing w:line="264" w:lineRule="auto"/>
        <w:rPr>
          <w:rFonts w:eastAsia="黑体"/>
          <w:szCs w:val="21"/>
        </w:rPr>
      </w:pPr>
      <w:r>
        <w:rPr>
          <w:rFonts w:eastAsia="黑体" w:hint="eastAsia"/>
          <w:szCs w:val="21"/>
        </w:rPr>
        <w:t>考生注意：</w:t>
      </w:r>
    </w:p>
    <w:p w14:paraId="701F0B64" w14:textId="77777777" w:rsidR="00822D83" w:rsidRDefault="00822D83" w:rsidP="00822D83">
      <w:pPr>
        <w:numPr>
          <w:ilvl w:val="0"/>
          <w:numId w:val="3"/>
        </w:numPr>
      </w:pPr>
      <w:r>
        <w:rPr>
          <w:rFonts w:hint="eastAsia"/>
        </w:rPr>
        <w:t>本考试分设试卷和答题纸。答题前，务必在答题纸上填写学校、班级、姓名、考号，并将核对后的条形码贴在指定位置上。</w:t>
      </w:r>
    </w:p>
    <w:p w14:paraId="7204F5D5" w14:textId="7C7085EC" w:rsidR="00822D83" w:rsidRDefault="00822D83" w:rsidP="00822D83">
      <w:pPr>
        <w:numPr>
          <w:ilvl w:val="0"/>
          <w:numId w:val="3"/>
        </w:numPr>
      </w:pPr>
      <w:r>
        <w:rPr>
          <w:rFonts w:hint="eastAsia"/>
        </w:rPr>
        <w:t>本试卷标注“多选”的试题，每小题有</w:t>
      </w:r>
      <w:r>
        <w:rPr>
          <w:rFonts w:hint="eastAsia"/>
        </w:rPr>
        <w:t>2</w:t>
      </w:r>
      <w:r w:rsidR="00093AEF">
        <w:rPr>
          <w:rFonts w:hint="eastAsia"/>
        </w:rPr>
        <w:t xml:space="preserve"> </w:t>
      </w:r>
      <w:r>
        <w:rPr>
          <w:rFonts w:hint="eastAsia"/>
        </w:rPr>
        <w:t>~</w:t>
      </w:r>
      <w:r w:rsidR="00093AEF">
        <w:rPr>
          <w:rFonts w:hint="eastAsia"/>
        </w:rPr>
        <w:t xml:space="preserve"> </w:t>
      </w:r>
      <w:r>
        <w:rPr>
          <w:rFonts w:hint="eastAsia"/>
        </w:rPr>
        <w:t>3</w:t>
      </w:r>
      <w:r>
        <w:rPr>
          <w:rFonts w:hint="eastAsia"/>
        </w:rPr>
        <w:t>个正确选项，漏选给一半分，错选不给分；未特别标注的选择类试题，每小题只有</w:t>
      </w:r>
      <w:r>
        <w:rPr>
          <w:rFonts w:hint="eastAsia"/>
        </w:rPr>
        <w:t>1</w:t>
      </w:r>
      <w:r>
        <w:rPr>
          <w:rFonts w:hint="eastAsia"/>
        </w:rPr>
        <w:t>个正确选项。</w:t>
      </w:r>
    </w:p>
    <w:p w14:paraId="4357EBFB" w14:textId="77777777" w:rsidR="00822D83" w:rsidRDefault="00822D83" w:rsidP="00822D83">
      <w:pPr>
        <w:numPr>
          <w:ilvl w:val="0"/>
          <w:numId w:val="3"/>
        </w:numPr>
        <w:rPr>
          <w:rFonts w:hAnsi="楷体" w:hint="eastAsia"/>
        </w:rPr>
      </w:pPr>
      <w:r>
        <w:rPr>
          <w:rFonts w:hint="eastAsia"/>
        </w:rPr>
        <w:t>在列式计算、逻辑推理以及回答问题过程中，须给出必要的图示、文字说明、公式、演算等。</w:t>
      </w:r>
    </w:p>
    <w:p w14:paraId="1F04E2EA" w14:textId="53058EAE" w:rsidR="00822D83" w:rsidRDefault="00822D83" w:rsidP="00822D83">
      <w:pPr>
        <w:numPr>
          <w:ilvl w:val="0"/>
          <w:numId w:val="3"/>
        </w:numPr>
        <w:rPr>
          <w:rFonts w:hAnsi="楷体" w:hint="eastAsia"/>
        </w:rPr>
      </w:pPr>
      <w:r>
        <w:rPr>
          <w:rFonts w:cs="楷体" w:hint="eastAsia"/>
          <w:iCs/>
          <w:kern w:val="0"/>
        </w:rPr>
        <w:t>除特殊说明外，本卷所用重力加速度</w:t>
      </w:r>
      <w:r>
        <w:rPr>
          <w:i/>
          <w:kern w:val="0"/>
        </w:rPr>
        <w:t>g</w:t>
      </w:r>
      <w:r>
        <w:rPr>
          <w:rFonts w:hint="eastAsia"/>
          <w:iCs/>
          <w:kern w:val="0"/>
        </w:rPr>
        <w:t>大小均取</w:t>
      </w:r>
      <w:r>
        <w:rPr>
          <w:rFonts w:hint="eastAsia"/>
          <w:iCs/>
          <w:kern w:val="0"/>
        </w:rPr>
        <w:t>9.8</w:t>
      </w:r>
      <w:r w:rsidR="00093AEF">
        <w:rPr>
          <w:rFonts w:hint="eastAsia"/>
          <w:iCs/>
          <w:kern w:val="0"/>
        </w:rPr>
        <w:t xml:space="preserve"> </w:t>
      </w:r>
      <w:r>
        <w:rPr>
          <w:rFonts w:hint="eastAsia"/>
          <w:iCs/>
          <w:kern w:val="0"/>
        </w:rPr>
        <w:t>m/s</w:t>
      </w:r>
      <w:r>
        <w:rPr>
          <w:rFonts w:hint="eastAsia"/>
          <w:iCs/>
          <w:kern w:val="0"/>
          <w:vertAlign w:val="superscript"/>
        </w:rPr>
        <w:t>2</w:t>
      </w:r>
      <w:r>
        <w:rPr>
          <w:rFonts w:hint="eastAsia"/>
          <w:iCs/>
          <w:kern w:val="0"/>
        </w:rPr>
        <w:t>。</w:t>
      </w:r>
    </w:p>
    <w:p w14:paraId="1981DF9C" w14:textId="77777777" w:rsidR="00822D83" w:rsidRDefault="00822D83" w:rsidP="00822D83">
      <w:pPr>
        <w:adjustRightInd w:val="0"/>
        <w:spacing w:line="264" w:lineRule="auto"/>
        <w:rPr>
          <w:rFonts w:eastAsia="楷体"/>
          <w:szCs w:val="21"/>
        </w:rPr>
      </w:pPr>
    </w:p>
    <w:p w14:paraId="266C2AC8" w14:textId="77777777" w:rsidR="00822D83" w:rsidRDefault="00822D83" w:rsidP="00822D83">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rFonts w:hint="eastAsia"/>
          <w:shd w:val="clear" w:color="auto" w:fill="FFFFFF"/>
          <w:lang w:bidi="ar"/>
        </w:rPr>
        <w:t>静电除尘</w:t>
      </w:r>
    </w:p>
    <w:p w14:paraId="1EB1FC98" w14:textId="77777777" w:rsidR="00822D83" w:rsidRDefault="00822D83" w:rsidP="00822D83">
      <w:pPr>
        <w:pStyle w:val="af7"/>
        <w:ind w:firstLine="441"/>
      </w:pPr>
      <w:r>
        <w:rPr>
          <w:rFonts w:hint="eastAsia"/>
        </w:rPr>
        <w:t>在生活中常利用静电除尘，在工业生产中常利用静电净化气体或回收有用尘</w:t>
      </w:r>
      <w:commentRangeStart w:id="0"/>
      <w:r>
        <w:rPr>
          <w:rFonts w:hint="eastAsia"/>
        </w:rPr>
        <w:t>粒</w:t>
      </w:r>
      <w:commentRangeEnd w:id="0"/>
      <w:r w:rsidR="00093AEF">
        <w:rPr>
          <w:rStyle w:val="af9"/>
          <w:rFonts w:hint="eastAsia"/>
        </w:rPr>
        <w:commentReference w:id="0"/>
      </w:r>
      <w:r>
        <w:rPr>
          <w:rFonts w:hint="eastAsia"/>
        </w:rPr>
        <w:t>。</w:t>
      </w:r>
    </w:p>
    <w:p w14:paraId="2A298C8F" w14:textId="77777777" w:rsidR="00822D83" w:rsidRDefault="00822D83" w:rsidP="00822D83"/>
    <w:p w14:paraId="2D342711" w14:textId="55FA3870" w:rsidR="00822D83" w:rsidRDefault="00822D83" w:rsidP="00822D83">
      <w:r>
        <w:rPr>
          <w:rFonts w:hint="eastAsia"/>
          <w:noProof/>
        </w:rPr>
        <w:drawing>
          <wp:anchor distT="0" distB="0" distL="114300" distR="114300" simplePos="0" relativeHeight="251562496" behindDoc="0" locked="0" layoutInCell="1" allowOverlap="1" wp14:anchorId="637F1993" wp14:editId="578CD81B">
            <wp:simplePos x="0" y="0"/>
            <wp:positionH relativeFrom="column">
              <wp:posOffset>4527435</wp:posOffset>
            </wp:positionH>
            <wp:positionV relativeFrom="paragraph">
              <wp:posOffset>34752</wp:posOffset>
            </wp:positionV>
            <wp:extent cx="759460" cy="683260"/>
            <wp:effectExtent l="0" t="0" r="2540" b="2540"/>
            <wp:wrapSquare wrapText="bothSides"/>
            <wp:docPr id="1728145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w:t>
      </w:r>
      <w:r>
        <w:rPr>
          <w:rFonts w:hint="eastAsia"/>
        </w:rPr>
        <w:t>．如图，拖把头套上静电除尘纸，能吸附地板上的灰尘、毛发和细小的碎铁屑等。</w:t>
      </w:r>
    </w:p>
    <w:p w14:paraId="44CB7478" w14:textId="61023C6C" w:rsidR="00822D83" w:rsidRDefault="00822D83" w:rsidP="00822D83">
      <w:pPr>
        <w:rPr>
          <w:rFonts w:ascii="宋体" w:hAnsi="宋体" w:hint="eastAsia"/>
          <w:iCs/>
          <w:kern w:val="0"/>
          <w:szCs w:val="21"/>
        </w:rPr>
      </w:pPr>
      <w:r w:rsidRPr="00822D83">
        <w:rPr>
          <w:rFonts w:hint="eastAsia"/>
        </w:rPr>
        <w:t>（</w:t>
      </w:r>
      <w:r w:rsidRPr="00822D83">
        <w:rPr>
          <w:rFonts w:hint="eastAsia"/>
        </w:rPr>
        <w:t>1</w:t>
      </w:r>
      <w:r w:rsidRPr="00822D83">
        <w:rPr>
          <w:rFonts w:hint="eastAsia"/>
        </w:rPr>
        <w:t>）</w:t>
      </w:r>
      <w:r>
        <w:rPr>
          <w:rFonts w:ascii="宋体" w:hAnsi="宋体" w:hint="eastAsia"/>
          <w:kern w:val="0"/>
          <w:szCs w:val="21"/>
        </w:rPr>
        <w:t>静电除尘纸吸附细小的碎铁屑</w:t>
      </w:r>
      <w:r>
        <w:rPr>
          <w:rFonts w:ascii="宋体" w:hAnsi="宋体" w:hint="eastAsia"/>
          <w:iCs/>
          <w:kern w:val="0"/>
          <w:szCs w:val="21"/>
        </w:rPr>
        <w:t>的物理原理是</w:t>
      </w:r>
      <w:r>
        <w:rPr>
          <w:rFonts w:hint="eastAsia"/>
        </w:rPr>
        <w:t>_</w:t>
      </w:r>
      <w:r>
        <w:t>_____________</w:t>
      </w:r>
      <w:r>
        <w:rPr>
          <w:rFonts w:hint="eastAsia"/>
        </w:rPr>
        <w:t>_</w:t>
      </w:r>
      <w:r>
        <w:t>_____</w:t>
      </w:r>
      <w:r>
        <w:rPr>
          <w:rFonts w:ascii="宋体" w:hAnsi="宋体" w:hint="eastAsia"/>
          <w:iCs/>
          <w:kern w:val="0"/>
          <w:szCs w:val="21"/>
        </w:rPr>
        <w:t>。</w:t>
      </w:r>
    </w:p>
    <w:p w14:paraId="4C3FE966" w14:textId="793AB38D" w:rsidR="00822D83" w:rsidRDefault="00822D83" w:rsidP="00822D83">
      <w:pPr>
        <w:rPr>
          <w:rFonts w:ascii="宋体" w:hAnsi="宋体" w:hint="eastAsia"/>
          <w:iCs/>
          <w:kern w:val="0"/>
          <w:szCs w:val="21"/>
        </w:rPr>
      </w:pPr>
      <w:r w:rsidRPr="00822D83">
        <w:rPr>
          <w:rFonts w:hint="eastAsia"/>
        </w:rPr>
        <w:t>（</w:t>
      </w:r>
      <w:r w:rsidRPr="00822D83">
        <w:rPr>
          <w:rFonts w:hint="eastAsia"/>
        </w:rPr>
        <w:t>2</w:t>
      </w:r>
      <w:r w:rsidRPr="00822D83">
        <w:rPr>
          <w:rFonts w:hint="eastAsia"/>
        </w:rPr>
        <w:t>）</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4AE9C4AC" w14:textId="2F92A518" w:rsidR="00822D83" w:rsidRDefault="00822D83" w:rsidP="00822D83">
      <w:pPr>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ascii="宋体" w:hAnsi="宋体"/>
          <w:iCs/>
          <w:kern w:val="0"/>
          <w:szCs w:val="21"/>
        </w:rPr>
        <w:tab/>
      </w:r>
      <w:r>
        <w:rPr>
          <w:rFonts w:ascii="宋体" w:hAnsi="宋体"/>
          <w:iCs/>
          <w:kern w:val="0"/>
          <w:szCs w:val="21"/>
        </w:rPr>
        <w:tab/>
      </w:r>
      <w:r>
        <w:rPr>
          <w:rFonts w:hint="eastAsia"/>
          <w:kern w:val="0"/>
          <w:szCs w:val="21"/>
        </w:rPr>
        <w:tab/>
        <w:t>B</w:t>
      </w:r>
      <w:r>
        <w:rPr>
          <w:rFonts w:hint="eastAsia"/>
          <w:kern w:val="0"/>
          <w:szCs w:val="21"/>
        </w:rPr>
        <w:t>．</w:t>
      </w:r>
      <w:r>
        <w:rPr>
          <w:rFonts w:ascii="宋体" w:hAnsi="宋体" w:hint="eastAsia"/>
          <w:iCs/>
          <w:kern w:val="0"/>
          <w:szCs w:val="21"/>
        </w:rPr>
        <w:t>绝缘体</w:t>
      </w:r>
    </w:p>
    <w:p w14:paraId="1A55529D" w14:textId="36E79AD2" w:rsidR="00822D83" w:rsidRDefault="00822D83" w:rsidP="00822D83"/>
    <w:p w14:paraId="052AD36E" w14:textId="7CAEBA03" w:rsidR="00822D83" w:rsidRPr="00822D83" w:rsidRDefault="00EF1CA6" w:rsidP="00491AAE">
      <w:pPr>
        <w:rPr>
          <w:strike/>
        </w:rPr>
      </w:pPr>
      <w:r>
        <w:rPr>
          <w:noProof/>
        </w:rPr>
        <mc:AlternateContent>
          <mc:Choice Requires="wpg">
            <w:drawing>
              <wp:anchor distT="0" distB="0" distL="114300" distR="114300" simplePos="0" relativeHeight="251657216" behindDoc="0" locked="0" layoutInCell="1" allowOverlap="1" wp14:anchorId="4A7B4BAB" wp14:editId="3F1341F9">
                <wp:simplePos x="0" y="0"/>
                <wp:positionH relativeFrom="column">
                  <wp:posOffset>3623310</wp:posOffset>
                </wp:positionH>
                <wp:positionV relativeFrom="paragraph">
                  <wp:posOffset>123190</wp:posOffset>
                </wp:positionV>
                <wp:extent cx="1697990" cy="1544955"/>
                <wp:effectExtent l="19050" t="0" r="16510" b="0"/>
                <wp:wrapSquare wrapText="bothSides"/>
                <wp:docPr id="1575771925" name="组合 473"/>
                <wp:cNvGraphicFramePr/>
                <a:graphic xmlns:a="http://schemas.openxmlformats.org/drawingml/2006/main">
                  <a:graphicData uri="http://schemas.microsoft.com/office/word/2010/wordprocessingGroup">
                    <wpg:wgp>
                      <wpg:cNvGrpSpPr/>
                      <wpg:grpSpPr>
                        <a:xfrm>
                          <a:off x="0" y="0"/>
                          <a:ext cx="1697990" cy="1544955"/>
                          <a:chOff x="0" y="55741"/>
                          <a:chExt cx="1698259" cy="1545222"/>
                        </a:xfrm>
                      </wpg:grpSpPr>
                      <wpg:grpSp>
                        <wpg:cNvPr id="1325535720" name="组合 468"/>
                        <wpg:cNvGrpSpPr/>
                        <wpg:grpSpPr>
                          <a:xfrm>
                            <a:off x="0" y="55741"/>
                            <a:ext cx="1487259" cy="1545222"/>
                            <a:chOff x="0" y="0"/>
                            <a:chExt cx="1488788" cy="1546576"/>
                          </a:xfrm>
                        </wpg:grpSpPr>
                        <wpg:grpSp>
                          <wpg:cNvPr id="467769319" name="组合 194"/>
                          <wpg:cNvGrpSpPr/>
                          <wpg:grpSpPr>
                            <a:xfrm>
                              <a:off x="0" y="0"/>
                              <a:ext cx="1488788" cy="1546576"/>
                              <a:chOff x="0" y="0"/>
                              <a:chExt cx="1815883" cy="1877562"/>
                            </a:xfrm>
                          </wpg:grpSpPr>
                          <wpg:grpSp>
                            <wpg:cNvPr id="1162226939" name="组合 1162226939">
                              <a:extLst>
                                <a:ext uri="{FF2B5EF4-FFF2-40B4-BE49-F238E27FC236}">
                                  <a16:creationId xmlns:a16="http://schemas.microsoft.com/office/drawing/2014/main" id="{2A192AE7-3888-B5BA-4B18-18897A5DE487}"/>
                                </a:ext>
                              </a:extLst>
                            </wpg:cNvPr>
                            <wpg:cNvGrpSpPr/>
                            <wpg:grpSpPr>
                              <a:xfrm>
                                <a:off x="0" y="0"/>
                                <a:ext cx="805195" cy="1606550"/>
                                <a:chOff x="0" y="0"/>
                                <a:chExt cx="2740576" cy="5462640"/>
                              </a:xfrm>
                            </wpg:grpSpPr>
                            <wpg:grpSp>
                              <wpg:cNvPr id="772726057" name="组合 772726057">
                                <a:extLst>
                                  <a:ext uri="{FF2B5EF4-FFF2-40B4-BE49-F238E27FC236}">
                                    <a16:creationId xmlns:a16="http://schemas.microsoft.com/office/drawing/2014/main" id="{A8D9FA16-0C71-D05B-FBA8-CB14EF41E72D}"/>
                                  </a:ext>
                                </a:extLst>
                              </wpg:cNvPr>
                              <wpg:cNvGrpSpPr/>
                              <wpg:grpSpPr>
                                <a:xfrm>
                                  <a:off x="0" y="0"/>
                                  <a:ext cx="2740576" cy="5462640"/>
                                  <a:chOff x="0" y="0"/>
                                  <a:chExt cx="2740576" cy="5462640"/>
                                </a:xfrm>
                              </wpg:grpSpPr>
                              <wpg:grpSp>
                                <wpg:cNvPr id="712584320" name="组合 712584320">
                                  <a:extLst>
                                    <a:ext uri="{FF2B5EF4-FFF2-40B4-BE49-F238E27FC236}">
                                      <a16:creationId xmlns:a16="http://schemas.microsoft.com/office/drawing/2014/main" id="{E4A05157-D778-3A34-B1FE-32E1DB14C207}"/>
                                    </a:ext>
                                  </a:extLst>
                                </wpg:cNvPr>
                                <wpg:cNvGrpSpPr/>
                                <wpg:grpSpPr>
                                  <a:xfrm>
                                    <a:off x="424025" y="453115"/>
                                    <a:ext cx="1840316" cy="5009525"/>
                                    <a:chOff x="424025" y="453115"/>
                                    <a:chExt cx="1840316" cy="5009525"/>
                                  </a:xfrm>
                                </wpg:grpSpPr>
                                <wps:wsp>
                                  <wps:cNvPr id="841595776" name="任意多边形: 形状 841595776">
                                    <a:extLst>
                                      <a:ext uri="{FF2B5EF4-FFF2-40B4-BE49-F238E27FC236}">
                                        <a16:creationId xmlns:a16="http://schemas.microsoft.com/office/drawing/2014/main" id="{ED4236E7-E7C8-9218-1DE7-F72914E4B4F4}"/>
                                      </a:ext>
                                    </a:extLst>
                                  </wps:cNvPr>
                                  <wps:cNvSpPr/>
                                  <wps:spPr>
                                    <a:xfrm>
                                      <a:off x="424025" y="453115"/>
                                      <a:ext cx="1840316" cy="2623433"/>
                                    </a:xfrm>
                                    <a:custGeom>
                                      <a:avLst/>
                                      <a:gdLst>
                                        <a:gd name="connsiteX0" fmla="*/ 0 w 1840316"/>
                                        <a:gd name="connsiteY0" fmla="*/ 0 h 2623430"/>
                                        <a:gd name="connsiteX1" fmla="*/ 1144727 w 1840316"/>
                                        <a:gd name="connsiteY1" fmla="*/ 0 h 2623430"/>
                                        <a:gd name="connsiteX2" fmla="*/ 1144727 w 1840316"/>
                                        <a:gd name="connsiteY2" fmla="*/ 2466807 h 2623430"/>
                                        <a:gd name="connsiteX3" fmla="*/ 1840316 w 1840316"/>
                                        <a:gd name="connsiteY3" fmla="*/ 2466807 h 2623430"/>
                                        <a:gd name="connsiteX4" fmla="*/ 1840316 w 1840316"/>
                                        <a:gd name="connsiteY4" fmla="*/ 2623430 h 2623430"/>
                                        <a:gd name="connsiteX5" fmla="*/ 978892 w 1840316"/>
                                        <a:gd name="connsiteY5" fmla="*/ 2623430 h 2623430"/>
                                        <a:gd name="connsiteX6" fmla="*/ 978892 w 1840316"/>
                                        <a:gd name="connsiteY6" fmla="*/ 165836 h 2623430"/>
                                        <a:gd name="connsiteX7" fmla="*/ 4606 w 1840316"/>
                                        <a:gd name="connsiteY7" fmla="*/ 165836 h 2623430"/>
                                        <a:gd name="connsiteX8" fmla="*/ 0 w 1840316"/>
                                        <a:gd name="connsiteY8" fmla="*/ 0 h 2623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40316" h="2623430">
                                          <a:moveTo>
                                            <a:pt x="0" y="0"/>
                                          </a:moveTo>
                                          <a:lnTo>
                                            <a:pt x="1144727" y="0"/>
                                          </a:lnTo>
                                          <a:lnTo>
                                            <a:pt x="1144727" y="2466807"/>
                                          </a:lnTo>
                                          <a:lnTo>
                                            <a:pt x="1840316" y="2466807"/>
                                          </a:lnTo>
                                          <a:lnTo>
                                            <a:pt x="1840316" y="2623430"/>
                                          </a:lnTo>
                                          <a:lnTo>
                                            <a:pt x="978892" y="2623430"/>
                                          </a:lnTo>
                                          <a:lnTo>
                                            <a:pt x="978892" y="165836"/>
                                          </a:lnTo>
                                          <a:lnTo>
                                            <a:pt x="4606" y="165836"/>
                                          </a:lnTo>
                                          <a:lnTo>
                                            <a:pt x="0"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cNvPr id="1382127254" name="组合 1382127254">
                                    <a:extLst>
                                      <a:ext uri="{FF2B5EF4-FFF2-40B4-BE49-F238E27FC236}">
                                        <a16:creationId xmlns:a16="http://schemas.microsoft.com/office/drawing/2014/main" id="{A5A40956-E3BB-C35C-601D-D29E70AD7D5E}"/>
                                      </a:ext>
                                    </a:extLst>
                                  </wpg:cNvPr>
                                  <wpg:cNvGrpSpPr/>
                                  <wpg:grpSpPr>
                                    <a:xfrm>
                                      <a:off x="424025" y="1393816"/>
                                      <a:ext cx="1831354" cy="4068824"/>
                                      <a:chOff x="424025" y="1393816"/>
                                      <a:chExt cx="1831354" cy="4068824"/>
                                    </a:xfrm>
                                  </wpg:grpSpPr>
                                  <wps:wsp>
                                    <wps:cNvPr id="1789022615" name="任意多边形: 形状 1789022615">
                                      <a:extLst>
                                        <a:ext uri="{FF2B5EF4-FFF2-40B4-BE49-F238E27FC236}">
                                          <a16:creationId xmlns:a16="http://schemas.microsoft.com/office/drawing/2014/main" id="{E74EFB9B-E5F9-3CEA-C333-0BB7D8F631ED}"/>
                                        </a:ext>
                                      </a:extLst>
                                    </wps:cNvPr>
                                    <wps:cNvSpPr/>
                                    <wps:spPr>
                                      <a:xfrm>
                                        <a:off x="424025" y="1393816"/>
                                        <a:ext cx="559369" cy="4068824"/>
                                      </a:xfrm>
                                      <a:custGeom>
                                        <a:avLst/>
                                        <a:gdLst>
                                          <a:gd name="connsiteX0" fmla="*/ 5109 w 559368"/>
                                          <a:gd name="connsiteY0" fmla="*/ 0 h 4068824"/>
                                          <a:gd name="connsiteX1" fmla="*/ 352479 w 559368"/>
                                          <a:gd name="connsiteY1" fmla="*/ 0 h 4068824"/>
                                          <a:gd name="connsiteX2" fmla="*/ 352479 w 559368"/>
                                          <a:gd name="connsiteY2" fmla="*/ 3261700 h 4068824"/>
                                          <a:gd name="connsiteX3" fmla="*/ 559368 w 559368"/>
                                          <a:gd name="connsiteY3" fmla="*/ 4068824 h 4068824"/>
                                          <a:gd name="connsiteX4" fmla="*/ 390792 w 559368"/>
                                          <a:gd name="connsiteY4" fmla="*/ 4068824 h 4068824"/>
                                          <a:gd name="connsiteX5" fmla="*/ 181348 w 559368"/>
                                          <a:gd name="connsiteY5" fmla="*/ 3277025 h 4068824"/>
                                          <a:gd name="connsiteX6" fmla="*/ 181348 w 559368"/>
                                          <a:gd name="connsiteY6" fmla="*/ 166022 h 4068824"/>
                                          <a:gd name="connsiteX7" fmla="*/ 0 w 559368"/>
                                          <a:gd name="connsiteY7" fmla="*/ 166022 h 4068824"/>
                                          <a:gd name="connsiteX8" fmla="*/ 5109 w 559368"/>
                                          <a:gd name="connsiteY8" fmla="*/ 0 h 4068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9368" h="4068824">
                                            <a:moveTo>
                                              <a:pt x="5109" y="0"/>
                                            </a:moveTo>
                                            <a:lnTo>
                                              <a:pt x="352479" y="0"/>
                                            </a:lnTo>
                                            <a:lnTo>
                                              <a:pt x="352479" y="3261700"/>
                                            </a:lnTo>
                                            <a:lnTo>
                                              <a:pt x="559368" y="4068824"/>
                                            </a:lnTo>
                                            <a:lnTo>
                                              <a:pt x="390792" y="4068824"/>
                                            </a:lnTo>
                                            <a:lnTo>
                                              <a:pt x="181348" y="3277025"/>
                                            </a:lnTo>
                                            <a:lnTo>
                                              <a:pt x="181348" y="166022"/>
                                            </a:lnTo>
                                            <a:lnTo>
                                              <a:pt x="0" y="166022"/>
                                            </a:lnTo>
                                            <a:lnTo>
                                              <a:pt x="5109" y="0"/>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32422004" name="任意多边形: 形状 632422004">
                                      <a:extLst>
                                        <a:ext uri="{FF2B5EF4-FFF2-40B4-BE49-F238E27FC236}">
                                          <a16:creationId xmlns:a16="http://schemas.microsoft.com/office/drawing/2014/main" id="{AC5E3285-72D5-E16D-6952-E31D6988941D}"/>
                                        </a:ext>
                                      </a:extLst>
                                    </wps:cNvPr>
                                    <wps:cNvSpPr/>
                                    <wps:spPr>
                                      <a:xfrm>
                                        <a:off x="1210717" y="3848390"/>
                                        <a:ext cx="1044662" cy="1614250"/>
                                      </a:xfrm>
                                      <a:custGeom>
                                        <a:avLst/>
                                        <a:gdLst>
                                          <a:gd name="connsiteX0" fmla="*/ 0 w 1044664"/>
                                          <a:gd name="connsiteY0" fmla="*/ 1614248 h 1614248"/>
                                          <a:gd name="connsiteX1" fmla="*/ 166023 w 1044664"/>
                                          <a:gd name="connsiteY1" fmla="*/ 1614248 h 1614248"/>
                                          <a:gd name="connsiteX2" fmla="*/ 390791 w 1044664"/>
                                          <a:gd name="connsiteY2" fmla="*/ 825003 h 1614248"/>
                                          <a:gd name="connsiteX3" fmla="*/ 390791 w 1044664"/>
                                          <a:gd name="connsiteY3" fmla="*/ 163468 h 1614248"/>
                                          <a:gd name="connsiteX4" fmla="*/ 1044664 w 1044664"/>
                                          <a:gd name="connsiteY4" fmla="*/ 163468 h 1614248"/>
                                          <a:gd name="connsiteX5" fmla="*/ 1044664 w 1044664"/>
                                          <a:gd name="connsiteY5" fmla="*/ 0 h 1614248"/>
                                          <a:gd name="connsiteX6" fmla="*/ 206890 w 1044664"/>
                                          <a:gd name="connsiteY6" fmla="*/ 0 h 1614248"/>
                                          <a:gd name="connsiteX7" fmla="*/ 206890 w 1044664"/>
                                          <a:gd name="connsiteY7" fmla="*/ 794353 h 1614248"/>
                                          <a:gd name="connsiteX8" fmla="*/ 0 w 1044664"/>
                                          <a:gd name="connsiteY8" fmla="*/ 1614248 h 1614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4664" h="1614248">
                                            <a:moveTo>
                                              <a:pt x="0" y="1614248"/>
                                            </a:moveTo>
                                            <a:lnTo>
                                              <a:pt x="166023" y="1614248"/>
                                            </a:lnTo>
                                            <a:lnTo>
                                              <a:pt x="390791" y="825003"/>
                                            </a:lnTo>
                                            <a:lnTo>
                                              <a:pt x="390791" y="163468"/>
                                            </a:lnTo>
                                            <a:lnTo>
                                              <a:pt x="1044664" y="163468"/>
                                            </a:lnTo>
                                            <a:lnTo>
                                              <a:pt x="1044664" y="0"/>
                                            </a:lnTo>
                                            <a:lnTo>
                                              <a:pt x="206890" y="0"/>
                                            </a:lnTo>
                                            <a:lnTo>
                                              <a:pt x="206890" y="794353"/>
                                            </a:lnTo>
                                            <a:lnTo>
                                              <a:pt x="0" y="1614248"/>
                                            </a:lnTo>
                                            <a:close/>
                                          </a:path>
                                        </a:pathLst>
                                      </a:cu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78838189" name="组合 78838189">
                                  <a:extLst>
                                    <a:ext uri="{FF2B5EF4-FFF2-40B4-BE49-F238E27FC236}">
                                      <a16:creationId xmlns:a16="http://schemas.microsoft.com/office/drawing/2014/main" id="{F786D372-97D3-952D-F4B8-A8A4EE083754}"/>
                                    </a:ext>
                                  </a:extLst>
                                </wpg:cNvPr>
                                <wpg:cNvGrpSpPr/>
                                <wpg:grpSpPr>
                                  <a:xfrm>
                                    <a:off x="0" y="0"/>
                                    <a:ext cx="2740576" cy="5378140"/>
                                    <a:chOff x="0" y="0"/>
                                    <a:chExt cx="2740576" cy="5378140"/>
                                  </a:xfrm>
                                </wpg:grpSpPr>
                                <wpg:grpSp>
                                  <wpg:cNvPr id="848473611" name="组合 848473611">
                                    <a:extLst>
                                      <a:ext uri="{FF2B5EF4-FFF2-40B4-BE49-F238E27FC236}">
                                        <a16:creationId xmlns:a16="http://schemas.microsoft.com/office/drawing/2014/main" id="{56F2B939-FB93-9215-2796-FB3583BC98AC}"/>
                                      </a:ext>
                                    </a:extLst>
                                  </wpg:cNvPr>
                                  <wpg:cNvGrpSpPr/>
                                  <wpg:grpSpPr>
                                    <a:xfrm>
                                      <a:off x="0" y="0"/>
                                      <a:ext cx="2740576" cy="5378140"/>
                                      <a:chOff x="0" y="0"/>
                                      <a:chExt cx="2740576" cy="5378140"/>
                                    </a:xfrm>
                                  </wpg:grpSpPr>
                                  <wpg:grpSp>
                                    <wpg:cNvPr id="390667415" name="组合 390667415">
                                      <a:extLst>
                                        <a:ext uri="{FF2B5EF4-FFF2-40B4-BE49-F238E27FC236}">
                                          <a16:creationId xmlns:a16="http://schemas.microsoft.com/office/drawing/2014/main" id="{D35B3CF1-C5BC-B201-2F80-776315E08899}"/>
                                        </a:ext>
                                      </a:extLst>
                                    </wpg:cNvPr>
                                    <wpg:cNvGrpSpPr/>
                                    <wpg:grpSpPr>
                                      <a:xfrm>
                                        <a:off x="843343" y="0"/>
                                        <a:ext cx="1483688" cy="5378140"/>
                                        <a:chOff x="843343" y="0"/>
                                        <a:chExt cx="1483688" cy="5378140"/>
                                      </a:xfrm>
                                    </wpg:grpSpPr>
                                    <wps:wsp>
                                      <wps:cNvPr id="44414202" name="椭圆 44414202">
                                        <a:extLst>
                                          <a:ext uri="{FF2B5EF4-FFF2-40B4-BE49-F238E27FC236}">
                                            <a16:creationId xmlns:a16="http://schemas.microsoft.com/office/drawing/2014/main" id="{212F1646-5412-2930-EA01-278AA15CF562}"/>
                                          </a:ext>
                                        </a:extLst>
                                      </wps:cNvPr>
                                      <wps:cNvSpPr/>
                                      <wps:spPr>
                                        <a:xfrm>
                                          <a:off x="1027213" y="3656667"/>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5703117" name="椭圆 35703117">
                                        <a:extLst>
                                          <a:ext uri="{FF2B5EF4-FFF2-40B4-BE49-F238E27FC236}">
                                            <a16:creationId xmlns:a16="http://schemas.microsoft.com/office/drawing/2014/main" id="{FB10B97C-0680-7C31-2BE3-69906822A6E9}"/>
                                          </a:ext>
                                        </a:extLst>
                                      </wps:cNvPr>
                                      <wps:cNvSpPr/>
                                      <wps:spPr>
                                        <a:xfrm>
                                          <a:off x="2172142" y="1645826"/>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297084275" name="椭圆 1297084275">
                                        <a:extLst>
                                          <a:ext uri="{FF2B5EF4-FFF2-40B4-BE49-F238E27FC236}">
                                            <a16:creationId xmlns:a16="http://schemas.microsoft.com/office/drawing/2014/main" id="{E7272B30-F650-16E9-4C0D-688E6F5A2775}"/>
                                          </a:ext>
                                        </a:extLst>
                                      </wps:cNvPr>
                                      <wps:cNvSpPr/>
                                      <wps:spPr>
                                        <a:xfrm>
                                          <a:off x="2154197" y="0"/>
                                          <a:ext cx="154889" cy="15489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3618162" name="椭圆 1413618162">
                                        <a:extLst>
                                          <a:ext uri="{FF2B5EF4-FFF2-40B4-BE49-F238E27FC236}">
                                            <a16:creationId xmlns:a16="http://schemas.microsoft.com/office/drawing/2014/main" id="{B50D7EEA-4115-A109-5A2E-EBD20FB44D48}"/>
                                          </a:ext>
                                        </a:extLst>
                                      </wps:cNvPr>
                                      <wps:cNvSpPr/>
                                      <wps:spPr>
                                        <a:xfrm>
                                          <a:off x="843343" y="224065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778999337" name="椭圆 1778999337">
                                        <a:extLst>
                                          <a:ext uri="{FF2B5EF4-FFF2-40B4-BE49-F238E27FC236}">
                                            <a16:creationId xmlns:a16="http://schemas.microsoft.com/office/drawing/2014/main" id="{A7B8CE74-AE54-B6B8-0207-A9A88DBA88CF}"/>
                                          </a:ext>
                                        </a:extLst>
                                      </wps:cNvPr>
                                      <wps:cNvSpPr/>
                                      <wps:spPr>
                                        <a:xfrm>
                                          <a:off x="843343" y="2500230"/>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62841336" name="椭圆 262841336">
                                        <a:extLst>
                                          <a:ext uri="{FF2B5EF4-FFF2-40B4-BE49-F238E27FC236}">
                                            <a16:creationId xmlns:a16="http://schemas.microsoft.com/office/drawing/2014/main" id="{AEB45C81-CE41-FB0D-3DEE-81B6ED8355C6}"/>
                                          </a:ext>
                                        </a:extLst>
                                      </wps:cNvPr>
                                      <wps:cNvSpPr/>
                                      <wps:spPr>
                                        <a:xfrm>
                                          <a:off x="843343" y="27598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98848400" name="椭圆 698848400">
                                        <a:extLst>
                                          <a:ext uri="{FF2B5EF4-FFF2-40B4-BE49-F238E27FC236}">
                                            <a16:creationId xmlns:a16="http://schemas.microsoft.com/office/drawing/2014/main" id="{E1909B00-2532-3EA2-DF21-7DBBBC2E5613}"/>
                                          </a:ext>
                                        </a:extLst>
                                      </wps:cNvPr>
                                      <wps:cNvSpPr/>
                                      <wps:spPr>
                                        <a:xfrm>
                                          <a:off x="843343" y="30193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59303837" name="椭圆 1959303837">
                                        <a:extLst>
                                          <a:ext uri="{FF2B5EF4-FFF2-40B4-BE49-F238E27FC236}">
                                            <a16:creationId xmlns:a16="http://schemas.microsoft.com/office/drawing/2014/main" id="{9DD8FA6C-D016-F959-DC3C-CD99745F8A8D}"/>
                                          </a:ext>
                                        </a:extLst>
                                      </wps:cNvPr>
                                      <wps:cNvSpPr/>
                                      <wps:spPr>
                                        <a:xfrm>
                                          <a:off x="843343" y="327897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38226527" name="椭圆 238226527">
                                        <a:extLst>
                                          <a:ext uri="{FF2B5EF4-FFF2-40B4-BE49-F238E27FC236}">
                                            <a16:creationId xmlns:a16="http://schemas.microsoft.com/office/drawing/2014/main" id="{492AA9D9-97D9-7A65-A181-676898DE08A3}"/>
                                          </a:ext>
                                        </a:extLst>
                                      </wps:cNvPr>
                                      <wps:cNvSpPr/>
                                      <wps:spPr>
                                        <a:xfrm>
                                          <a:off x="843343" y="353855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0473805" name="椭圆 640473805">
                                        <a:extLst>
                                          <a:ext uri="{FF2B5EF4-FFF2-40B4-BE49-F238E27FC236}">
                                            <a16:creationId xmlns:a16="http://schemas.microsoft.com/office/drawing/2014/main" id="{6AFA024B-A54B-B4D1-366A-F1717C84914B}"/>
                                          </a:ext>
                                        </a:extLst>
                                      </wps:cNvPr>
                                      <wps:cNvSpPr/>
                                      <wps:spPr>
                                        <a:xfrm>
                                          <a:off x="843343" y="379813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8657285" name="椭圆 1418657285">
                                        <a:extLst>
                                          <a:ext uri="{FF2B5EF4-FFF2-40B4-BE49-F238E27FC236}">
                                            <a16:creationId xmlns:a16="http://schemas.microsoft.com/office/drawing/2014/main" id="{E9F9B2E2-0BFE-DFFC-CF09-3BC57C94D8C6}"/>
                                          </a:ext>
                                        </a:extLst>
                                      </wps:cNvPr>
                                      <wps:cNvSpPr/>
                                      <wps:spPr>
                                        <a:xfrm>
                                          <a:off x="843343" y="405771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8191202" name="椭圆 148191202">
                                        <a:extLst>
                                          <a:ext uri="{FF2B5EF4-FFF2-40B4-BE49-F238E27FC236}">
                                            <a16:creationId xmlns:a16="http://schemas.microsoft.com/office/drawing/2014/main" id="{6BD08909-7317-FEC0-0E96-BFE127735530}"/>
                                          </a:ext>
                                        </a:extLst>
                                      </wps:cNvPr>
                                      <wps:cNvSpPr/>
                                      <wps:spPr>
                                        <a:xfrm>
                                          <a:off x="843343" y="4317292"/>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46747232" name="椭圆 1346747232">
                                        <a:extLst>
                                          <a:ext uri="{FF2B5EF4-FFF2-40B4-BE49-F238E27FC236}">
                                            <a16:creationId xmlns:a16="http://schemas.microsoft.com/office/drawing/2014/main" id="{A3BD1A20-0A94-8261-4E50-6406C1C951F4}"/>
                                          </a:ext>
                                        </a:extLst>
                                      </wps:cNvPr>
                                      <wps:cNvSpPr/>
                                      <wps:spPr>
                                        <a:xfrm>
                                          <a:off x="843343" y="457688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411937388" name="椭圆 411937388">
                                        <a:extLst>
                                          <a:ext uri="{FF2B5EF4-FFF2-40B4-BE49-F238E27FC236}">
                                            <a16:creationId xmlns:a16="http://schemas.microsoft.com/office/drawing/2014/main" id="{7A850462-76E5-0F0E-87CE-D50640DDD1A6}"/>
                                          </a:ext>
                                        </a:extLst>
                                      </wps:cNvPr>
                                      <wps:cNvSpPr/>
                                      <wps:spPr>
                                        <a:xfrm>
                                          <a:off x="1004020" y="443390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519419802" name="椭圆 519419802">
                                        <a:extLst>
                                          <a:ext uri="{FF2B5EF4-FFF2-40B4-BE49-F238E27FC236}">
                                            <a16:creationId xmlns:a16="http://schemas.microsoft.com/office/drawing/2014/main" id="{4DF38948-F3A0-F378-6DBB-89E13632BFCA}"/>
                                          </a:ext>
                                        </a:extLst>
                                      </wps:cNvPr>
                                      <wps:cNvSpPr/>
                                      <wps:spPr>
                                        <a:xfrm>
                                          <a:off x="1135771" y="4461859"/>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22186416" name="椭圆 1922186416">
                                        <a:extLst>
                                          <a:ext uri="{FF2B5EF4-FFF2-40B4-BE49-F238E27FC236}">
                                            <a16:creationId xmlns:a16="http://schemas.microsoft.com/office/drawing/2014/main" id="{CE944288-2D3F-A1A2-8316-AF320DA5BE5E}"/>
                                          </a:ext>
                                        </a:extLst>
                                      </wps:cNvPr>
                                      <wps:cNvSpPr/>
                                      <wps:spPr>
                                        <a:xfrm>
                                          <a:off x="1283441" y="43568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865320096" name="椭圆 1865320096">
                                        <a:extLst>
                                          <a:ext uri="{FF2B5EF4-FFF2-40B4-BE49-F238E27FC236}">
                                            <a16:creationId xmlns:a16="http://schemas.microsoft.com/office/drawing/2014/main" id="{9E6287BD-1BEA-F6E5-F7F1-9649F6EC5547}"/>
                                          </a:ext>
                                        </a:extLst>
                                      </wps:cNvPr>
                                      <wps:cNvSpPr/>
                                      <wps:spPr>
                                        <a:xfrm>
                                          <a:off x="1283441" y="40787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14215737" name="椭圆 614215737">
                                        <a:extLst>
                                          <a:ext uri="{FF2B5EF4-FFF2-40B4-BE49-F238E27FC236}">
                                            <a16:creationId xmlns:a16="http://schemas.microsoft.com/office/drawing/2014/main" id="{953BA500-8FA0-94C7-FF09-7E8877A67A36}"/>
                                          </a:ext>
                                        </a:extLst>
                                      </wps:cNvPr>
                                      <wps:cNvSpPr/>
                                      <wps:spPr>
                                        <a:xfrm>
                                          <a:off x="1283441" y="458909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43598326" name="椭圆 743598326">
                                        <a:extLst>
                                          <a:ext uri="{FF2B5EF4-FFF2-40B4-BE49-F238E27FC236}">
                                            <a16:creationId xmlns:a16="http://schemas.microsoft.com/office/drawing/2014/main" id="{150B4C2C-1F19-383E-D0A7-397FE083B17A}"/>
                                          </a:ext>
                                        </a:extLst>
                                      </wps:cNvPr>
                                      <wps:cNvSpPr/>
                                      <wps:spPr>
                                        <a:xfrm>
                                          <a:off x="1052704" y="461676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83400227" name="椭圆 883400227">
                                        <a:extLst>
                                          <a:ext uri="{FF2B5EF4-FFF2-40B4-BE49-F238E27FC236}">
                                            <a16:creationId xmlns:a16="http://schemas.microsoft.com/office/drawing/2014/main" id="{D46DDFC7-CD80-DD9D-6BCD-7D14720EF638}"/>
                                          </a:ext>
                                        </a:extLst>
                                      </wps:cNvPr>
                                      <wps:cNvSpPr/>
                                      <wps:spPr>
                                        <a:xfrm>
                                          <a:off x="872593" y="4815088"/>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8307715" name="椭圆 648307715">
                                        <a:extLst>
                                          <a:ext uri="{FF2B5EF4-FFF2-40B4-BE49-F238E27FC236}">
                                            <a16:creationId xmlns:a16="http://schemas.microsoft.com/office/drawing/2014/main" id="{42858940-DA0C-6615-D03C-4E195B99B711}"/>
                                          </a:ext>
                                        </a:extLst>
                                      </wps:cNvPr>
                                      <wps:cNvSpPr/>
                                      <wps:spPr>
                                        <a:xfrm>
                                          <a:off x="1089373" y="4819706"/>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646146328" name="椭圆 646146328">
                                        <a:extLst>
                                          <a:ext uri="{FF2B5EF4-FFF2-40B4-BE49-F238E27FC236}">
                                            <a16:creationId xmlns:a16="http://schemas.microsoft.com/office/drawing/2014/main" id="{29ADC6B1-D0B7-602D-F247-F81191648BAF}"/>
                                          </a:ext>
                                        </a:extLst>
                                      </wps:cNvPr>
                                      <wps:cNvSpPr/>
                                      <wps:spPr>
                                        <a:xfrm>
                                          <a:off x="1246278" y="4819701"/>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51170731" name="椭圆 1551170731">
                                        <a:extLst>
                                          <a:ext uri="{FF2B5EF4-FFF2-40B4-BE49-F238E27FC236}">
                                            <a16:creationId xmlns:a16="http://schemas.microsoft.com/office/drawing/2014/main" id="{2006AFAA-749B-51C5-2E66-E52E02ACC83E}"/>
                                          </a:ext>
                                        </a:extLst>
                                      </wps:cNvPr>
                                      <wps:cNvSpPr/>
                                      <wps:spPr>
                                        <a:xfrm>
                                          <a:off x="1027225" y="4990354"/>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19629851" name="椭圆 719629851">
                                        <a:extLst>
                                          <a:ext uri="{FF2B5EF4-FFF2-40B4-BE49-F238E27FC236}">
                                            <a16:creationId xmlns:a16="http://schemas.microsoft.com/office/drawing/2014/main" id="{E69BC29C-F2CF-D23A-DCF3-FE45B365B9AD}"/>
                                          </a:ext>
                                        </a:extLst>
                                      </wps:cNvPr>
                                      <wps:cNvSpPr/>
                                      <wps:spPr>
                                        <a:xfrm>
                                          <a:off x="1158943" y="505509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75114627" name="椭圆 775114627">
                                        <a:extLst>
                                          <a:ext uri="{FF2B5EF4-FFF2-40B4-BE49-F238E27FC236}">
                                            <a16:creationId xmlns:a16="http://schemas.microsoft.com/office/drawing/2014/main" id="{B26B1824-6130-A4E6-A6CA-7438348EBE25}"/>
                                          </a:ext>
                                        </a:extLst>
                                      </wps:cNvPr>
                                      <wps:cNvSpPr/>
                                      <wps:spPr>
                                        <a:xfrm>
                                          <a:off x="1027615" y="5211907"/>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10278799" name="椭圆 1410278799">
                                        <a:extLst>
                                          <a:ext uri="{FF2B5EF4-FFF2-40B4-BE49-F238E27FC236}">
                                            <a16:creationId xmlns:a16="http://schemas.microsoft.com/office/drawing/2014/main" id="{08362CF5-49BE-B6E4-45F2-894E5B739DBE}"/>
                                          </a:ext>
                                        </a:extLst>
                                      </wps:cNvPr>
                                      <wps:cNvSpPr/>
                                      <wps:spPr>
                                        <a:xfrm>
                                          <a:off x="1087207" y="5313375"/>
                                          <a:ext cx="64799" cy="64765"/>
                                        </a:xfrm>
                                        <a:prstGeom prst="ellipse">
                                          <a:avLst/>
                                        </a:prstGeom>
                                        <a:solidFill>
                                          <a:sysClr val="windowText" lastClr="000000"/>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958124736" name="直接连接符 1958124736">
                                      <a:extLst>
                                        <a:ext uri="{FF2B5EF4-FFF2-40B4-BE49-F238E27FC236}">
                                          <a16:creationId xmlns:a16="http://schemas.microsoft.com/office/drawing/2014/main" id="{D04953C8-C3FF-B1F9-A3BF-3E90C03966D2}"/>
                                        </a:ext>
                                      </a:extLst>
                                    </wps:cNvPr>
                                    <wps:cNvCnPr>
                                      <a:cxnSpLocks/>
                                    </wps:cNvCnPr>
                                    <wps:spPr>
                                      <a:xfrm>
                                        <a:off x="0" y="4251720"/>
                                        <a:ext cx="38568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1384331" name="直接连接符 2051384331">
                                      <a:extLst>
                                        <a:ext uri="{FF2B5EF4-FFF2-40B4-BE49-F238E27FC236}">
                                          <a16:creationId xmlns:a16="http://schemas.microsoft.com/office/drawing/2014/main" id="{82A2B501-F931-7BE6-FE95-4C3824AD105D}"/>
                                        </a:ext>
                                      </a:extLst>
                                    </wps:cNvPr>
                                    <wps:cNvCnPr>
                                      <a:cxnSpLocks/>
                                    </wps:cNvCnPr>
                                    <wps:spPr>
                                      <a:xfrm>
                                        <a:off x="38337" y="4356791"/>
                                        <a:ext cx="30901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896138" name="直接连接符 763896138">
                                      <a:extLst>
                                        <a:ext uri="{FF2B5EF4-FFF2-40B4-BE49-F238E27FC236}">
                                          <a16:creationId xmlns:a16="http://schemas.microsoft.com/office/drawing/2014/main" id="{F9EBAD40-00DE-819B-9062-A40750537BB8}"/>
                                        </a:ext>
                                      </a:extLst>
                                    </wps:cNvPr>
                                    <wps:cNvCnPr>
                                      <a:cxnSpLocks/>
                                    </wps:cNvCnPr>
                                    <wps:spPr>
                                      <a:xfrm>
                                        <a:off x="105071" y="4461862"/>
                                        <a:ext cx="17554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086701" name="直接连接符 617086701">
                                      <a:extLst>
                                        <a:ext uri="{FF2B5EF4-FFF2-40B4-BE49-F238E27FC236}">
                                          <a16:creationId xmlns:a16="http://schemas.microsoft.com/office/drawing/2014/main" id="{E79813C9-9BE3-D87C-F15A-592BE167F5CD}"/>
                                        </a:ext>
                                      </a:extLst>
                                    </wps:cNvPr>
                                    <wps:cNvCnPr>
                                      <a:cxnSpLocks/>
                                    </wps:cNvCnPr>
                                    <wps:spPr>
                                      <a:xfrm>
                                        <a:off x="1571232" y="1724133"/>
                                        <a:ext cx="58499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83104" name="直接连接符 127183104"/>
                                    <wps:cNvCnPr>
                                      <a:cxnSpLocks/>
                                    </wps:cNvCnPr>
                                    <wps:spPr>
                                      <a:xfrm>
                                        <a:off x="1508498" y="3471042"/>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188466827" name="直接连接符 1188466827"/>
                                    <wps:cNvCnPr>
                                      <a:cxnSpLocks/>
                                    </wps:cNvCnPr>
                                    <wps:spPr>
                                      <a:xfrm>
                                        <a:off x="258353" y="1037849"/>
                                        <a:ext cx="584988" cy="0"/>
                                      </a:xfrm>
                                      <a:prstGeom prst="line">
                                        <a:avLst/>
                                      </a:prstGeom>
                                      <a:ln w="6350">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867310983" name="直接连接符 867310983"/>
                                    <wps:cNvCnPr>
                                      <a:cxnSpLocks/>
                                    </wps:cNvCnPr>
                                    <wps:spPr>
                                      <a:xfrm>
                                        <a:off x="2458028" y="79529"/>
                                        <a:ext cx="282548" cy="0"/>
                                      </a:xfrm>
                                      <a:prstGeom prst="line">
                                        <a:avLst/>
                                      </a:prstGeom>
                                      <a:ln w="6350">
                                        <a:solidFill>
                                          <a:schemeClr val="tx1"/>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532646760" name="任意多边形: 形状 1532646760">
                                    <a:extLst>
                                      <a:ext uri="{FF2B5EF4-FFF2-40B4-BE49-F238E27FC236}">
                                        <a16:creationId xmlns:a16="http://schemas.microsoft.com/office/drawing/2014/main" id="{FA8F64C8-82D4-9BEF-9459-382B2642DC50}"/>
                                      </a:ext>
                                    </a:extLst>
                                  </wps:cNvPr>
                                  <wps:cNvSpPr/>
                                  <wps:spPr>
                                    <a:xfrm>
                                      <a:off x="203943" y="3913791"/>
                                      <a:ext cx="408923" cy="332252"/>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606633330" name="梯形 606633330">
                                  <a:extLst>
                                    <a:ext uri="{FF2B5EF4-FFF2-40B4-BE49-F238E27FC236}">
                                      <a16:creationId xmlns:a16="http://schemas.microsoft.com/office/drawing/2014/main" id="{3226C5D5-81AF-DBDD-F1D5-8CFC4AB58408}"/>
                                    </a:ext>
                                  </a:extLst>
                                </wps:cNvPr>
                                <wps:cNvSpPr/>
                                <wps:spPr>
                                  <a:xfrm flipV="1">
                                    <a:off x="1007512" y="452328"/>
                                    <a:ext cx="193102" cy="167405"/>
                                  </a:xfrm>
                                  <a:prstGeom prst="trapezoid">
                                    <a:avLst>
                                      <a:gd name="adj" fmla="val 16467"/>
                                    </a:avLst>
                                  </a:prstGeom>
                                  <a:solidFill>
                                    <a:schemeClr val="bg1">
                                      <a:lumMod val="6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382549601" name="任意多边形: 形状 382549601">
                                <a:extLst>
                                  <a:ext uri="{FF2B5EF4-FFF2-40B4-BE49-F238E27FC236}">
                                    <a16:creationId xmlns:a16="http://schemas.microsoft.com/office/drawing/2014/main" id="{0E8E2AF3-4D7C-405D-8FE7-F1F861E7D854}"/>
                                  </a:ext>
                                </a:extLst>
                              </wps:cNvPr>
                              <wps:cNvSpPr/>
                              <wps:spPr>
                                <a:xfrm>
                                  <a:off x="1104312" y="81000"/>
                                  <a:ext cx="1051234" cy="3575965"/>
                                </a:xfrm>
                                <a:custGeom>
                                  <a:avLst/>
                                  <a:gdLst>
                                    <a:gd name="connsiteX0" fmla="*/ 0 w 408924"/>
                                    <a:gd name="connsiteY0" fmla="*/ 332250 h 332250"/>
                                    <a:gd name="connsiteX1" fmla="*/ 0 w 408924"/>
                                    <a:gd name="connsiteY1" fmla="*/ 0 h 332250"/>
                                    <a:gd name="connsiteX2" fmla="*/ 408924 w 408924"/>
                                    <a:gd name="connsiteY2" fmla="*/ 0 h 332250"/>
                                  </a:gdLst>
                                  <a:ahLst/>
                                  <a:cxnLst>
                                    <a:cxn ang="0">
                                      <a:pos x="connsiteX0" y="connsiteY0"/>
                                    </a:cxn>
                                    <a:cxn ang="0">
                                      <a:pos x="connsiteX1" y="connsiteY1"/>
                                    </a:cxn>
                                    <a:cxn ang="0">
                                      <a:pos x="connsiteX2" y="connsiteY2"/>
                                    </a:cxn>
                                  </a:cxnLst>
                                  <a:rect l="l" t="t" r="r" b="b"/>
                                  <a:pathLst>
                                    <a:path w="408924" h="332250">
                                      <a:moveTo>
                                        <a:pt x="0" y="332250"/>
                                      </a:moveTo>
                                      <a:lnTo>
                                        <a:pt x="0" y="0"/>
                                      </a:lnTo>
                                      <a:lnTo>
                                        <a:pt x="408924"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843117372" name="Rectangle 6541"/>
                            <wps:cNvSpPr/>
                            <wps:spPr>
                              <a:xfrm>
                                <a:off x="989800" y="879163"/>
                                <a:ext cx="188395" cy="240452"/>
                              </a:xfrm>
                              <a:prstGeom prst="rect">
                                <a:avLst/>
                              </a:prstGeom>
                              <a:ln>
                                <a:noFill/>
                              </a:ln>
                            </wps:spPr>
                            <wps:txbx>
                              <w:txbxContent>
                                <w:p w14:paraId="4C58C220" w14:textId="77777777" w:rsidR="00491AAE" w:rsidRPr="00B92401" w:rsidRDefault="00491AAE" w:rsidP="00491AAE">
                                  <w:pPr>
                                    <w:rPr>
                                      <w:sz w:val="18"/>
                                      <w:szCs w:val="18"/>
                                    </w:rPr>
                                  </w:pPr>
                                  <w:r w:rsidRPr="00B92401">
                                    <w:rPr>
                                      <w:sz w:val="18"/>
                                      <w:szCs w:val="18"/>
                                    </w:rPr>
                                    <w:t>A</w:t>
                                  </w:r>
                                </w:p>
                              </w:txbxContent>
                            </wps:txbx>
                            <wps:bodyPr horzOverflow="overflow" vert="horz" wrap="none" lIns="36000" tIns="0" rIns="36000" bIns="0" rtlCol="0">
                              <a:spAutoFit/>
                            </wps:bodyPr>
                          </wps:wsp>
                          <wps:wsp>
                            <wps:cNvPr id="692876270" name="Rectangle 6541"/>
                            <wps:cNvSpPr/>
                            <wps:spPr>
                              <a:xfrm>
                                <a:off x="184993" y="418520"/>
                                <a:ext cx="181428" cy="240451"/>
                              </a:xfrm>
                              <a:prstGeom prst="rect">
                                <a:avLst/>
                              </a:prstGeom>
                              <a:ln>
                                <a:noFill/>
                              </a:ln>
                            </wps:spPr>
                            <wps:txbx>
                              <w:txbxContent>
                                <w:p w14:paraId="041C2D08" w14:textId="77777777" w:rsidR="00491AAE" w:rsidRPr="00B92401" w:rsidRDefault="00491AAE" w:rsidP="00491AAE">
                                  <w:pPr>
                                    <w:rPr>
                                      <w:sz w:val="18"/>
                                      <w:szCs w:val="18"/>
                                    </w:rPr>
                                  </w:pPr>
                                  <w:r w:rsidRPr="00B92401">
                                    <w:rPr>
                                      <w:sz w:val="18"/>
                                      <w:szCs w:val="18"/>
                                    </w:rPr>
                                    <w:t>B</w:t>
                                  </w:r>
                                </w:p>
                              </w:txbxContent>
                            </wps:txbx>
                            <wps:bodyPr horzOverflow="overflow" vert="horz" wrap="none" lIns="36000" tIns="0" rIns="36000" bIns="0" rtlCol="0">
                              <a:spAutoFit/>
                            </wps:bodyPr>
                          </wps:wsp>
                          <wps:wsp>
                            <wps:cNvPr id="1138711514" name="Rectangle 6541"/>
                            <wps:cNvSpPr/>
                            <wps:spPr>
                              <a:xfrm>
                                <a:off x="149193" y="1636792"/>
                                <a:ext cx="428790" cy="240615"/>
                              </a:xfrm>
                              <a:prstGeom prst="rect">
                                <a:avLst/>
                              </a:prstGeom>
                              <a:ln>
                                <a:noFill/>
                              </a:ln>
                            </wps:spPr>
                            <wps:txbx>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371828310" name="Rectangle 6541"/>
                            <wps:cNvSpPr/>
                            <wps:spPr>
                              <a:xfrm>
                                <a:off x="1378240" y="1636831"/>
                                <a:ext cx="437643" cy="240731"/>
                              </a:xfrm>
                              <a:prstGeom prst="rect">
                                <a:avLst/>
                              </a:prstGeom>
                              <a:ln>
                                <a:noFill/>
                              </a:ln>
                            </wps:spPr>
                            <wps:txbx>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1058097911" name="Rectangle 6541"/>
                            <wps:cNvSpPr/>
                            <wps:spPr>
                              <a:xfrm>
                                <a:off x="1473467" y="742919"/>
                                <a:ext cx="181750" cy="240753"/>
                              </a:xfrm>
                              <a:prstGeom prst="rect">
                                <a:avLst/>
                              </a:prstGeom>
                              <a:ln>
                                <a:noFill/>
                              </a:ln>
                            </wps:spPr>
                            <wps:txbx>
                              <w:txbxContent>
                                <w:p w14:paraId="336E7E1F" w14:textId="4F8866BB" w:rsidR="005C5557" w:rsidRPr="00B92401" w:rsidRDefault="005C5557" w:rsidP="00491AAE">
                                  <w:pPr>
                                    <w:rPr>
                                      <w:sz w:val="18"/>
                                      <w:szCs w:val="18"/>
                                    </w:rPr>
                                  </w:pPr>
                                  <w:r>
                                    <w:rPr>
                                      <w:rFonts w:hint="eastAsia"/>
                                      <w:sz w:val="18"/>
                                      <w:szCs w:val="18"/>
                                    </w:rPr>
                                    <w:t>B</w:t>
                                  </w:r>
                                </w:p>
                              </w:txbxContent>
                            </wps:txbx>
                            <wps:bodyPr horzOverflow="overflow" vert="horz" wrap="none" lIns="36000" tIns="0" rIns="36000" bIns="0" rtlCol="0">
                              <a:spAutoFit/>
                            </wps:bodyPr>
                          </wps:wsp>
                          <wps:wsp>
                            <wps:cNvPr id="1197761832" name="Rectangle 6541"/>
                            <wps:cNvSpPr/>
                            <wps:spPr>
                              <a:xfrm>
                                <a:off x="1603902" y="530927"/>
                                <a:ext cx="149958" cy="240753"/>
                              </a:xfrm>
                              <a:prstGeom prst="rect">
                                <a:avLst/>
                              </a:prstGeom>
                              <a:ln>
                                <a:noFill/>
                              </a:ln>
                            </wps:spPr>
                            <wps:txbx>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wps:txbx>
                            <wps:bodyPr horzOverflow="overflow" vert="horz" wrap="none" lIns="36000" tIns="0" rIns="36000" bIns="0" rtlCol="0">
                              <a:spAutoFit/>
                            </wps:bodyPr>
                          </wps:wsp>
                          <wps:wsp>
                            <wps:cNvPr id="253417900" name="Rectangle 6541"/>
                            <wps:cNvSpPr/>
                            <wps:spPr>
                              <a:xfrm>
                                <a:off x="1634760" y="1108887"/>
                                <a:ext cx="127470" cy="240753"/>
                              </a:xfrm>
                              <a:prstGeom prst="rect">
                                <a:avLst/>
                              </a:prstGeom>
                              <a:ln>
                                <a:noFill/>
                              </a:ln>
                            </wps:spPr>
                            <wps:txbx>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wps:txbx>
                            <wps:bodyPr horzOverflow="overflow" vert="horz" wrap="none" lIns="36000" tIns="0" rIns="36000" bIns="0" rtlCol="0">
                              <a:spAutoFit/>
                            </wps:bodyPr>
                          </wps:wsp>
                          <wps:wsp>
                            <wps:cNvPr id="265255724" name="Rectangle 6541"/>
                            <wps:cNvSpPr/>
                            <wps:spPr>
                              <a:xfrm>
                                <a:off x="465507" y="235617"/>
                                <a:ext cx="188395" cy="240452"/>
                              </a:xfrm>
                              <a:prstGeom prst="rect">
                                <a:avLst/>
                              </a:prstGeom>
                              <a:ln>
                                <a:noFill/>
                              </a:ln>
                            </wps:spPr>
                            <wps:txbx>
                              <w:txbxContent>
                                <w:p w14:paraId="6F57BB16" w14:textId="77777777" w:rsidR="00EF1CA6" w:rsidRPr="00B92401" w:rsidRDefault="00EF1CA6" w:rsidP="00491AAE">
                                  <w:pPr>
                                    <w:rPr>
                                      <w:sz w:val="18"/>
                                      <w:szCs w:val="18"/>
                                    </w:rPr>
                                  </w:pPr>
                                  <w:r w:rsidRPr="00B92401">
                                    <w:rPr>
                                      <w:sz w:val="18"/>
                                      <w:szCs w:val="18"/>
                                    </w:rPr>
                                    <w:t>A</w:t>
                                  </w:r>
                                </w:p>
                              </w:txbxContent>
                            </wps:txbx>
                            <wps:bodyPr horzOverflow="overflow" vert="horz" wrap="none" lIns="36000" tIns="0" rIns="36000" bIns="0" rtlCol="0">
                              <a:spAutoFit/>
                            </wps:bodyPr>
                          </wps:wsp>
                        </wpg:grpSp>
                        <wps:wsp>
                          <wps:cNvPr id="250762853" name="自定义形状 11">
                            <a:extLst>
                              <a:ext uri="{FF2B5EF4-FFF2-40B4-BE49-F238E27FC236}">
                                <a16:creationId xmlns:a16="http://schemas.microsoft.com/office/drawing/2014/main" id="{BFC57407-202F-FA4E-4C1F-65266C40093A}"/>
                              </a:ext>
                            </a:extLst>
                          </wps:cNvPr>
                          <wps:cNvSpPr/>
                          <wps:spPr>
                            <a:xfrm>
                              <a:off x="582969" y="383671"/>
                              <a:ext cx="63920" cy="63920"/>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3638116" name="组合 472"/>
                        <wpg:cNvGrpSpPr/>
                        <wpg:grpSpPr>
                          <a:xfrm>
                            <a:off x="940704" y="507675"/>
                            <a:ext cx="757555" cy="756285"/>
                            <a:chOff x="0" y="0"/>
                            <a:chExt cx="757555" cy="757555"/>
                          </a:xfrm>
                        </wpg:grpSpPr>
                        <wps:wsp>
                          <wps:cNvPr id="926987080" name="圆: 空心 469"/>
                          <wps:cNvSpPr/>
                          <wps:spPr>
                            <a:xfrm>
                              <a:off x="0" y="0"/>
                              <a:ext cx="757555" cy="757555"/>
                            </a:xfrm>
                            <a:prstGeom prst="donut">
                              <a:avLst>
                                <a:gd name="adj" fmla="val 4548"/>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8875256" name="直接连接符 471"/>
                          <wps:cNvCnPr/>
                          <wps:spPr>
                            <a:xfrm>
                              <a:off x="34228" y="378585"/>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990330" name="直接连接符 471"/>
                          <wps:cNvCnPr/>
                          <wps:spPr>
                            <a:xfrm rot="5400000">
                              <a:off x="34365" y="379223"/>
                              <a:ext cx="69025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7596771" name="直接连接符 471"/>
                          <wps:cNvCnPr/>
                          <wps:spPr>
                            <a:xfrm rot="2700000">
                              <a:off x="35687" y="379226"/>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7575044" name="直接连接符 471"/>
                          <wps:cNvCnPr/>
                          <wps:spPr>
                            <a:xfrm rot="18900000" flipH="1">
                              <a:off x="36154" y="379387"/>
                              <a:ext cx="6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1326768" name="椭圆 470"/>
                          <wps:cNvSpPr/>
                          <wps:spPr>
                            <a:xfrm>
                              <a:off x="341853" y="341492"/>
                              <a:ext cx="74569" cy="74569"/>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29667" name="直接连接符 471"/>
                          <wps:cNvCnPr/>
                          <wps:spPr>
                            <a:xfrm>
                              <a:off x="378597" y="159740"/>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26976489" name="直接连接符 471"/>
                          <wps:cNvCnPr/>
                          <wps:spPr>
                            <a:xfrm flipV="1">
                              <a:off x="378030" y="536373"/>
                              <a:ext cx="0" cy="56084"/>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14983602" name="直接连接符 471"/>
                          <wps:cNvCnPr/>
                          <wps:spPr>
                            <a:xfrm rot="5400000" flipV="1">
                              <a:off x="190760" y="348837"/>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43434783" name="直接连接符 471"/>
                          <wps:cNvCnPr/>
                          <wps:spPr>
                            <a:xfrm rot="16200000" flipH="1" flipV="1">
                              <a:off x="563835" y="348836"/>
                              <a:ext cx="0" cy="5599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34661747" name="直接连接符 471"/>
                          <wps:cNvCnPr/>
                          <wps:spPr>
                            <a:xfrm rot="2700000" flipH="1" flipV="1">
                              <a:off x="248687" y="47938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35999299" name="直接连接符 471"/>
                          <wps:cNvCnPr/>
                          <wps:spPr>
                            <a:xfrm rot="18900000" flipV="1">
                              <a:off x="507644" y="482310"/>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25708238" name="直接连接符 471"/>
                          <wps:cNvCnPr/>
                          <wps:spPr>
                            <a:xfrm rot="2700000">
                              <a:off x="514961" y="214243"/>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478716914" name="直接连接符 471"/>
                          <wps:cNvCnPr/>
                          <wps:spPr>
                            <a:xfrm rot="18900000" flipH="1">
                              <a:off x="247224" y="217058"/>
                              <a:ext cx="0" cy="57150"/>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3283935" name="椭圆 470"/>
                          <wps:cNvSpPr/>
                          <wps:spPr>
                            <a:xfrm>
                              <a:off x="470368" y="86617"/>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2190714" name="椭圆 470"/>
                          <wps:cNvSpPr/>
                          <wps:spPr>
                            <a:xfrm>
                              <a:off x="408920" y="476440"/>
                              <a:ext cx="38100" cy="38164"/>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A7B4BAB" id="组合 473" o:spid="_x0000_s1026" style="position:absolute;left:0;text-align:left;margin-left:285.3pt;margin-top:9.7pt;width:133.7pt;height:121.65pt;z-index:251657216;mso-height-relative:margin" coordorigin=",557" coordsize="16982,15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">
                <v:group id="组合 468" o:spid="_x0000_s1027" style="position:absolute;top:557;width:14872;height:15452" coordsize="14887,1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">
                  <v:group id="组合 194" o:spid="_x0000_s1028" style="position:absolute;width:14887;height:15465" coordsize="18158,18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">
                    <v:group id="组合 1162226939" o:spid="_x0000_s1029" style="position:absolute;width:8051;height:16065"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">
                      <v:group id="组合 772726057" o:spid="_x0000_s1030" style="position:absolute;width:27405;height:54626" coordsize="27405,54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">
                        <v:group id="组合 712584320" o:spid="_x0000_s1031" style="position:absolute;left:4240;top:4531;width:18403;height:50095" coordorigin="4240,4531" coordsize="18403,50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">
                          <v:shape id="任意多边形: 形状 841595776" o:spid="_x0000_s1032" style="position:absolute;left:4240;top:4531;width:18403;height:26234;visibility:visible;mso-wrap-style:none;v-text-anchor:middle" coordsize="1840316,262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" path="m,l1144727,r,2466807l1840316,2466807r,156623l978892,2623430r,-2457594l4606,165836,,xe" fillcolor="#f2f2f2 [3052]" strokecolor="black [3213]" strokeweight=".5pt">
                            <v:path arrowok="t" o:connecttype="custom" o:connectlocs="0,0;1144727,0;1144727,2466810;1840316,2466810;1840316,2623433;978892,2623433;978892,165836;4606,165836;0,0" o:connectangles="0,0,0,0,0,0,0,0,0"/>
                          </v:shape>
                          <v:group id="组合 1382127254" o:spid="_x0000_s1033" style="position:absolute;left:4240;top:13938;width:18313;height:40688" coordorigin="4240,13938" coordsize="18313,40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">
                            <v:shape id="任意多边形: 形状 1789022615" o:spid="_x0000_s1034" style="position:absolute;left:4240;top:13938;width:5593;height:40688;visibility:visible;mso-wrap-style:none;v-text-anchor:middle" coordsize="559368,4068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" path="m5109,l352479,r,3261700l559368,4068824r-168576,l181348,3277025r,-3111003l,166022,5109,xe" fillcolor="#f2f2f2 [3052]" strokecolor="black [3213]" strokeweight=".5pt">
                              <v:path arrowok="t" o:connecttype="custom" o:connectlocs="5109,0;352480,0;352480,3261700;559369,4068824;390793,4068824;181348,3277025;181348,166022;0,166022;5109,0" o:connectangles="0,0,0,0,0,0,0,0,0"/>
                            </v:shape>
                            <v:shape id="任意多边形: 形状 632422004" o:spid="_x0000_s1035" style="position:absolute;left:12107;top:38483;width:10446;height:16143;visibility:visible;mso-wrap-style:none;v-text-anchor:middle" coordsize="1044664,16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" path="m,1614248r166023,l390791,825003r,-661535l1044664,163468,1044664,,206890,r,794353l,1614248xe" fillcolor="#f2f2f2 [3052]" strokecolor="black [3213]" strokeweight=".5pt">
                              <v:path arrowok="t" o:connecttype="custom" o:connectlocs="0,1614250;166023,1614250;390790,825004;390790,163468;1044662,163468;1044662,0;206890,0;206890,794354;0,1614250" o:connectangles="0,0,0,0,0,0,0,0,0"/>
                            </v:shape>
                          </v:group>
                        </v:group>
                        <v:group id="组合 78838189" o:spid="_x0000_s1036"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">
                          <v:group id="组合 848473611" o:spid="_x0000_s1037" style="position:absolute;width:27405;height:53781" coordsize="27405,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">
                            <v:group id="组合 390667415" o:spid="_x0000_s1038" style="position:absolute;left:8433;width:14837;height:53781" coordorigin="8433" coordsize="14836,5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">
                              <v:oval id="椭圆 44414202" o:spid="_x0000_s1039" style="position:absolute;left:10272;top:36566;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" filled="f" strokecolor="black [3213]">
                                <v:textbox style="mso-fit-shape-to-text:t" inset="1mm,0,1mm,0"/>
                              </v:oval>
                              <v:oval id="椭圆 35703117" o:spid="_x0000_s1040" style="position:absolute;left:21721;top:16458;width:1549;height:15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" filled="f" strokecolor="black [3213]">
                                <v:textbox style="mso-fit-shape-to-text:t" inset="1mm,0,1mm,0"/>
                              </v:oval>
                              <v:oval id="椭圆 1297084275" o:spid="_x0000_s1041" style="position:absolute;left:21541;width:1549;height:15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" filled="f" strokecolor="black [3213]">
                                <v:textbox style="mso-fit-shape-to-text:t" inset="1mm,0,1mm,0"/>
                              </v:oval>
                              <v:oval id="椭圆 1413618162" o:spid="_x0000_s1042" style="position:absolute;left:8433;top:22406;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" fillcolor="windowText" stroked="f">
                                <v:textbox style="mso-fit-shape-to-text:t" inset="1mm,0,1mm,0"/>
                              </v:oval>
                              <v:oval id="椭圆 1778999337" o:spid="_x0000_s1043" style="position:absolute;left:8433;top:25002;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" fillcolor="windowText" stroked="f">
                                <v:textbox style="mso-fit-shape-to-text:t" inset="1mm,0,1mm,0"/>
                              </v:oval>
                              <v:oval id="椭圆 262841336" o:spid="_x0000_s1044" style="position:absolute;left:8433;top:2759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" fillcolor="windowText" stroked="f">
                                <v:textbox style="mso-fit-shape-to-text:t" inset="1mm,0,1mm,0"/>
                              </v:oval>
                              <v:oval id="椭圆 698848400" o:spid="_x0000_s1045" style="position:absolute;left:8433;top:3019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" fillcolor="windowText" stroked="f">
                                <v:textbox style="mso-fit-shape-to-text:t" inset="1mm,0,1mm,0"/>
                              </v:oval>
                              <v:oval id="椭圆 1959303837" o:spid="_x0000_s1046" style="position:absolute;left:8433;top:32789;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" fillcolor="windowText" stroked="f">
                                <v:textbox style="mso-fit-shape-to-text:t" inset="1mm,0,1mm,0"/>
                              </v:oval>
                              <v:oval id="椭圆 238226527" o:spid="_x0000_s1047" style="position:absolute;left:8433;top:35385;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" fillcolor="windowText" stroked="f">
                                <v:textbox style="mso-fit-shape-to-text:t" inset="1mm,0,1mm,0"/>
                              </v:oval>
                              <v:oval id="椭圆 640473805" o:spid="_x0000_s1048" style="position:absolute;left:8433;top:37981;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" fillcolor="windowText" stroked="f">
                                <v:textbox style="mso-fit-shape-to-text:t" inset="1mm,0,1mm,0"/>
                              </v:oval>
                              <v:oval id="椭圆 1418657285" o:spid="_x0000_s1049" style="position:absolute;left:8433;top:4057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" fillcolor="windowText" stroked="f">
                                <v:textbox style="mso-fit-shape-to-text:t" inset="1mm,0,1mm,0"/>
                              </v:oval>
                              <v:oval id="椭圆 148191202" o:spid="_x0000_s1050" style="position:absolute;left:8433;top:43172;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" fillcolor="windowText" stroked="f">
                                <v:textbox style="mso-fit-shape-to-text:t" inset="1mm,0,1mm,0"/>
                              </v:oval>
                              <v:oval id="椭圆 1346747232" o:spid="_x0000_s1051" style="position:absolute;left:8433;top:4576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" fillcolor="windowText" stroked="f">
                                <v:textbox style="mso-fit-shape-to-text:t" inset="1mm,0,1mm,0"/>
                              </v:oval>
                              <v:oval id="椭圆 411937388" o:spid="_x0000_s1052" style="position:absolute;left:10040;top:4433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" fillcolor="windowText" stroked="f">
                                <v:textbox style="mso-fit-shape-to-text:t" inset="1mm,0,1mm,0"/>
                              </v:oval>
                              <v:oval id="椭圆 519419802" o:spid="_x0000_s1053" style="position:absolute;left:11357;top:44618;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" fillcolor="windowText" stroked="f">
                                <v:textbox style="mso-fit-shape-to-text:t" inset="1mm,0,1mm,0"/>
                              </v:oval>
                              <v:oval id="椭圆 1922186416" o:spid="_x0000_s1054" style="position:absolute;left:12834;top:43568;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" fillcolor="windowText" stroked="f">
                                <v:textbox style="mso-fit-shape-to-text:t" inset="1mm,0,1mm,0"/>
                              </v:oval>
                              <v:oval id="椭圆 1865320096" o:spid="_x0000_s1055" style="position:absolute;left:12834;top:4078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" fillcolor="windowText" stroked="f">
                                <v:textbox style="mso-fit-shape-to-text:t" inset="1mm,0,1mm,0"/>
                              </v:oval>
                              <v:oval id="椭圆 614215737" o:spid="_x0000_s1056" style="position:absolute;left:12834;top:4589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" fillcolor="windowText" stroked="f">
                                <v:textbox style="mso-fit-shape-to-text:t" inset="1mm,0,1mm,0"/>
                              </v:oval>
                              <v:oval id="椭圆 743598326" o:spid="_x0000_s1057" style="position:absolute;left:10527;top:46167;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" fillcolor="windowText" stroked="f">
                                <v:textbox style="mso-fit-shape-to-text:t" inset="1mm,0,1mm,0"/>
                              </v:oval>
                              <v:oval id="椭圆 883400227" o:spid="_x0000_s1058" style="position:absolute;left:8725;top:481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" fillcolor="windowText" stroked="f">
                                <v:textbox style="mso-fit-shape-to-text:t" inset="1mm,0,1mm,0"/>
                              </v:oval>
                              <v:oval id="椭圆 648307715" o:spid="_x0000_s1059" style="position:absolute;left:10893;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" fillcolor="windowText" stroked="f">
                                <v:textbox style="mso-fit-shape-to-text:t" inset="1mm,0,1mm,0"/>
                              </v:oval>
                              <v:oval id="椭圆 646146328" o:spid="_x0000_s1060" style="position:absolute;left:12462;top:48197;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" fillcolor="windowText" stroked="f">
                                <v:textbox style="mso-fit-shape-to-text:t" inset="1mm,0,1mm,0"/>
                              </v:oval>
                              <v:oval id="椭圆 1551170731" o:spid="_x0000_s1061" style="position:absolute;left:10272;top:4990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" fillcolor="windowText" stroked="f">
                                <v:textbox style="mso-fit-shape-to-text:t" inset="1mm,0,1mm,0"/>
                              </v:oval>
                              <v:oval id="椭圆 719629851" o:spid="_x0000_s1062" style="position:absolute;left:11589;top:50550;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" fillcolor="windowText" stroked="f">
                                <v:textbox style="mso-fit-shape-to-text:t" inset="1mm,0,1mm,0"/>
                              </v:oval>
                              <v:oval id="椭圆 775114627" o:spid="_x0000_s1063" style="position:absolute;left:10276;top:52119;width:648;height:6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" fillcolor="windowText" stroked="f">
                                <v:textbox style="mso-fit-shape-to-text:t" inset="1mm,0,1mm,0"/>
                              </v:oval>
                              <v:oval id="椭圆 1410278799" o:spid="_x0000_s1064" style="position:absolute;left:10872;top:53133;width:648;height:64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" fillcolor="windowText" stroked="f">
                                <v:textbox style="mso-fit-shape-to-text:t" inset="1mm,0,1mm,0"/>
                              </v:oval>
                            </v:group>
                            <v:line id="直接连接符 1958124736" o:spid="_x0000_s1065" style="position:absolute;visibility:visible;mso-wrap-style:square" from="0,42517" to="3856,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" strokecolor="black [3213]">
                              <o:lock v:ext="edit" shapetype="f"/>
                            </v:line>
                            <v:line id="直接连接符 2051384331" o:spid="_x0000_s1066" style="position:absolute;visibility:visible;mso-wrap-style:square" from="383,43567" to="3473,43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" strokecolor="black [3213]">
                              <o:lock v:ext="edit" shapetype="f"/>
                            </v:line>
                            <v:line id="直接连接符 763896138" o:spid="_x0000_s1067" style="position:absolute;visibility:visible;mso-wrap-style:square" from="1050,44618" to="2806,4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" strokecolor="black [3213]">
                              <o:lock v:ext="edit" shapetype="f"/>
                            </v:line>
                            <v:line id="直接连接符 617086701" o:spid="_x0000_s1068" style="position:absolute;visibility:visible;mso-wrap-style:square" from="15712,17241" to="21562,17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" strokecolor="black [3213]" strokeweight=".5pt">
                              <o:lock v:ext="edit" shapetype="f"/>
                            </v:line>
                            <v:line id="直接连接符 127183104" o:spid="_x0000_s1069" style="position:absolute;visibility:visible;mso-wrap-style:square" from="15084,34710" to="20934,3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" strokecolor="black [3213]" strokeweight=".5pt">
                              <v:stroke startarrow="block" startarrowwidth="narrow"/>
                              <o:lock v:ext="edit" shapetype="f"/>
                            </v:line>
                            <v:line id="直接连接符 1188466827" o:spid="_x0000_s1070" style="position:absolute;visibility:visible;mso-wrap-style:square" from="2583,10378" to="8433,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" strokecolor="black [3213]" strokeweight=".5pt">
                              <v:stroke startarrow="block" startarrowwidth="narrow"/>
                              <o:lock v:ext="edit" shapetype="f"/>
                            </v:line>
                            <v:line id="直接连接符 867310983" o:spid="_x0000_s1071" style="position:absolute;visibility:visible;mso-wrap-style:square" from="24580,795" to="2740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" strokecolor="black [3213]" strokeweight=".5pt">
                              <v:stroke startarrowwidth="narrow"/>
                              <o:lock v:ext="edit" shapetype="f"/>
                            </v:line>
                          </v:group>
                          <v:shape id="任意多边形: 形状 1532646760" o:spid="_x0000_s1072" style="position:absolute;left:2039;top:39137;width:4089;height:3323;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" path="m,332250l,,408924,e" filled="f" strokecolor="black [3213]" strokeweight=".5pt">
                            <v:path arrowok="t" o:connecttype="custom" o:connectlocs="0,332252;0,0;408923,0" o:connectangles="0,0,0"/>
                          </v:shape>
                        </v:group>
                        <v:shape id="梯形 606633330" o:spid="_x0000_s1073" style="position:absolute;left:10075;top:4523;width:1931;height:1674;flip:y;visibility:visible;mso-wrap-style:none;v-text-anchor:middle" coordsize="193102,167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" path="m,167405l27567,,165535,r27567,167405l,167405xe" fillcolor="#a5a5a5 [2092]" strokecolor="black [3213]" strokeweight=".5pt">
                          <v:path arrowok="t" o:connecttype="custom" o:connectlocs="0,167405;27567,0;165535,0;193102,167405;0,167405" o:connectangles="0,0,0,0,0"/>
                        </v:shape>
                      </v:group>
                      <v:shape id="任意多边形: 形状 382549601" o:spid="_x0000_s1074" style="position:absolute;left:11043;top:810;width:10512;height:35759;visibility:visible;mso-wrap-style:none;v-text-anchor:middle" coordsize="408924,33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" path="m,332250l,,408924,e" filled="f" strokecolor="black [3213]" strokeweight=".5pt">
                        <v:path arrowok="t" o:connecttype="custom" o:connectlocs="0,3575965;0,0;1051234,0" o:connectangles="0,0,0"/>
                      </v:shape>
                    </v:group>
                    <v:rect id="Rectangle 6541" o:spid="_x0000_s1075" style="position:absolute;left:9898;top:8791;width:1883;height:2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" filled="f" stroked="f">
                      <v:textbox style="mso-fit-shape-to-text:t" inset="1mm,0,1mm,0">
                        <w:txbxContent>
                          <w:p w14:paraId="4C58C220" w14:textId="77777777" w:rsidR="00491AAE" w:rsidRPr="00B92401" w:rsidRDefault="00491AAE" w:rsidP="00491AAE">
                            <w:pPr>
                              <w:rPr>
                                <w:sz w:val="18"/>
                                <w:szCs w:val="18"/>
                              </w:rPr>
                            </w:pPr>
                            <w:r w:rsidRPr="00B92401">
                              <w:rPr>
                                <w:sz w:val="18"/>
                                <w:szCs w:val="18"/>
                              </w:rPr>
                              <w:t>A</w:t>
                            </w:r>
                          </w:p>
                        </w:txbxContent>
                      </v:textbox>
                    </v:rect>
                    <v:rect id="Rectangle 6541" o:spid="_x0000_s1076" style="position:absolute;left:1849;top:4185;width:1815;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" filled="f" stroked="f">
                      <v:textbox style="mso-fit-shape-to-text:t" inset="1mm,0,1mm,0">
                        <w:txbxContent>
                          <w:p w14:paraId="041C2D08" w14:textId="77777777" w:rsidR="00491AAE" w:rsidRPr="00B92401" w:rsidRDefault="00491AAE" w:rsidP="00491AAE">
                            <w:pPr>
                              <w:rPr>
                                <w:sz w:val="18"/>
                                <w:szCs w:val="18"/>
                              </w:rPr>
                            </w:pPr>
                            <w:r w:rsidRPr="00B92401">
                              <w:rPr>
                                <w:sz w:val="18"/>
                                <w:szCs w:val="18"/>
                              </w:rPr>
                              <w:t>B</w:t>
                            </w:r>
                          </w:p>
                        </w:txbxContent>
                      </v:textbox>
                    </v:rect>
                    <v:rect id="Rectangle 6541" o:spid="_x0000_s1077" style="position:absolute;left:1491;top:16367;width:428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" filled="f" stroked="f">
                      <v:textbox style="mso-fit-shape-to-text:t" inset="1mm,0,1mm,0">
                        <w:txbxContent>
                          <w:p w14:paraId="5C1FF63A" w14:textId="2BDFDC02" w:rsidR="00491AAE" w:rsidRPr="00B92401" w:rsidRDefault="00491AAE" w:rsidP="00491AAE">
                            <w:pPr>
                              <w:rPr>
                                <w:sz w:val="18"/>
                                <w:szCs w:val="18"/>
                              </w:rPr>
                            </w:pPr>
                            <w:r>
                              <w:rPr>
                                <w:rFonts w:hint="eastAsia"/>
                                <w:sz w:val="18"/>
                                <w:szCs w:val="18"/>
                              </w:rPr>
                              <w:t>（</w:t>
                            </w:r>
                            <w:r>
                              <w:rPr>
                                <w:rFonts w:hint="eastAsia"/>
                                <w:sz w:val="18"/>
                                <w:szCs w:val="18"/>
                              </w:rPr>
                              <w:t>a</w:t>
                            </w:r>
                            <w:r>
                              <w:rPr>
                                <w:rFonts w:hint="eastAsia"/>
                                <w:sz w:val="18"/>
                                <w:szCs w:val="18"/>
                              </w:rPr>
                              <w:t>）</w:t>
                            </w:r>
                          </w:p>
                        </w:txbxContent>
                      </v:textbox>
                    </v:rect>
                    <v:rect id="Rectangle 6541" o:spid="_x0000_s1078" style="position:absolute;left:13782;top:16368;width:4376;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" filled="f" stroked="f">
                      <v:textbox style="mso-fit-shape-to-text:t" inset="1mm,0,1mm,0">
                        <w:txbxContent>
                          <w:p w14:paraId="1BB3EAA9" w14:textId="7BF66FBF" w:rsidR="005C5557" w:rsidRPr="00B92401" w:rsidRDefault="005C5557" w:rsidP="005C5557">
                            <w:pPr>
                              <w:rPr>
                                <w:sz w:val="18"/>
                                <w:szCs w:val="18"/>
                              </w:rPr>
                            </w:pPr>
                            <w:r>
                              <w:rPr>
                                <w:rFonts w:hint="eastAsia"/>
                                <w:sz w:val="18"/>
                                <w:szCs w:val="18"/>
                              </w:rPr>
                              <w:t>（</w:t>
                            </w:r>
                            <w:r>
                              <w:rPr>
                                <w:rFonts w:hint="eastAsia"/>
                                <w:sz w:val="18"/>
                                <w:szCs w:val="18"/>
                              </w:rPr>
                              <w:t>b</w:t>
                            </w:r>
                            <w:r>
                              <w:rPr>
                                <w:rFonts w:hint="eastAsia"/>
                                <w:sz w:val="18"/>
                                <w:szCs w:val="18"/>
                              </w:rPr>
                              <w:t>）</w:t>
                            </w:r>
                          </w:p>
                        </w:txbxContent>
                      </v:textbox>
                    </v:rect>
                    <v:rect id="Rectangle 6541" o:spid="_x0000_s1079" style="position:absolute;left:14734;top:7429;width:1818;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" filled="f" stroked="f">
                      <v:textbox style="mso-fit-shape-to-text:t" inset="1mm,0,1mm,0">
                        <w:txbxContent>
                          <w:p w14:paraId="336E7E1F" w14:textId="4F8866BB" w:rsidR="005C5557" w:rsidRPr="00B92401" w:rsidRDefault="005C5557" w:rsidP="00491AAE">
                            <w:pPr>
                              <w:rPr>
                                <w:sz w:val="18"/>
                                <w:szCs w:val="18"/>
                              </w:rPr>
                            </w:pPr>
                            <w:r>
                              <w:rPr>
                                <w:rFonts w:hint="eastAsia"/>
                                <w:sz w:val="18"/>
                                <w:szCs w:val="18"/>
                              </w:rPr>
                              <w:t>B</w:t>
                            </w:r>
                          </w:p>
                        </w:txbxContent>
                      </v:textbox>
                    </v:rect>
                    <v:rect id="Rectangle 6541" o:spid="_x0000_s1080" style="position:absolute;left:16039;top:5309;width:1499;height:24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" filled="f" stroked="f">
                      <v:textbox style="mso-fit-shape-to-text:t" inset="1mm,0,1mm,0">
                        <w:txbxContent>
                          <w:p w14:paraId="3ED9F843" w14:textId="6A9FDF01" w:rsidR="005C5557" w:rsidRPr="005C5557" w:rsidRDefault="005C5557" w:rsidP="00491AAE">
                            <w:pPr>
                              <w:rPr>
                                <w:i/>
                                <w:iCs/>
                                <w:sz w:val="18"/>
                                <w:szCs w:val="18"/>
                              </w:rPr>
                            </w:pPr>
                            <w:r w:rsidRPr="005C5557">
                              <w:rPr>
                                <w:rFonts w:hint="eastAsia"/>
                                <w:i/>
                                <w:iCs/>
                                <w:sz w:val="18"/>
                                <w:szCs w:val="18"/>
                              </w:rPr>
                              <w:t>e</w:t>
                            </w:r>
                          </w:p>
                        </w:txbxContent>
                      </v:textbox>
                    </v:rect>
                    <v:rect id="Rectangle 6541" o:spid="_x0000_s1081" style="position:absolute;left:16347;top:11088;width:1275;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" filled="f" stroked="f">
                      <v:textbox style="mso-fit-shape-to-text:t" inset="1mm,0,1mm,0">
                        <w:txbxContent>
                          <w:p w14:paraId="123B1437" w14:textId="01EAD0EB" w:rsidR="005C5557" w:rsidRPr="005C5557" w:rsidRDefault="005C5557" w:rsidP="00491AAE">
                            <w:pPr>
                              <w:rPr>
                                <w:i/>
                                <w:iCs/>
                                <w:sz w:val="18"/>
                                <w:szCs w:val="18"/>
                              </w:rPr>
                            </w:pPr>
                            <w:r w:rsidRPr="005C5557">
                              <w:rPr>
                                <w:rFonts w:hint="eastAsia"/>
                                <w:i/>
                                <w:iCs/>
                                <w:sz w:val="18"/>
                                <w:szCs w:val="18"/>
                              </w:rPr>
                              <w:t>f</w:t>
                            </w:r>
                          </w:p>
                        </w:txbxContent>
                      </v:textbox>
                    </v:rect>
                    <v:rect id="Rectangle 6541" o:spid="_x0000_s1082" style="position:absolute;left:4655;top:2356;width:1884;height:2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" filled="f" stroked="f">
                      <v:textbox style="mso-fit-shape-to-text:t" inset="1mm,0,1mm,0">
                        <w:txbxContent>
                          <w:p w14:paraId="6F57BB16" w14:textId="77777777" w:rsidR="00EF1CA6" w:rsidRPr="00B92401" w:rsidRDefault="00EF1CA6" w:rsidP="00491AAE">
                            <w:pPr>
                              <w:rPr>
                                <w:sz w:val="18"/>
                                <w:szCs w:val="18"/>
                              </w:rPr>
                            </w:pPr>
                            <w:r w:rsidRPr="00B92401">
                              <w:rPr>
                                <w:sz w:val="18"/>
                                <w:szCs w:val="18"/>
                              </w:rPr>
                              <w:t>A</w:t>
                            </w:r>
                          </w:p>
                        </w:txbxContent>
                      </v:textbox>
                    </v:rect>
                  </v:group>
                  <v:shape id="自定义形状 11" o:spid="_x0000_s1083" style="position:absolute;left:5829;top:3836;width:639;height:63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" path="m209825,r,419651m,209825r419651,e" filled="f" strokecolor="black [3213]" strokeweight=".5pt">
                    <v:path arrowok="t"/>
                  </v:shape>
                </v:group>
                <v:group id="组合 472" o:spid="_x0000_s1084" style="position:absolute;left:9407;top:5076;width:7575;height:7563" coordsize="7575,7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469" o:spid="_x0000_s1085" type="#_x0000_t23" style="position:absolute;width:7575;height:75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" adj="982" filled="f" strokecolor="black [3213]"/>
                  <v:line id="直接连接符 471" o:spid="_x0000_s1086" style="position:absolute;visibility:visible;mso-wrap-style:square" from="342,3785" to="7244,3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" strokecolor="black [3213]" strokeweight=".5pt"/>
                  <v:line id="直接连接符 471" o:spid="_x0000_s1087" style="position:absolute;rotation:90;visibility:visible;mso-wrap-style:square" from="342,3792" to="724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" strokecolor="black [3213]" strokeweight=".5pt"/>
                  <v:line id="直接连接符 471" o:spid="_x0000_s1088" style="position:absolute;rotation:45;visibility:visible;mso-wrap-style:square" from="356,3792" to="7220,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" strokecolor="black [3213]" strokeweight=".5pt"/>
                  <v:line id="直接连接符 471" o:spid="_x0000_s1089" style="position:absolute;rotation:45;flip:x;visibility:visible;mso-wrap-style:square" from="361,3793" to="7225,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" strokecolor="black [3213]" strokeweight=".5pt"/>
                  <v:oval id="椭圆 470" o:spid="_x0000_s1090" style="position:absolute;left:3418;top:3414;width:746;height:7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" fillcolor="white [3212]" strokecolor="black [3213]"/>
                  <v:line id="直接连接符 471" o:spid="_x0000_s1091" style="position:absolute;visibility:visible;mso-wrap-style:square" from="3785,1597" to="3785,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" strokecolor="black [3213]" strokeweight=".5pt">
                    <v:stroke endarrow="classic" endarrowwidth="narrow"/>
                  </v:line>
                  <v:line id="直接连接符 471" o:spid="_x0000_s1092" style="position:absolute;flip:y;visibility:visible;mso-wrap-style:square" from="3780,5363" to="3780,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" strokecolor="black [3213]" strokeweight=".5pt">
                    <v:stroke endarrow="classic" endarrowwidth="narrow"/>
                  </v:line>
                  <v:line id="直接连接符 471" o:spid="_x0000_s1093" style="position:absolute;rotation:-90;flip:y;visibility:visible;mso-wrap-style:square" from="1907,3488" to="1907,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" strokecolor="black [3213]" strokeweight=".5pt">
                    <v:stroke endarrow="classic" endarrowwidth="narrow"/>
                  </v:line>
                  <v:line id="直接连接符 471" o:spid="_x0000_s1094" style="position:absolute;rotation:-90;flip:x y;visibility:visible;mso-wrap-style:square" from="5638,3488" to="5638,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" strokecolor="black [3213]" strokeweight=".5pt">
                    <v:stroke endarrow="classic" endarrowwidth="narrow"/>
                  </v:line>
                  <v:line id="直接连接符 471" o:spid="_x0000_s1095" style="position:absolute;rotation:45;flip:x y;visibility:visible;mso-wrap-style:square" from="2487,4793" to="2487,5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" strokecolor="black [3213]" strokeweight=".5pt">
                    <v:stroke endarrow="classic" endarrowwidth="narrow"/>
                  </v:line>
                  <v:line id="直接连接符 471" o:spid="_x0000_s1096" style="position:absolute;rotation:45;flip:y;visibility:visible;mso-wrap-style:square" from="5076,4822" to="5076,5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" strokecolor="black [3213]" strokeweight=".5pt">
                    <v:stroke endarrow="classic" endarrowwidth="narrow"/>
                  </v:line>
                  <v:line id="直接连接符 471" o:spid="_x0000_s1097" style="position:absolute;rotation:45;visibility:visible;mso-wrap-style:square" from="5149,2142" to="5149,2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" strokecolor="black [3213]" strokeweight=".5pt">
                    <v:stroke endarrow="classic" endarrowwidth="narrow"/>
                  </v:line>
                  <v:line id="直接连接符 471" o:spid="_x0000_s1098" style="position:absolute;rotation:45;flip:x;visibility:visible;mso-wrap-style:square" from="2472,2170" to="2472,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" strokecolor="black [3213]" strokeweight=".5pt">
                    <v:stroke endarrow="classic" endarrowwidth="narrow"/>
                  </v:line>
                  <v:oval id="椭圆 470" o:spid="_x0000_s1099" style="position:absolute;left:4703;top:86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" fillcolor="black [3213]" stroked="f"/>
                  <v:oval id="椭圆 470" o:spid="_x0000_s1100" style="position:absolute;left:4089;top:4764;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" fillcolor="black [3213]" stroked="f"/>
                </v:group>
                <w10:wrap type="square"/>
              </v:group>
            </w:pict>
          </mc:Fallback>
        </mc:AlternateContent>
      </w:r>
      <w:r w:rsidR="00822D83" w:rsidRPr="00822D83">
        <w:t>2</w:t>
      </w:r>
      <w:r w:rsidR="00822D83" w:rsidRPr="00822D83">
        <w:t>．如图（</w:t>
      </w:r>
      <w:r w:rsidR="00822D83" w:rsidRPr="00822D83">
        <w:t>a</w:t>
      </w:r>
      <w:r w:rsidR="00822D83" w:rsidRPr="00822D83">
        <w:t>）为静电除尘装置的示意图，</w:t>
      </w:r>
      <w:r w:rsidR="00822D83" w:rsidRPr="005C5557">
        <w:rPr>
          <w:iCs/>
        </w:rPr>
        <w:t>A</w:t>
      </w:r>
      <w:r w:rsidR="00822D83" w:rsidRPr="00822D83">
        <w:t>、</w:t>
      </w:r>
      <w:r w:rsidR="00822D83" w:rsidRPr="005C5557">
        <w:rPr>
          <w:iCs/>
        </w:rPr>
        <w:t>B</w:t>
      </w:r>
      <w:r w:rsidR="00822D83" w:rsidRPr="00822D83">
        <w:t>之间产生如图</w:t>
      </w:r>
      <w:r w:rsidR="00D42DB3">
        <w:rPr>
          <w:rFonts w:hint="eastAsia"/>
        </w:rPr>
        <w:t>（</w:t>
      </w:r>
      <w:r w:rsidR="00D42DB3">
        <w:rPr>
          <w:rFonts w:hint="eastAsia"/>
        </w:rPr>
        <w:t>b</w:t>
      </w:r>
      <w:r w:rsidR="00D42DB3">
        <w:rPr>
          <w:rFonts w:hint="eastAsia"/>
        </w:rPr>
        <w:t>）</w:t>
      </w:r>
      <w:r w:rsidR="00822D83" w:rsidRPr="00822D83">
        <w:t>的强电场。空气分子被电离为正离子和电子，电子在运动过程中遇到尘粒。假设尘粒带上负电后，仅在强电场力作用下被吸附到正极</w:t>
      </w:r>
      <w:r w:rsidR="00822D83" w:rsidRPr="005C5557">
        <w:rPr>
          <w:iCs/>
        </w:rPr>
        <w:t>A</w:t>
      </w:r>
      <w:r w:rsidR="00822D83" w:rsidRPr="00822D83">
        <w:t>处。</w:t>
      </w:r>
    </w:p>
    <w:p w14:paraId="56FDC760" w14:textId="1BAA873C" w:rsidR="00822D83" w:rsidRPr="00822D83" w:rsidRDefault="00822D83" w:rsidP="00822D83">
      <w:r>
        <w:rPr>
          <w:rFonts w:hint="eastAsia"/>
        </w:rPr>
        <w:t>（</w:t>
      </w:r>
      <w:r>
        <w:rPr>
          <w:rFonts w:hint="eastAsia"/>
        </w:rPr>
        <w:t>1</w:t>
      </w:r>
      <w:r>
        <w:rPr>
          <w:rFonts w:hint="eastAsia"/>
        </w:rPr>
        <w:t>）</w:t>
      </w:r>
      <w:r w:rsidRPr="00822D83">
        <w:rPr>
          <w:i/>
        </w:rPr>
        <w:t>e</w:t>
      </w:r>
      <w:r w:rsidRPr="00822D83">
        <w:t>、</w:t>
      </w:r>
      <w:r w:rsidRPr="00822D83">
        <w:rPr>
          <w:i/>
        </w:rPr>
        <w:t>f</w:t>
      </w:r>
      <w:r w:rsidRPr="00822D83">
        <w:t>是电场中两点，空气分子在</w:t>
      </w:r>
      <w:r w:rsidRPr="00822D83">
        <w:t>________</w:t>
      </w:r>
      <w:r w:rsidRPr="00822D83">
        <w:t>点更容易被电离。</w:t>
      </w:r>
    </w:p>
    <w:p w14:paraId="60D6925A" w14:textId="115573A0" w:rsidR="00822D83" w:rsidRPr="00822D83" w:rsidRDefault="00822D83" w:rsidP="00822D83">
      <w:r>
        <w:rPr>
          <w:rFonts w:hint="eastAsia"/>
        </w:rPr>
        <w:t>（</w:t>
      </w:r>
      <w:r>
        <w:rPr>
          <w:rFonts w:hint="eastAsia"/>
        </w:rPr>
        <w:t>2</w:t>
      </w:r>
      <w:r>
        <w:rPr>
          <w:rFonts w:hint="eastAsia"/>
        </w:rPr>
        <w:t>）</w:t>
      </w:r>
      <w:r w:rsidRPr="00822D83">
        <w:t>带恒定电荷量的尘粒的加速度可能</w:t>
      </w:r>
      <w:r w:rsidRPr="00822D83">
        <w:t>________</w:t>
      </w:r>
      <w:r w:rsidRPr="00822D83">
        <w:t>。（多选）</w:t>
      </w:r>
    </w:p>
    <w:p w14:paraId="3DCD4C7D" w14:textId="450939BF" w:rsidR="009F0541" w:rsidRDefault="00822D83" w:rsidP="00822D83">
      <w:r w:rsidRPr="00822D83">
        <w:t>A</w:t>
      </w:r>
      <w:r w:rsidRPr="00822D83">
        <w:t>．一直变大</w:t>
      </w:r>
      <w:r w:rsidR="009F0541">
        <w:tab/>
      </w:r>
      <w:r w:rsidR="009F0541">
        <w:tab/>
      </w:r>
      <w:r w:rsidR="009F0541">
        <w:tab/>
      </w:r>
      <w:r w:rsidRPr="00822D83">
        <w:tab/>
        <w:t>B</w:t>
      </w:r>
      <w:r w:rsidRPr="00822D83">
        <w:t>．一直变小</w:t>
      </w:r>
    </w:p>
    <w:p w14:paraId="22B976CA" w14:textId="03A21D96" w:rsidR="00822D83" w:rsidRPr="00822D83" w:rsidRDefault="00822D83" w:rsidP="00822D83">
      <w:r w:rsidRPr="00822D83">
        <w:t>C</w:t>
      </w:r>
      <w:r w:rsidRPr="00822D83">
        <w:t>．先变大后变小</w:t>
      </w:r>
      <w:r w:rsidRPr="00822D83">
        <w:tab/>
      </w:r>
      <w:r w:rsidR="009F0541">
        <w:tab/>
      </w:r>
      <w:r w:rsidR="009F0541">
        <w:tab/>
      </w:r>
      <w:r w:rsidRPr="00822D83">
        <w:t>D</w:t>
      </w:r>
      <w:r w:rsidRPr="00822D83">
        <w:t>．先变小后变大</w:t>
      </w:r>
    </w:p>
    <w:p w14:paraId="400EF308" w14:textId="0567DDA5" w:rsidR="00822D83" w:rsidRPr="00822D83" w:rsidRDefault="00822D83" w:rsidP="00822D83">
      <w:r>
        <w:rPr>
          <w:rFonts w:hint="eastAsia"/>
        </w:rPr>
        <w:t>（</w:t>
      </w:r>
      <w:r>
        <w:rPr>
          <w:rFonts w:hint="eastAsia"/>
        </w:rPr>
        <w:t>3</w:t>
      </w:r>
      <w:r>
        <w:rPr>
          <w:rFonts w:hint="eastAsia"/>
        </w:rPr>
        <w:t>）</w:t>
      </w:r>
      <w:r w:rsidRPr="00822D83">
        <w:t>若</w:t>
      </w:r>
      <w:r w:rsidRPr="005C5557">
        <w:rPr>
          <w:iCs/>
        </w:rPr>
        <w:t>A</w:t>
      </w:r>
      <w:r w:rsidR="005C5557">
        <w:rPr>
          <w:rFonts w:hint="eastAsia"/>
          <w:iCs/>
        </w:rPr>
        <w:t>、</w:t>
      </w:r>
      <w:r w:rsidRPr="005C5557">
        <w:rPr>
          <w:iCs/>
        </w:rPr>
        <w:t>B</w:t>
      </w:r>
      <w:r w:rsidRPr="00822D83">
        <w:t>所接的高压电源电压为</w:t>
      </w:r>
      <w:r w:rsidRPr="00822D83">
        <w:t>60</w:t>
      </w:r>
      <w:r>
        <w:rPr>
          <w:rFonts w:hint="eastAsia"/>
        </w:rPr>
        <w:t xml:space="preserve"> </w:t>
      </w:r>
      <w:r w:rsidRPr="00822D83">
        <w:t>kV</w:t>
      </w:r>
      <w:r w:rsidRPr="00822D83">
        <w:t>，负极附近某一电荷量为</w:t>
      </w:r>
      <w:r>
        <w:rPr>
          <w:rFonts w:hint="eastAsia"/>
        </w:rPr>
        <w:t xml:space="preserve"> </w:t>
      </w:r>
      <w:r>
        <w:t>–</w:t>
      </w:r>
      <w:r>
        <w:rPr>
          <w:rFonts w:hint="eastAsia"/>
        </w:rPr>
        <w:t xml:space="preserve"> 3.2</w:t>
      </w:r>
      <w:r>
        <w:rPr>
          <w:rFonts w:hint="eastAsia"/>
        </w:rPr>
        <w:t>×</w:t>
      </w:r>
      <w:r>
        <w:rPr>
          <w:rFonts w:hint="eastAsia"/>
        </w:rPr>
        <w:t>10</w:t>
      </w:r>
      <w:r>
        <w:rPr>
          <w:vertAlign w:val="superscript"/>
        </w:rPr>
        <w:t>−</w:t>
      </w:r>
      <w:r>
        <w:rPr>
          <w:rFonts w:hint="eastAsia"/>
          <w:vertAlign w:val="superscript"/>
        </w:rPr>
        <w:t>10</w:t>
      </w:r>
      <w:r>
        <w:rPr>
          <w:rFonts w:hint="eastAsia"/>
        </w:rPr>
        <w:t xml:space="preserve"> C</w:t>
      </w:r>
      <w:r w:rsidRPr="00822D83">
        <w:t>的尘粒在运动过程中机械能的变化量最多为</w:t>
      </w:r>
      <w:r w:rsidRPr="00822D83">
        <w:t>________J</w:t>
      </w:r>
      <w:r w:rsidRPr="00822D83">
        <w:t>。</w:t>
      </w:r>
    </w:p>
    <w:p w14:paraId="188E56F8" w14:textId="29AF515D" w:rsidR="00822D83" w:rsidRPr="00822D83" w:rsidRDefault="00822D83" w:rsidP="009F0541">
      <w:pPr>
        <w:pStyle w:val="2"/>
        <w:rPr>
          <w:b/>
          <w:szCs w:val="28"/>
        </w:rPr>
      </w:pPr>
      <w:r w:rsidRPr="00822D83">
        <w:br w:type="page"/>
      </w:r>
      <w:r w:rsidRPr="00822D83">
        <w:rPr>
          <w:shd w:val="clear" w:color="auto" w:fill="FFFFFF"/>
          <w:lang w:bidi="ar"/>
        </w:rPr>
        <w:lastRenderedPageBreak/>
        <w:t>二</w:t>
      </w:r>
      <w:r w:rsidRPr="00822D83">
        <w:rPr>
          <w:shd w:val="clear" w:color="auto" w:fill="FFFFFF"/>
          <w:lang w:bidi="ar"/>
        </w:rPr>
        <w:t xml:space="preserve">  </w:t>
      </w:r>
      <w:r w:rsidRPr="00822D83">
        <w:rPr>
          <w:shd w:val="clear" w:color="auto" w:fill="FFFFFF"/>
          <w:lang w:bidi="ar"/>
        </w:rPr>
        <w:t>现代物流</w:t>
      </w:r>
    </w:p>
    <w:p w14:paraId="27AB3280" w14:textId="38A6E7B5" w:rsidR="00822D83" w:rsidRPr="00822D83" w:rsidRDefault="00822D83" w:rsidP="009F0541">
      <w:pPr>
        <w:pStyle w:val="af7"/>
        <w:ind w:firstLine="441"/>
      </w:pPr>
      <w:r w:rsidRPr="00822D83">
        <w:t>无人机、无人驾驶汽车等是人工智能时代物流配送的重要</w:t>
      </w:r>
      <w:commentRangeStart w:id="1"/>
      <w:r w:rsidRPr="00822D83">
        <w:t>工具</w:t>
      </w:r>
      <w:commentRangeEnd w:id="1"/>
      <w:r w:rsidR="00093AEF" w:rsidRPr="00822D83">
        <w:rPr>
          <w:rStyle w:val="af9"/>
        </w:rPr>
        <w:commentReference w:id="1"/>
      </w:r>
      <w:r w:rsidRPr="00822D83">
        <w:t>。</w:t>
      </w:r>
    </w:p>
    <w:p w14:paraId="6DB9CF86" w14:textId="2508D29C" w:rsidR="009F0541" w:rsidRDefault="009F0541" w:rsidP="000A6F3C"/>
    <w:p w14:paraId="6DBD1A22" w14:textId="7613CFAF" w:rsidR="00822D83" w:rsidRPr="00822D83" w:rsidRDefault="00C124A3" w:rsidP="00822D83">
      <w:r>
        <w:rPr>
          <w:noProof/>
          <w:lang w:val="zh-CN"/>
        </w:rPr>
        <mc:AlternateContent>
          <mc:Choice Requires="wpg">
            <w:drawing>
              <wp:anchor distT="0" distB="0" distL="114300" distR="114300" simplePos="0" relativeHeight="251746304" behindDoc="0" locked="0" layoutInCell="1" allowOverlap="1" wp14:anchorId="3CDD3AFC" wp14:editId="1F44AF88">
                <wp:simplePos x="0" y="0"/>
                <wp:positionH relativeFrom="column">
                  <wp:posOffset>4248907</wp:posOffset>
                </wp:positionH>
                <wp:positionV relativeFrom="paragraph">
                  <wp:posOffset>50941</wp:posOffset>
                </wp:positionV>
                <wp:extent cx="1024890" cy="1125855"/>
                <wp:effectExtent l="0" t="0" r="22860" b="17145"/>
                <wp:wrapSquare wrapText="bothSides"/>
                <wp:docPr id="1465684141" name="组合 485"/>
                <wp:cNvGraphicFramePr/>
                <a:graphic xmlns:a="http://schemas.openxmlformats.org/drawingml/2006/main">
                  <a:graphicData uri="http://schemas.microsoft.com/office/word/2010/wordprocessingGroup">
                    <wpg:wgp>
                      <wpg:cNvGrpSpPr/>
                      <wpg:grpSpPr>
                        <a:xfrm>
                          <a:off x="0" y="0"/>
                          <a:ext cx="1024890" cy="1125855"/>
                          <a:chOff x="-69626" y="0"/>
                          <a:chExt cx="1028431" cy="1126259"/>
                        </a:xfrm>
                      </wpg:grpSpPr>
                      <wpg:grpSp>
                        <wpg:cNvPr id="773790497" name="组合 484"/>
                        <wpg:cNvGrpSpPr/>
                        <wpg:grpSpPr>
                          <a:xfrm>
                            <a:off x="-69626" y="0"/>
                            <a:ext cx="1028431" cy="1126259"/>
                            <a:chOff x="-84422" y="0"/>
                            <a:chExt cx="1028431" cy="1126259"/>
                          </a:xfrm>
                        </wpg:grpSpPr>
                        <wps:wsp>
                          <wps:cNvPr id="1656471510" name="直接连接符 481"/>
                          <wps:cNvCnPr/>
                          <wps:spPr>
                            <a:xfrm flipH="1">
                              <a:off x="-84422" y="1054756"/>
                              <a:ext cx="986160"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961199976" name="图形 2">
                            <a:extLst>
                              <a:ext uri="{FF2B5EF4-FFF2-40B4-BE49-F238E27FC236}">
                                <a16:creationId xmlns:a16="http://schemas.microsoft.com/office/drawing/2014/main" id="{6D43FF54-463F-60DD-59E1-BE201E928F4E}"/>
                              </a:ext>
                            </a:extLst>
                          </wpg:cNvPr>
                          <wpg:cNvGrpSpPr/>
                          <wpg:grpSpPr>
                            <a:xfrm>
                              <a:off x="0" y="0"/>
                              <a:ext cx="944009" cy="390013"/>
                              <a:chOff x="0" y="0"/>
                              <a:chExt cx="12153352" cy="5020692"/>
                            </a:xfrm>
                            <a:solidFill>
                              <a:schemeClr val="bg1"/>
                            </a:solidFill>
                          </wpg:grpSpPr>
                          <wps:wsp>
                            <wps:cNvPr id="412795728" name="任意多边形: 形状 412795728">
                              <a:extLst>
                                <a:ext uri="{FF2B5EF4-FFF2-40B4-BE49-F238E27FC236}">
                                  <a16:creationId xmlns:a16="http://schemas.microsoft.com/office/drawing/2014/main" id="{F57E882B-061B-DD73-E353-E54FEC4F53C2}"/>
                                </a:ext>
                              </a:extLst>
                            </wps:cNvPr>
                            <wps:cNvSpPr/>
                            <wps:spPr>
                              <a:xfrm>
                                <a:off x="2568030" y="1550783"/>
                                <a:ext cx="2709935" cy="829270"/>
                              </a:xfrm>
                              <a:custGeom>
                                <a:avLst/>
                                <a:gdLst>
                                  <a:gd name="connsiteX0" fmla="*/ 2709935 w 2709935"/>
                                  <a:gd name="connsiteY0" fmla="*/ 364187 h 829270"/>
                                  <a:gd name="connsiteX1" fmla="*/ 2613885 w 2709935"/>
                                  <a:gd name="connsiteY1" fmla="*/ 580269 h 829270"/>
                                  <a:gd name="connsiteX2" fmla="*/ 2515883 w 2709935"/>
                                  <a:gd name="connsiteY2" fmla="*/ 659010 h 829270"/>
                                  <a:gd name="connsiteX3" fmla="*/ 2344742 w 2709935"/>
                                  <a:gd name="connsiteY3" fmla="*/ 829270 h 829270"/>
                                  <a:gd name="connsiteX4" fmla="*/ 459230 w 2709935"/>
                                  <a:gd name="connsiteY4" fmla="*/ 359466 h 829270"/>
                                  <a:gd name="connsiteX5" fmla="*/ 13281 w 2709935"/>
                                  <a:gd name="connsiteY5" fmla="*/ 372747 h 829270"/>
                                  <a:gd name="connsiteX6" fmla="*/ 0 w 2709935"/>
                                  <a:gd name="connsiteY6" fmla="*/ 86546 h 829270"/>
                                  <a:gd name="connsiteX7" fmla="*/ 143446 w 2709935"/>
                                  <a:gd name="connsiteY7" fmla="*/ 63258 h 829270"/>
                                  <a:gd name="connsiteX8" fmla="*/ 532495 w 2709935"/>
                                  <a:gd name="connsiteY8" fmla="*/ 0 h 829270"/>
                                  <a:gd name="connsiteX9" fmla="*/ 2709935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2709935" y="364187"/>
                                    </a:moveTo>
                                    <a:cubicBezTo>
                                      <a:pt x="2689479" y="442991"/>
                                      <a:pt x="2659896" y="521480"/>
                                      <a:pt x="2613885" y="580269"/>
                                    </a:cubicBezTo>
                                    <a:cubicBezTo>
                                      <a:pt x="2587197" y="614321"/>
                                      <a:pt x="2554970" y="641827"/>
                                      <a:pt x="2515883" y="659010"/>
                                    </a:cubicBezTo>
                                    <a:cubicBezTo>
                                      <a:pt x="2409446" y="705714"/>
                                      <a:pt x="2344742" y="829270"/>
                                      <a:pt x="2344742" y="829270"/>
                                    </a:cubicBezTo>
                                    <a:lnTo>
                                      <a:pt x="459230" y="359466"/>
                                    </a:lnTo>
                                    <a:cubicBezTo>
                                      <a:pt x="295831" y="453187"/>
                                      <a:pt x="143132" y="481826"/>
                                      <a:pt x="13281" y="372747"/>
                                    </a:cubicBezTo>
                                    <a:lnTo>
                                      <a:pt x="0" y="86546"/>
                                    </a:lnTo>
                                    <a:lnTo>
                                      <a:pt x="143446" y="63258"/>
                                    </a:lnTo>
                                    <a:lnTo>
                                      <a:pt x="532495" y="0"/>
                                    </a:lnTo>
                                    <a:lnTo>
                                      <a:pt x="2709935"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1192430" name="任意多边形: 形状 41192430">
                              <a:extLst>
                                <a:ext uri="{FF2B5EF4-FFF2-40B4-BE49-F238E27FC236}">
                                  <a16:creationId xmlns:a16="http://schemas.microsoft.com/office/drawing/2014/main" id="{54E5F12E-D2D5-DF51-9278-69D54ED36111}"/>
                                </a:ext>
                              </a:extLst>
                            </wps:cNvPr>
                            <wps:cNvSpPr/>
                            <wps:spPr>
                              <a:xfrm>
                                <a:off x="2568030" y="1614103"/>
                                <a:ext cx="2613884" cy="766012"/>
                              </a:xfrm>
                              <a:custGeom>
                                <a:avLst/>
                                <a:gdLst>
                                  <a:gd name="connsiteX0" fmla="*/ 2613885 w 2613884"/>
                                  <a:gd name="connsiteY0" fmla="*/ 517011 h 766012"/>
                                  <a:gd name="connsiteX1" fmla="*/ 2515883 w 2613884"/>
                                  <a:gd name="connsiteY1" fmla="*/ 595753 h 766012"/>
                                  <a:gd name="connsiteX2" fmla="*/ 2344742 w 2613884"/>
                                  <a:gd name="connsiteY2" fmla="*/ 766013 h 766012"/>
                                  <a:gd name="connsiteX3" fmla="*/ 459230 w 2613884"/>
                                  <a:gd name="connsiteY3" fmla="*/ 296208 h 766012"/>
                                  <a:gd name="connsiteX4" fmla="*/ 13281 w 2613884"/>
                                  <a:gd name="connsiteY4" fmla="*/ 309489 h 766012"/>
                                  <a:gd name="connsiteX5" fmla="*/ 0 w 2613884"/>
                                  <a:gd name="connsiteY5" fmla="*/ 23289 h 766012"/>
                                  <a:gd name="connsiteX6" fmla="*/ 143446 w 2613884"/>
                                  <a:gd name="connsiteY6" fmla="*/ 0 h 766012"/>
                                  <a:gd name="connsiteX7" fmla="*/ 499199 w 2613884"/>
                                  <a:gd name="connsiteY7" fmla="*/ 63258 h 766012"/>
                                  <a:gd name="connsiteX8" fmla="*/ 2613822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2613885" y="517011"/>
                                    </a:moveTo>
                                    <a:cubicBezTo>
                                      <a:pt x="2587197" y="551063"/>
                                      <a:pt x="2554970" y="578569"/>
                                      <a:pt x="2515883" y="595753"/>
                                    </a:cubicBezTo>
                                    <a:cubicBezTo>
                                      <a:pt x="2409446" y="642456"/>
                                      <a:pt x="2344742" y="766013"/>
                                      <a:pt x="2344742" y="766013"/>
                                    </a:cubicBezTo>
                                    <a:lnTo>
                                      <a:pt x="459230" y="296208"/>
                                    </a:lnTo>
                                    <a:cubicBezTo>
                                      <a:pt x="295831" y="389930"/>
                                      <a:pt x="143132" y="418569"/>
                                      <a:pt x="13281" y="309489"/>
                                    </a:cubicBezTo>
                                    <a:lnTo>
                                      <a:pt x="0" y="23289"/>
                                    </a:lnTo>
                                    <a:lnTo>
                                      <a:pt x="143446" y="0"/>
                                    </a:lnTo>
                                    <a:lnTo>
                                      <a:pt x="499199" y="63258"/>
                                    </a:lnTo>
                                    <a:lnTo>
                                      <a:pt x="2613822"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760692" name="任意多边形: 形状 149760692">
                              <a:extLst>
                                <a:ext uri="{FF2B5EF4-FFF2-40B4-BE49-F238E27FC236}">
                                  <a16:creationId xmlns:a16="http://schemas.microsoft.com/office/drawing/2014/main" id="{53DA93C5-11FA-8471-ADA3-CBE8E640A98B}"/>
                                </a:ext>
                              </a:extLst>
                            </wps:cNvPr>
                            <wps:cNvSpPr/>
                            <wps:spPr>
                              <a:xfrm>
                                <a:off x="1469932" y="2540242"/>
                                <a:ext cx="3518559" cy="1343658"/>
                              </a:xfrm>
                              <a:custGeom>
                                <a:avLst/>
                                <a:gdLst>
                                  <a:gd name="connsiteX0" fmla="*/ 3518497 w 3518559"/>
                                  <a:gd name="connsiteY0" fmla="*/ 486484 h 1343658"/>
                                  <a:gd name="connsiteX1" fmla="*/ 705462 w 3518559"/>
                                  <a:gd name="connsiteY1" fmla="*/ 1200317 h 1343658"/>
                                  <a:gd name="connsiteX2" fmla="*/ 125571 w 3518559"/>
                                  <a:gd name="connsiteY2" fmla="*/ 1338728 h 1343658"/>
                                  <a:gd name="connsiteX3" fmla="*/ 5035 w 3518559"/>
                                  <a:gd name="connsiteY3" fmla="*/ 1203276 h 1343658"/>
                                  <a:gd name="connsiteX4" fmla="*/ 1511 w 3518559"/>
                                  <a:gd name="connsiteY4" fmla="*/ 968751 h 1343658"/>
                                  <a:gd name="connsiteX5" fmla="*/ 0 w 3518559"/>
                                  <a:gd name="connsiteY5" fmla="*/ 867539 h 1343658"/>
                                  <a:gd name="connsiteX6" fmla="*/ 2775710 w 3518559"/>
                                  <a:gd name="connsiteY6" fmla="*/ 31031 h 1343658"/>
                                  <a:gd name="connsiteX7" fmla="*/ 3058008 w 3518559"/>
                                  <a:gd name="connsiteY7" fmla="*/ 18190 h 1343658"/>
                                  <a:gd name="connsiteX8" fmla="*/ 3208064 w 3518559"/>
                                  <a:gd name="connsiteY8" fmla="*/ 48843 h 1343658"/>
                                  <a:gd name="connsiteX9" fmla="*/ 3422824 w 3518559"/>
                                  <a:gd name="connsiteY9" fmla="*/ 0 h 1343658"/>
                                  <a:gd name="connsiteX10" fmla="*/ 3459394 w 3518559"/>
                                  <a:gd name="connsiteY10" fmla="*/ 185681 h 1343658"/>
                                  <a:gd name="connsiteX11" fmla="*/ 351856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3518497" y="486484"/>
                                    </a:moveTo>
                                    <a:cubicBezTo>
                                      <a:pt x="3518497" y="486484"/>
                                      <a:pt x="1158083" y="960694"/>
                                      <a:pt x="705462" y="1200317"/>
                                    </a:cubicBezTo>
                                    <a:cubicBezTo>
                                      <a:pt x="436508" y="1342694"/>
                                      <a:pt x="240441" y="1353457"/>
                                      <a:pt x="125571" y="1338728"/>
                                    </a:cubicBezTo>
                                    <a:cubicBezTo>
                                      <a:pt x="57341" y="1329979"/>
                                      <a:pt x="6105" y="1272009"/>
                                      <a:pt x="5035" y="1203276"/>
                                    </a:cubicBezTo>
                                    <a:lnTo>
                                      <a:pt x="1511" y="968751"/>
                                    </a:lnTo>
                                    <a:lnTo>
                                      <a:pt x="0" y="867539"/>
                                    </a:lnTo>
                                    <a:lnTo>
                                      <a:pt x="2775710" y="31031"/>
                                    </a:lnTo>
                                    <a:cubicBezTo>
                                      <a:pt x="2867292" y="3399"/>
                                      <a:pt x="2964286" y="-1007"/>
                                      <a:pt x="3058008" y="18190"/>
                                    </a:cubicBezTo>
                                    <a:lnTo>
                                      <a:pt x="3208064" y="48843"/>
                                    </a:lnTo>
                                    <a:lnTo>
                                      <a:pt x="3422824" y="0"/>
                                    </a:lnTo>
                                    <a:lnTo>
                                      <a:pt x="3459394" y="185681"/>
                                    </a:lnTo>
                                    <a:lnTo>
                                      <a:pt x="351856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8354215" name="任意多边形: 形状 2058354215">
                              <a:extLst>
                                <a:ext uri="{FF2B5EF4-FFF2-40B4-BE49-F238E27FC236}">
                                  <a16:creationId xmlns:a16="http://schemas.microsoft.com/office/drawing/2014/main" id="{ED4845E8-F7B9-4D50-C398-A259B40ECBBB}"/>
                                </a:ext>
                              </a:extLst>
                            </wps:cNvPr>
                            <wps:cNvSpPr/>
                            <wps:spPr>
                              <a:xfrm>
                                <a:off x="1531364" y="3780465"/>
                                <a:ext cx="552663" cy="1240227"/>
                              </a:xfrm>
                              <a:custGeom>
                                <a:avLst/>
                                <a:gdLst>
                                  <a:gd name="connsiteX0" fmla="*/ 63 w 552663"/>
                                  <a:gd name="connsiteY0" fmla="*/ 51676 h 1240227"/>
                                  <a:gd name="connsiteX1" fmla="*/ 258443 w 552663"/>
                                  <a:gd name="connsiteY1" fmla="*/ 1109617 h 1240227"/>
                                  <a:gd name="connsiteX2" fmla="*/ 460615 w 552663"/>
                                  <a:gd name="connsiteY2" fmla="*/ 1236383 h 1240227"/>
                                  <a:gd name="connsiteX3" fmla="*/ 460615 w 552663"/>
                                  <a:gd name="connsiteY3" fmla="*/ 1236383 h 1240227"/>
                                  <a:gd name="connsiteX4" fmla="*/ 549364 w 552663"/>
                                  <a:gd name="connsiteY4" fmla="*/ 1095203 h 1240227"/>
                                  <a:gd name="connsiteX5" fmla="*/ 284564 w 552663"/>
                                  <a:gd name="connsiteY5" fmla="*/ 0 h 1240227"/>
                                  <a:gd name="connsiteX6" fmla="*/ 0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63" y="51676"/>
                                    </a:moveTo>
                                    <a:lnTo>
                                      <a:pt x="258443" y="1109617"/>
                                    </a:lnTo>
                                    <a:cubicBezTo>
                                      <a:pt x="280410" y="1199625"/>
                                      <a:pt x="370040" y="1255833"/>
                                      <a:pt x="460615" y="1236383"/>
                                    </a:cubicBezTo>
                                    <a:lnTo>
                                      <a:pt x="460615" y="1236383"/>
                                    </a:lnTo>
                                    <a:cubicBezTo>
                                      <a:pt x="524628" y="1222662"/>
                                      <a:pt x="564785" y="1158838"/>
                                      <a:pt x="549364" y="1095203"/>
                                    </a:cubicBezTo>
                                    <a:lnTo>
                                      <a:pt x="284564" y="0"/>
                                    </a:lnTo>
                                    <a:lnTo>
                                      <a:pt x="0"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9914164" name="任意多边形: 形状 889914164">
                              <a:extLst>
                                <a:ext uri="{FF2B5EF4-FFF2-40B4-BE49-F238E27FC236}">
                                  <a16:creationId xmlns:a16="http://schemas.microsoft.com/office/drawing/2014/main" id="{85AA7552-FE07-B6D5-2E60-B0B77C072AEE}"/>
                                </a:ext>
                              </a:extLst>
                            </wps:cNvPr>
                            <wps:cNvSpPr/>
                            <wps:spPr>
                              <a:xfrm>
                                <a:off x="1471443" y="2695584"/>
                                <a:ext cx="3517048" cy="1188316"/>
                              </a:xfrm>
                              <a:custGeom>
                                <a:avLst/>
                                <a:gdLst>
                                  <a:gd name="connsiteX0" fmla="*/ 3516986 w 3517048"/>
                                  <a:gd name="connsiteY0" fmla="*/ 331141 h 1188316"/>
                                  <a:gd name="connsiteX1" fmla="*/ 703951 w 3517048"/>
                                  <a:gd name="connsiteY1" fmla="*/ 1044975 h 1188316"/>
                                  <a:gd name="connsiteX2" fmla="*/ 124060 w 3517048"/>
                                  <a:gd name="connsiteY2" fmla="*/ 1183386 h 1188316"/>
                                  <a:gd name="connsiteX3" fmla="*/ 3525 w 3517048"/>
                                  <a:gd name="connsiteY3" fmla="*/ 1047933 h 1188316"/>
                                  <a:gd name="connsiteX4" fmla="*/ 0 w 3517048"/>
                                  <a:gd name="connsiteY4" fmla="*/ 813408 h 1188316"/>
                                  <a:gd name="connsiteX5" fmla="*/ 3199881 w 3517048"/>
                                  <a:gd name="connsiteY5" fmla="*/ 0 h 1188316"/>
                                  <a:gd name="connsiteX6" fmla="*/ 3457883 w 3517048"/>
                                  <a:gd name="connsiteY6" fmla="*/ 30338 h 1188316"/>
                                  <a:gd name="connsiteX7" fmla="*/ 3517049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3516986" y="331141"/>
                                    </a:moveTo>
                                    <a:cubicBezTo>
                                      <a:pt x="3516986" y="331141"/>
                                      <a:pt x="1156572" y="805352"/>
                                      <a:pt x="703951" y="1044975"/>
                                    </a:cubicBezTo>
                                    <a:cubicBezTo>
                                      <a:pt x="434997" y="1187351"/>
                                      <a:pt x="238931" y="1198114"/>
                                      <a:pt x="124060" y="1183386"/>
                                    </a:cubicBezTo>
                                    <a:cubicBezTo>
                                      <a:pt x="55830" y="1174637"/>
                                      <a:pt x="4595" y="1116666"/>
                                      <a:pt x="3525" y="1047933"/>
                                    </a:cubicBezTo>
                                    <a:lnTo>
                                      <a:pt x="0" y="813408"/>
                                    </a:lnTo>
                                    <a:lnTo>
                                      <a:pt x="3199881" y="0"/>
                                    </a:lnTo>
                                    <a:lnTo>
                                      <a:pt x="3457883" y="30338"/>
                                    </a:lnTo>
                                    <a:lnTo>
                                      <a:pt x="3517049"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77663212" name="任意多边形: 形状 377663212">
                              <a:extLst>
                                <a:ext uri="{FF2B5EF4-FFF2-40B4-BE49-F238E27FC236}">
                                  <a16:creationId xmlns:a16="http://schemas.microsoft.com/office/drawing/2014/main" id="{45448962-F03C-9AE8-15DA-69809A93CD87}"/>
                                </a:ext>
                              </a:extLst>
                            </wps:cNvPr>
                            <wps:cNvSpPr/>
                            <wps:spPr>
                              <a:xfrm>
                                <a:off x="5623080" y="3753651"/>
                                <a:ext cx="898506" cy="1011866"/>
                              </a:xfrm>
                              <a:custGeom>
                                <a:avLst/>
                                <a:gdLst>
                                  <a:gd name="connsiteX0" fmla="*/ 898507 w 898506"/>
                                  <a:gd name="connsiteY0" fmla="*/ 504 h 1011866"/>
                                  <a:gd name="connsiteX1" fmla="*/ 898507 w 898506"/>
                                  <a:gd name="connsiteY1" fmla="*/ 844754 h 1011866"/>
                                  <a:gd name="connsiteX2" fmla="*/ 731394 w 898506"/>
                                  <a:gd name="connsiteY2" fmla="*/ 1011867 h 1011866"/>
                                  <a:gd name="connsiteX3" fmla="*/ 167113 w 898506"/>
                                  <a:gd name="connsiteY3" fmla="*/ 1011867 h 1011866"/>
                                  <a:gd name="connsiteX4" fmla="*/ 0 w 898506"/>
                                  <a:gd name="connsiteY4" fmla="*/ 844754 h 1011866"/>
                                  <a:gd name="connsiteX5" fmla="*/ 0 w 898506"/>
                                  <a:gd name="connsiteY5" fmla="*/ 0 h 1011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98506" h="1011866">
                                    <a:moveTo>
                                      <a:pt x="898507" y="504"/>
                                    </a:moveTo>
                                    <a:lnTo>
                                      <a:pt x="898507" y="844754"/>
                                    </a:lnTo>
                                    <a:cubicBezTo>
                                      <a:pt x="898507" y="937091"/>
                                      <a:pt x="823668" y="1011867"/>
                                      <a:pt x="731394" y="1011867"/>
                                    </a:cubicBezTo>
                                    <a:lnTo>
                                      <a:pt x="167113" y="1011867"/>
                                    </a:lnTo>
                                    <a:cubicBezTo>
                                      <a:pt x="74776" y="1011867"/>
                                      <a:pt x="0" y="937028"/>
                                      <a:pt x="0" y="844754"/>
                                    </a:cubicBezTo>
                                    <a:lnTo>
                                      <a:pt x="0" y="0"/>
                                    </a:lnTo>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67053288" name="任意多边形: 形状 967053288">
                              <a:extLst>
                                <a:ext uri="{FF2B5EF4-FFF2-40B4-BE49-F238E27FC236}">
                                  <a16:creationId xmlns:a16="http://schemas.microsoft.com/office/drawing/2014/main" id="{94A2A897-7739-5440-1E7E-647088E43046}"/>
                                </a:ext>
                              </a:extLst>
                            </wps:cNvPr>
                            <wps:cNvSpPr/>
                            <wps:spPr>
                              <a:xfrm>
                                <a:off x="5336387" y="3733824"/>
                                <a:ext cx="293364" cy="685571"/>
                              </a:xfrm>
                              <a:custGeom>
                                <a:avLst/>
                                <a:gdLst>
                                  <a:gd name="connsiteX0" fmla="*/ 63372 w 293364"/>
                                  <a:gd name="connsiteY0" fmla="*/ 63 h 685571"/>
                                  <a:gd name="connsiteX1" fmla="*/ 293365 w 293364"/>
                                  <a:gd name="connsiteY1" fmla="*/ 63 h 685571"/>
                                  <a:gd name="connsiteX2" fmla="*/ 293365 w 293364"/>
                                  <a:gd name="connsiteY2" fmla="*/ 685572 h 685571"/>
                                  <a:gd name="connsiteX3" fmla="*/ 151870 w 293364"/>
                                  <a:gd name="connsiteY3" fmla="*/ 685572 h 685571"/>
                                  <a:gd name="connsiteX4" fmla="*/ 1122 w 293364"/>
                                  <a:gd name="connsiteY4" fmla="*/ 515500 h 685571"/>
                                  <a:gd name="connsiteX5" fmla="*/ 63435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63372" y="63"/>
                                    </a:moveTo>
                                    <a:lnTo>
                                      <a:pt x="293365" y="63"/>
                                    </a:lnTo>
                                    <a:lnTo>
                                      <a:pt x="293365" y="685572"/>
                                    </a:lnTo>
                                    <a:lnTo>
                                      <a:pt x="151870" y="685572"/>
                                    </a:lnTo>
                                    <a:cubicBezTo>
                                      <a:pt x="60792" y="685572"/>
                                      <a:pt x="-9830" y="605949"/>
                                      <a:pt x="1122" y="515500"/>
                                    </a:cubicBezTo>
                                    <a:lnTo>
                                      <a:pt x="63435"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86894796" name="任意多边形: 形状 886894796">
                              <a:extLst>
                                <a:ext uri="{FF2B5EF4-FFF2-40B4-BE49-F238E27FC236}">
                                  <a16:creationId xmlns:a16="http://schemas.microsoft.com/office/drawing/2014/main" id="{80C0B96F-9E37-98B7-A712-F1954ACFA046}"/>
                                </a:ext>
                              </a:extLst>
                            </wps:cNvPr>
                            <wps:cNvSpPr/>
                            <wps:spPr>
                              <a:xfrm>
                                <a:off x="6541540" y="3733824"/>
                                <a:ext cx="293364" cy="685571"/>
                              </a:xfrm>
                              <a:custGeom>
                                <a:avLst/>
                                <a:gdLst>
                                  <a:gd name="connsiteX0" fmla="*/ 229992 w 293364"/>
                                  <a:gd name="connsiteY0" fmla="*/ 63 h 685571"/>
                                  <a:gd name="connsiteX1" fmla="*/ 0 w 293364"/>
                                  <a:gd name="connsiteY1" fmla="*/ 63 h 685571"/>
                                  <a:gd name="connsiteX2" fmla="*/ 0 w 293364"/>
                                  <a:gd name="connsiteY2" fmla="*/ 685572 h 685571"/>
                                  <a:gd name="connsiteX3" fmla="*/ 141495 w 293364"/>
                                  <a:gd name="connsiteY3" fmla="*/ 685572 h 685571"/>
                                  <a:gd name="connsiteX4" fmla="*/ 292243 w 293364"/>
                                  <a:gd name="connsiteY4" fmla="*/ 515500 h 685571"/>
                                  <a:gd name="connsiteX5" fmla="*/ 229930 w 293364"/>
                                  <a:gd name="connsiteY5" fmla="*/ 0 h 685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3364" h="685571">
                                    <a:moveTo>
                                      <a:pt x="229992" y="63"/>
                                    </a:moveTo>
                                    <a:lnTo>
                                      <a:pt x="0" y="63"/>
                                    </a:lnTo>
                                    <a:lnTo>
                                      <a:pt x="0" y="685572"/>
                                    </a:lnTo>
                                    <a:lnTo>
                                      <a:pt x="141495" y="685572"/>
                                    </a:lnTo>
                                    <a:cubicBezTo>
                                      <a:pt x="232573" y="685572"/>
                                      <a:pt x="303194" y="605949"/>
                                      <a:pt x="292243" y="515500"/>
                                    </a:cubicBezTo>
                                    <a:lnTo>
                                      <a:pt x="229930" y="0"/>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88195427" name="任意多边形: 形状 1588195427">
                              <a:extLst>
                                <a:ext uri="{FF2B5EF4-FFF2-40B4-BE49-F238E27FC236}">
                                  <a16:creationId xmlns:a16="http://schemas.microsoft.com/office/drawing/2014/main" id="{5C58D3D2-9C69-75B4-E18C-2FD316C559C1}"/>
                                </a:ext>
                              </a:extLst>
                            </wps:cNvPr>
                            <wps:cNvSpPr/>
                            <wps:spPr>
                              <a:xfrm>
                                <a:off x="4888689" y="991787"/>
                                <a:ext cx="2373899" cy="2788678"/>
                              </a:xfrm>
                              <a:custGeom>
                                <a:avLst/>
                                <a:gdLst>
                                  <a:gd name="connsiteX0" fmla="*/ 2369895 w 2373900"/>
                                  <a:gd name="connsiteY0" fmla="*/ 1548516 h 2788676"/>
                                  <a:gd name="connsiteX1" fmla="*/ 2263334 w 2373900"/>
                                  <a:gd name="connsiteY1" fmla="*/ 2163467 h 2788676"/>
                                  <a:gd name="connsiteX2" fmla="*/ 2202657 w 2373900"/>
                                  <a:gd name="connsiteY2" fmla="*/ 2513743 h 2788676"/>
                                  <a:gd name="connsiteX3" fmla="*/ 1947487 w 2373900"/>
                                  <a:gd name="connsiteY3" fmla="*/ 2742540 h 2788676"/>
                                  <a:gd name="connsiteX4" fmla="*/ 1222261 w 2373900"/>
                                  <a:gd name="connsiteY4" fmla="*/ 2788173 h 2788676"/>
                                  <a:gd name="connsiteX5" fmla="*/ 1204889 w 2373900"/>
                                  <a:gd name="connsiteY5" fmla="*/ 2788676 h 2788676"/>
                                  <a:gd name="connsiteX6" fmla="*/ 1169075 w 2373900"/>
                                  <a:gd name="connsiteY6" fmla="*/ 2788676 h 2788676"/>
                                  <a:gd name="connsiteX7" fmla="*/ 1151702 w 2373900"/>
                                  <a:gd name="connsiteY7" fmla="*/ 2788173 h 2788676"/>
                                  <a:gd name="connsiteX8" fmla="*/ 426477 w 2373900"/>
                                  <a:gd name="connsiteY8" fmla="*/ 2742540 h 2788676"/>
                                  <a:gd name="connsiteX9" fmla="*/ 171307 w 2373900"/>
                                  <a:gd name="connsiteY9" fmla="*/ 2513743 h 2788676"/>
                                  <a:gd name="connsiteX10" fmla="*/ 109497 w 2373900"/>
                                  <a:gd name="connsiteY10" fmla="*/ 2156795 h 2788676"/>
                                  <a:gd name="connsiteX11" fmla="*/ 4068 w 2373900"/>
                                  <a:gd name="connsiteY11" fmla="*/ 1548516 h 2788676"/>
                                  <a:gd name="connsiteX12" fmla="*/ 107357 w 2373900"/>
                                  <a:gd name="connsiteY12" fmla="*/ 1282458 h 2788676"/>
                                  <a:gd name="connsiteX13" fmla="*/ 260748 w 2373900"/>
                                  <a:gd name="connsiteY13" fmla="*/ 1163811 h 2788676"/>
                                  <a:gd name="connsiteX14" fmla="*/ 354659 w 2373900"/>
                                  <a:gd name="connsiteY14" fmla="*/ 1030183 h 2788676"/>
                                  <a:gd name="connsiteX15" fmla="*/ 625879 w 2373900"/>
                                  <a:gd name="connsiteY15" fmla="*/ 191472 h 2788676"/>
                                  <a:gd name="connsiteX16" fmla="*/ 889043 w 2373900"/>
                                  <a:gd name="connsiteY16" fmla="*/ 0 h 2788676"/>
                                  <a:gd name="connsiteX17" fmla="*/ 1484858 w 2373900"/>
                                  <a:gd name="connsiteY17" fmla="*/ 0 h 2788676"/>
                                  <a:gd name="connsiteX18" fmla="*/ 1493104 w 2373900"/>
                                  <a:gd name="connsiteY18" fmla="*/ 126 h 2788676"/>
                                  <a:gd name="connsiteX19" fmla="*/ 1748022 w 2373900"/>
                                  <a:gd name="connsiteY19" fmla="*/ 191472 h 2788676"/>
                                  <a:gd name="connsiteX20" fmla="*/ 2019242 w 2373900"/>
                                  <a:gd name="connsiteY20" fmla="*/ 1030183 h 2788676"/>
                                  <a:gd name="connsiteX21" fmla="*/ 2113152 w 2373900"/>
                                  <a:gd name="connsiteY21" fmla="*/ 1163811 h 2788676"/>
                                  <a:gd name="connsiteX22" fmla="*/ 2266544 w 2373900"/>
                                  <a:gd name="connsiteY22" fmla="*/ 1282458 h 2788676"/>
                                  <a:gd name="connsiteX23" fmla="*/ 2369832 w 2373900"/>
                                  <a:gd name="connsiteY23" fmla="*/ 1548516 h 2788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373900" h="2788676">
                                    <a:moveTo>
                                      <a:pt x="2369895" y="1548516"/>
                                    </a:moveTo>
                                    <a:lnTo>
                                      <a:pt x="2263334" y="2163467"/>
                                    </a:lnTo>
                                    <a:lnTo>
                                      <a:pt x="2202657" y="2513743"/>
                                    </a:lnTo>
                                    <a:cubicBezTo>
                                      <a:pt x="2180816" y="2639880"/>
                                      <a:pt x="2075261" y="2734483"/>
                                      <a:pt x="1947487" y="2742540"/>
                                    </a:cubicBezTo>
                                    <a:lnTo>
                                      <a:pt x="1222261" y="2788173"/>
                                    </a:lnTo>
                                    <a:cubicBezTo>
                                      <a:pt x="1216471" y="2788488"/>
                                      <a:pt x="1210680" y="2788676"/>
                                      <a:pt x="1204889" y="2788676"/>
                                    </a:cubicBezTo>
                                    <a:lnTo>
                                      <a:pt x="1169075" y="2788676"/>
                                    </a:lnTo>
                                    <a:cubicBezTo>
                                      <a:pt x="1163284" y="2788676"/>
                                      <a:pt x="1157493" y="2788488"/>
                                      <a:pt x="1151702" y="2788173"/>
                                    </a:cubicBezTo>
                                    <a:lnTo>
                                      <a:pt x="426477" y="2742540"/>
                                    </a:lnTo>
                                    <a:cubicBezTo>
                                      <a:pt x="298703" y="2734483"/>
                                      <a:pt x="193148" y="2639817"/>
                                      <a:pt x="171307" y="2513743"/>
                                    </a:cubicBezTo>
                                    <a:lnTo>
                                      <a:pt x="109497" y="2156795"/>
                                    </a:lnTo>
                                    <a:lnTo>
                                      <a:pt x="4068" y="1548516"/>
                                    </a:lnTo>
                                    <a:cubicBezTo>
                                      <a:pt x="-13430" y="1447556"/>
                                      <a:pt x="26350" y="1345211"/>
                                      <a:pt x="107357" y="1282458"/>
                                    </a:cubicBezTo>
                                    <a:lnTo>
                                      <a:pt x="260748" y="1163811"/>
                                    </a:lnTo>
                                    <a:cubicBezTo>
                                      <a:pt x="304808" y="1129759"/>
                                      <a:pt x="337539" y="1083118"/>
                                      <a:pt x="354659" y="1030183"/>
                                    </a:cubicBezTo>
                                    <a:lnTo>
                                      <a:pt x="625879" y="191472"/>
                                    </a:lnTo>
                                    <a:cubicBezTo>
                                      <a:pt x="662763" y="77357"/>
                                      <a:pt x="769074" y="0"/>
                                      <a:pt x="889043" y="0"/>
                                    </a:cubicBezTo>
                                    <a:lnTo>
                                      <a:pt x="1484858" y="0"/>
                                    </a:lnTo>
                                    <a:cubicBezTo>
                                      <a:pt x="1487628" y="0"/>
                                      <a:pt x="1490397" y="63"/>
                                      <a:pt x="1493104" y="126"/>
                                    </a:cubicBezTo>
                                    <a:cubicBezTo>
                                      <a:pt x="1609737" y="3588"/>
                                      <a:pt x="1712019" y="80000"/>
                                      <a:pt x="1748022" y="191472"/>
                                    </a:cubicBezTo>
                                    <a:lnTo>
                                      <a:pt x="2019242" y="1030183"/>
                                    </a:lnTo>
                                    <a:cubicBezTo>
                                      <a:pt x="2036362" y="1083181"/>
                                      <a:pt x="2069092" y="1129759"/>
                                      <a:pt x="2113152" y="1163811"/>
                                    </a:cubicBezTo>
                                    <a:lnTo>
                                      <a:pt x="2266544" y="1282458"/>
                                    </a:lnTo>
                                    <a:cubicBezTo>
                                      <a:pt x="2347551" y="1345148"/>
                                      <a:pt x="2387330" y="1447493"/>
                                      <a:pt x="2369832" y="1548516"/>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7929001" name="任意多边形: 形状 77929001">
                              <a:extLst>
                                <a:ext uri="{FF2B5EF4-FFF2-40B4-BE49-F238E27FC236}">
                                  <a16:creationId xmlns:a16="http://schemas.microsoft.com/office/drawing/2014/main" id="{1BEB574D-EDEE-0968-B8F8-E173905B294E}"/>
                                </a:ext>
                              </a:extLst>
                            </wps:cNvPr>
                            <wps:cNvSpPr/>
                            <wps:spPr>
                              <a:xfrm>
                                <a:off x="4998185" y="3148520"/>
                                <a:ext cx="2153836" cy="631881"/>
                              </a:xfrm>
                              <a:custGeom>
                                <a:avLst/>
                                <a:gdLst>
                                  <a:gd name="connsiteX0" fmla="*/ 2153836 w 2153836"/>
                                  <a:gd name="connsiteY0" fmla="*/ 6672 h 631881"/>
                                  <a:gd name="connsiteX1" fmla="*/ 2093159 w 2153836"/>
                                  <a:gd name="connsiteY1" fmla="*/ 356948 h 631881"/>
                                  <a:gd name="connsiteX2" fmla="*/ 1837989 w 2153836"/>
                                  <a:gd name="connsiteY2" fmla="*/ 585745 h 631881"/>
                                  <a:gd name="connsiteX3" fmla="*/ 1112764 w 2153836"/>
                                  <a:gd name="connsiteY3" fmla="*/ 631378 h 631881"/>
                                  <a:gd name="connsiteX4" fmla="*/ 1095392 w 2153836"/>
                                  <a:gd name="connsiteY4" fmla="*/ 631882 h 631881"/>
                                  <a:gd name="connsiteX5" fmla="*/ 1059577 w 2153836"/>
                                  <a:gd name="connsiteY5" fmla="*/ 631882 h 631881"/>
                                  <a:gd name="connsiteX6" fmla="*/ 1042205 w 2153836"/>
                                  <a:gd name="connsiteY6" fmla="*/ 631378 h 631881"/>
                                  <a:gd name="connsiteX7" fmla="*/ 316979 w 2153836"/>
                                  <a:gd name="connsiteY7" fmla="*/ 585745 h 631881"/>
                                  <a:gd name="connsiteX8" fmla="*/ 61810 w 2153836"/>
                                  <a:gd name="connsiteY8" fmla="*/ 356948 h 631881"/>
                                  <a:gd name="connsiteX9" fmla="*/ 0 w 2153836"/>
                                  <a:gd name="connsiteY9" fmla="*/ 0 h 631881"/>
                                  <a:gd name="connsiteX10" fmla="*/ 438522 w 2153836"/>
                                  <a:gd name="connsiteY10" fmla="*/ 199340 h 631881"/>
                                  <a:gd name="connsiteX11" fmla="*/ 1736400 w 2153836"/>
                                  <a:gd name="connsiteY11" fmla="*/ 199340 h 631881"/>
                                  <a:gd name="connsiteX12" fmla="*/ 2153836 w 2153836"/>
                                  <a:gd name="connsiteY12" fmla="*/ 6672 h 631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53836" h="631881">
                                    <a:moveTo>
                                      <a:pt x="2153836" y="6672"/>
                                    </a:moveTo>
                                    <a:lnTo>
                                      <a:pt x="2093159" y="356948"/>
                                    </a:lnTo>
                                    <a:cubicBezTo>
                                      <a:pt x="2071318" y="483085"/>
                                      <a:pt x="1965763" y="577688"/>
                                      <a:pt x="1837989" y="585745"/>
                                    </a:cubicBezTo>
                                    <a:lnTo>
                                      <a:pt x="1112764" y="631378"/>
                                    </a:lnTo>
                                    <a:cubicBezTo>
                                      <a:pt x="1106973" y="631693"/>
                                      <a:pt x="1101183" y="631882"/>
                                      <a:pt x="1095392" y="631882"/>
                                    </a:cubicBezTo>
                                    <a:lnTo>
                                      <a:pt x="1059577" y="631882"/>
                                    </a:lnTo>
                                    <a:cubicBezTo>
                                      <a:pt x="1053787" y="631882"/>
                                      <a:pt x="1047996" y="631693"/>
                                      <a:pt x="1042205" y="631378"/>
                                    </a:cubicBezTo>
                                    <a:lnTo>
                                      <a:pt x="316979" y="585745"/>
                                    </a:lnTo>
                                    <a:cubicBezTo>
                                      <a:pt x="189206" y="577688"/>
                                      <a:pt x="83651" y="483022"/>
                                      <a:pt x="61810" y="356948"/>
                                    </a:cubicBezTo>
                                    <a:lnTo>
                                      <a:pt x="0" y="0"/>
                                    </a:lnTo>
                                    <a:lnTo>
                                      <a:pt x="438522" y="199340"/>
                                    </a:lnTo>
                                    <a:lnTo>
                                      <a:pt x="1736400" y="199340"/>
                                    </a:lnTo>
                                    <a:lnTo>
                                      <a:pt x="2153836" y="6672"/>
                                    </a:ln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8361961" name="任意多边形: 形状 328361961">
                              <a:extLst>
                                <a:ext uri="{FF2B5EF4-FFF2-40B4-BE49-F238E27FC236}">
                                  <a16:creationId xmlns:a16="http://schemas.microsoft.com/office/drawing/2014/main" id="{2F3DC938-EF12-495A-EBF3-9F70251E5691}"/>
                                </a:ext>
                              </a:extLst>
                            </wps:cNvPr>
                            <wps:cNvSpPr/>
                            <wps:spPr>
                              <a:xfrm rot="-3918000">
                                <a:off x="5134138" y="3338416"/>
                                <a:ext cx="226341" cy="286137"/>
                              </a:xfrm>
                              <a:custGeom>
                                <a:avLst/>
                                <a:gdLst>
                                  <a:gd name="connsiteX0" fmla="*/ 226342 w 226341"/>
                                  <a:gd name="connsiteY0" fmla="*/ 143069 h 286137"/>
                                  <a:gd name="connsiteX1" fmla="*/ 113171 w 226341"/>
                                  <a:gd name="connsiteY1" fmla="*/ 286138 h 286137"/>
                                  <a:gd name="connsiteX2" fmla="*/ 0 w 226341"/>
                                  <a:gd name="connsiteY2" fmla="*/ 143069 h 286137"/>
                                  <a:gd name="connsiteX3" fmla="*/ 113171 w 226341"/>
                                  <a:gd name="connsiteY3" fmla="*/ 0 h 286137"/>
                                  <a:gd name="connsiteX4" fmla="*/ 226342 w 226341"/>
                                  <a:gd name="connsiteY4" fmla="*/ 143069 h 2861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41" h="286137">
                                    <a:moveTo>
                                      <a:pt x="226342" y="143069"/>
                                    </a:moveTo>
                                    <a:cubicBezTo>
                                      <a:pt x="226342" y="222084"/>
                                      <a:pt x="175674" y="286138"/>
                                      <a:pt x="113171" y="286138"/>
                                    </a:cubicBezTo>
                                    <a:cubicBezTo>
                                      <a:pt x="50669" y="286138"/>
                                      <a:pt x="0" y="222084"/>
                                      <a:pt x="0" y="143069"/>
                                    </a:cubicBezTo>
                                    <a:cubicBezTo>
                                      <a:pt x="0" y="64054"/>
                                      <a:pt x="50669" y="0"/>
                                      <a:pt x="113171" y="0"/>
                                    </a:cubicBezTo>
                                    <a:cubicBezTo>
                                      <a:pt x="175674" y="0"/>
                                      <a:pt x="226342" y="64054"/>
                                      <a:pt x="226342" y="143069"/>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2691174" name="任意多边形: 形状 1322691174">
                              <a:extLst>
                                <a:ext uri="{FF2B5EF4-FFF2-40B4-BE49-F238E27FC236}">
                                  <a16:creationId xmlns:a16="http://schemas.microsoft.com/office/drawing/2014/main" id="{4B57E511-BDAC-2FC3-4251-6E06BCF2D6C4}"/>
                                </a:ext>
                              </a:extLst>
                            </wps:cNvPr>
                            <wps:cNvSpPr/>
                            <wps:spPr>
                              <a:xfrm rot="-1481400">
                                <a:off x="6767875" y="3368466"/>
                                <a:ext cx="286137" cy="226341"/>
                              </a:xfrm>
                              <a:custGeom>
                                <a:avLst/>
                                <a:gdLst>
                                  <a:gd name="connsiteX0" fmla="*/ 286137 w 286137"/>
                                  <a:gd name="connsiteY0" fmla="*/ 113171 h 226341"/>
                                  <a:gd name="connsiteX1" fmla="*/ 143069 w 286137"/>
                                  <a:gd name="connsiteY1" fmla="*/ 226342 h 226341"/>
                                  <a:gd name="connsiteX2" fmla="*/ 0 w 286137"/>
                                  <a:gd name="connsiteY2" fmla="*/ 113171 h 226341"/>
                                  <a:gd name="connsiteX3" fmla="*/ 143069 w 286137"/>
                                  <a:gd name="connsiteY3" fmla="*/ 0 h 226341"/>
                                  <a:gd name="connsiteX4" fmla="*/ 286137 w 286137"/>
                                  <a:gd name="connsiteY4" fmla="*/ 113171 h 2263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137" h="226341">
                                    <a:moveTo>
                                      <a:pt x="286137" y="113171"/>
                                    </a:moveTo>
                                    <a:cubicBezTo>
                                      <a:pt x="286137" y="175674"/>
                                      <a:pt x="222083" y="226342"/>
                                      <a:pt x="143069" y="226342"/>
                                    </a:cubicBezTo>
                                    <a:cubicBezTo>
                                      <a:pt x="64054" y="226342"/>
                                      <a:pt x="0" y="175674"/>
                                      <a:pt x="0" y="113171"/>
                                    </a:cubicBezTo>
                                    <a:cubicBezTo>
                                      <a:pt x="0" y="50669"/>
                                      <a:pt x="64054" y="0"/>
                                      <a:pt x="143069" y="0"/>
                                    </a:cubicBezTo>
                                    <a:cubicBezTo>
                                      <a:pt x="222083" y="0"/>
                                      <a:pt x="286137" y="50669"/>
                                      <a:pt x="286137" y="113171"/>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52075931" name="任意多边形: 形状 352075931">
                              <a:extLst>
                                <a:ext uri="{FF2B5EF4-FFF2-40B4-BE49-F238E27FC236}">
                                  <a16:creationId xmlns:a16="http://schemas.microsoft.com/office/drawing/2014/main" id="{8DE13E21-DC1B-B4C0-ABD5-2D926F66B671}"/>
                                </a:ext>
                              </a:extLst>
                            </wps:cNvPr>
                            <wps:cNvSpPr/>
                            <wps:spPr>
                              <a:xfrm>
                                <a:off x="5696282" y="4193180"/>
                                <a:ext cx="752102" cy="459229"/>
                              </a:xfrm>
                              <a:custGeom>
                                <a:avLst/>
                                <a:gdLst>
                                  <a:gd name="connsiteX0" fmla="*/ 631756 w 752102"/>
                                  <a:gd name="connsiteY0" fmla="*/ 0 h 459229"/>
                                  <a:gd name="connsiteX1" fmla="*/ 752102 w 752102"/>
                                  <a:gd name="connsiteY1" fmla="*/ 120346 h 459229"/>
                                  <a:gd name="connsiteX2" fmla="*/ 752102 w 752102"/>
                                  <a:gd name="connsiteY2" fmla="*/ 338883 h 459229"/>
                                  <a:gd name="connsiteX3" fmla="*/ 631756 w 752102"/>
                                  <a:gd name="connsiteY3" fmla="*/ 459230 h 459229"/>
                                  <a:gd name="connsiteX4" fmla="*/ 120346 w 752102"/>
                                  <a:gd name="connsiteY4" fmla="*/ 459230 h 459229"/>
                                  <a:gd name="connsiteX5" fmla="*/ 0 w 752102"/>
                                  <a:gd name="connsiteY5" fmla="*/ 338883 h 459229"/>
                                  <a:gd name="connsiteX6" fmla="*/ 0 w 752102"/>
                                  <a:gd name="connsiteY6" fmla="*/ 120346 h 459229"/>
                                  <a:gd name="connsiteX7" fmla="*/ 120346 w 752102"/>
                                  <a:gd name="connsiteY7" fmla="*/ 0 h 459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2102" h="459229">
                                    <a:moveTo>
                                      <a:pt x="631756" y="0"/>
                                    </a:moveTo>
                                    <a:cubicBezTo>
                                      <a:pt x="698221" y="0"/>
                                      <a:pt x="752102" y="53881"/>
                                      <a:pt x="752102" y="120346"/>
                                    </a:cubicBezTo>
                                    <a:lnTo>
                                      <a:pt x="752102" y="338883"/>
                                    </a:lnTo>
                                    <a:cubicBezTo>
                                      <a:pt x="752102" y="405349"/>
                                      <a:pt x="698221" y="459230"/>
                                      <a:pt x="631756" y="459230"/>
                                    </a:cubicBezTo>
                                    <a:lnTo>
                                      <a:pt x="120346" y="459230"/>
                                    </a:lnTo>
                                    <a:cubicBezTo>
                                      <a:pt x="53881" y="459230"/>
                                      <a:pt x="0" y="405349"/>
                                      <a:pt x="0" y="338883"/>
                                    </a:cubicBezTo>
                                    <a:lnTo>
                                      <a:pt x="0" y="120346"/>
                                    </a:lnTo>
                                    <a:cubicBezTo>
                                      <a:pt x="0" y="53881"/>
                                      <a:pt x="53881" y="0"/>
                                      <a:pt x="120346" y="0"/>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7080837" name="任意多边形: 形状 1247080837">
                              <a:extLst>
                                <a:ext uri="{FF2B5EF4-FFF2-40B4-BE49-F238E27FC236}">
                                  <a16:creationId xmlns:a16="http://schemas.microsoft.com/office/drawing/2014/main" id="{33B0510A-22FF-E25E-A66A-4130BC8AB67F}"/>
                                </a:ext>
                              </a:extLst>
                            </wps:cNvPr>
                            <wps:cNvSpPr/>
                            <wps:spPr>
                              <a:xfrm>
                                <a:off x="1456588" y="2882021"/>
                                <a:ext cx="599025" cy="725477"/>
                              </a:xfrm>
                              <a:custGeom>
                                <a:avLst/>
                                <a:gdLst>
                                  <a:gd name="connsiteX0" fmla="*/ 599026 w 599025"/>
                                  <a:gd name="connsiteY0" fmla="*/ 59859 h 725477"/>
                                  <a:gd name="connsiteX1" fmla="*/ 599026 w 599025"/>
                                  <a:gd name="connsiteY1" fmla="*/ 638931 h 725477"/>
                                  <a:gd name="connsiteX2" fmla="*/ 299544 w 599025"/>
                                  <a:gd name="connsiteY2" fmla="*/ 725478 h 725477"/>
                                  <a:gd name="connsiteX3" fmla="*/ 15295 w 599025"/>
                                  <a:gd name="connsiteY3" fmla="*/ 657437 h 725477"/>
                                  <a:gd name="connsiteX4" fmla="*/ 692 w 599025"/>
                                  <a:gd name="connsiteY4" fmla="*/ 93470 h 725477"/>
                                  <a:gd name="connsiteX5" fmla="*/ 0 w 599025"/>
                                  <a:gd name="connsiteY5" fmla="*/ 66530 h 725477"/>
                                  <a:gd name="connsiteX6" fmla="*/ 292872 w 599025"/>
                                  <a:gd name="connsiteY6" fmla="*/ 0 h 725477"/>
                                  <a:gd name="connsiteX7" fmla="*/ 599026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599026" y="59859"/>
                                    </a:moveTo>
                                    <a:lnTo>
                                      <a:pt x="599026" y="638931"/>
                                    </a:lnTo>
                                    <a:cubicBezTo>
                                      <a:pt x="599026" y="638931"/>
                                      <a:pt x="465902" y="725478"/>
                                      <a:pt x="299544" y="725478"/>
                                    </a:cubicBezTo>
                                    <a:cubicBezTo>
                                      <a:pt x="133187" y="725478"/>
                                      <a:pt x="15295" y="657437"/>
                                      <a:pt x="15295" y="657437"/>
                                    </a:cubicBezTo>
                                    <a:lnTo>
                                      <a:pt x="692" y="93470"/>
                                    </a:lnTo>
                                    <a:lnTo>
                                      <a:pt x="0" y="66530"/>
                                    </a:lnTo>
                                    <a:cubicBezTo>
                                      <a:pt x="0" y="66530"/>
                                      <a:pt x="113171" y="0"/>
                                      <a:pt x="292872" y="0"/>
                                    </a:cubicBezTo>
                                    <a:cubicBezTo>
                                      <a:pt x="472574" y="0"/>
                                      <a:pt x="599026" y="59922"/>
                                      <a:pt x="599026"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2286459" name="任意多边形: 形状 822286459">
                              <a:extLst>
                                <a:ext uri="{FF2B5EF4-FFF2-40B4-BE49-F238E27FC236}">
                                  <a16:creationId xmlns:a16="http://schemas.microsoft.com/office/drawing/2014/main" id="{3E5859B5-4693-4149-670A-E471ADF37012}"/>
                                </a:ext>
                              </a:extLst>
                            </wps:cNvPr>
                            <wps:cNvSpPr/>
                            <wps:spPr>
                              <a:xfrm>
                                <a:off x="1456525" y="2882084"/>
                                <a:ext cx="599088" cy="206263"/>
                              </a:xfrm>
                              <a:custGeom>
                                <a:avLst/>
                                <a:gdLst>
                                  <a:gd name="connsiteX0" fmla="*/ 599089 w 599088"/>
                                  <a:gd name="connsiteY0" fmla="*/ 59796 h 206263"/>
                                  <a:gd name="connsiteX1" fmla="*/ 599089 w 599088"/>
                                  <a:gd name="connsiteY1" fmla="*/ 106814 h 206263"/>
                                  <a:gd name="connsiteX2" fmla="*/ 306216 w 599088"/>
                                  <a:gd name="connsiteY2" fmla="*/ 206263 h 206263"/>
                                  <a:gd name="connsiteX3" fmla="*/ 692 w 599088"/>
                                  <a:gd name="connsiteY3" fmla="*/ 93470 h 206263"/>
                                  <a:gd name="connsiteX4" fmla="*/ 0 w 599088"/>
                                  <a:gd name="connsiteY4" fmla="*/ 66530 h 206263"/>
                                  <a:gd name="connsiteX5" fmla="*/ 292872 w 599088"/>
                                  <a:gd name="connsiteY5" fmla="*/ 0 h 206263"/>
                                  <a:gd name="connsiteX6" fmla="*/ 599026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599089" y="59796"/>
                                    </a:moveTo>
                                    <a:lnTo>
                                      <a:pt x="599089" y="106814"/>
                                    </a:lnTo>
                                    <a:cubicBezTo>
                                      <a:pt x="537782" y="166609"/>
                                      <a:pt x="429584" y="206263"/>
                                      <a:pt x="306216" y="206263"/>
                                    </a:cubicBezTo>
                                    <a:cubicBezTo>
                                      <a:pt x="173911" y="206263"/>
                                      <a:pt x="58914" y="160567"/>
                                      <a:pt x="692" y="93470"/>
                                    </a:cubicBezTo>
                                    <a:lnTo>
                                      <a:pt x="0" y="66530"/>
                                    </a:lnTo>
                                    <a:cubicBezTo>
                                      <a:pt x="0" y="66530"/>
                                      <a:pt x="113171" y="0"/>
                                      <a:pt x="292872" y="0"/>
                                    </a:cubicBezTo>
                                    <a:cubicBezTo>
                                      <a:pt x="472574" y="0"/>
                                      <a:pt x="599026" y="59921"/>
                                      <a:pt x="599026"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3100906" name="任意多边形: 形状 423100906">
                              <a:extLst>
                                <a:ext uri="{FF2B5EF4-FFF2-40B4-BE49-F238E27FC236}">
                                  <a16:creationId xmlns:a16="http://schemas.microsoft.com/office/drawing/2014/main" id="{4F6042A2-DD04-FB3B-839E-28F937983E33}"/>
                                </a:ext>
                              </a:extLst>
                            </wps:cNvPr>
                            <wps:cNvSpPr/>
                            <wps:spPr>
                              <a:xfrm>
                                <a:off x="2548078" y="1083424"/>
                                <a:ext cx="552447" cy="596634"/>
                              </a:xfrm>
                              <a:custGeom>
                                <a:avLst/>
                                <a:gdLst>
                                  <a:gd name="connsiteX0" fmla="*/ 552448 w 552447"/>
                                  <a:gd name="connsiteY0" fmla="*/ 467422 h 596634"/>
                                  <a:gd name="connsiteX1" fmla="*/ 20016 w 552447"/>
                                  <a:gd name="connsiteY1" fmla="*/ 553968 h 596634"/>
                                  <a:gd name="connsiteX2" fmla="*/ 3084 w 552447"/>
                                  <a:gd name="connsiteY2" fmla="*/ 216406 h 596634"/>
                                  <a:gd name="connsiteX3" fmla="*/ 0 w 552447"/>
                                  <a:gd name="connsiteY3" fmla="*/ 154659 h 596634"/>
                                  <a:gd name="connsiteX4" fmla="*/ 544958 w 552447"/>
                                  <a:gd name="connsiteY4" fmla="*/ 74281 h 596634"/>
                                  <a:gd name="connsiteX5" fmla="*/ 545776 w 552447"/>
                                  <a:gd name="connsiteY5" fmla="*/ 74785 h 596634"/>
                                  <a:gd name="connsiteX6" fmla="*/ 552448 w 552447"/>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7" h="596634">
                                    <a:moveTo>
                                      <a:pt x="552448" y="467422"/>
                                    </a:moveTo>
                                    <a:cubicBezTo>
                                      <a:pt x="319497" y="693700"/>
                                      <a:pt x="20016" y="553968"/>
                                      <a:pt x="20016" y="553968"/>
                                    </a:cubicBezTo>
                                    <a:lnTo>
                                      <a:pt x="3084" y="216406"/>
                                    </a:lnTo>
                                    <a:lnTo>
                                      <a:pt x="0" y="154659"/>
                                    </a:lnTo>
                                    <a:cubicBezTo>
                                      <a:pt x="219796" y="-129716"/>
                                      <a:pt x="527334" y="62889"/>
                                      <a:pt x="544958" y="74281"/>
                                    </a:cubicBezTo>
                                    <a:cubicBezTo>
                                      <a:pt x="545461" y="74596"/>
                                      <a:pt x="545776" y="74785"/>
                                      <a:pt x="545776" y="74785"/>
                                    </a:cubicBezTo>
                                    <a:lnTo>
                                      <a:pt x="552448"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742827" name="任意多边形: 形状 1246742827">
                              <a:extLst>
                                <a:ext uri="{FF2B5EF4-FFF2-40B4-BE49-F238E27FC236}">
                                  <a16:creationId xmlns:a16="http://schemas.microsoft.com/office/drawing/2014/main" id="{6E946774-EDA3-A87A-305C-A68D239F4921}"/>
                                </a:ext>
                              </a:extLst>
                            </wps:cNvPr>
                            <wps:cNvSpPr/>
                            <wps:spPr>
                              <a:xfrm>
                                <a:off x="2548078" y="1083361"/>
                                <a:ext cx="545020" cy="236804"/>
                              </a:xfrm>
                              <a:custGeom>
                                <a:avLst/>
                                <a:gdLst>
                                  <a:gd name="connsiteX0" fmla="*/ 545021 w 545020"/>
                                  <a:gd name="connsiteY0" fmla="*/ 74281 h 236804"/>
                                  <a:gd name="connsiteX1" fmla="*/ 285886 w 545020"/>
                                  <a:gd name="connsiteY1" fmla="*/ 218231 h 236804"/>
                                  <a:gd name="connsiteX2" fmla="*/ 3084 w 545020"/>
                                  <a:gd name="connsiteY2" fmla="*/ 216406 h 236804"/>
                                  <a:gd name="connsiteX3" fmla="*/ 0 w 545020"/>
                                  <a:gd name="connsiteY3" fmla="*/ 154659 h 236804"/>
                                  <a:gd name="connsiteX4" fmla="*/ 544958 w 545020"/>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0" h="236804">
                                    <a:moveTo>
                                      <a:pt x="545021" y="74281"/>
                                    </a:moveTo>
                                    <a:cubicBezTo>
                                      <a:pt x="492652" y="135776"/>
                                      <a:pt x="399245" y="190222"/>
                                      <a:pt x="285886" y="218231"/>
                                    </a:cubicBezTo>
                                    <a:cubicBezTo>
                                      <a:pt x="179198" y="244604"/>
                                      <a:pt x="77231" y="241898"/>
                                      <a:pt x="3084" y="216406"/>
                                    </a:cubicBezTo>
                                    <a:lnTo>
                                      <a:pt x="0" y="154659"/>
                                    </a:lnTo>
                                    <a:cubicBezTo>
                                      <a:pt x="219796" y="-129716"/>
                                      <a:pt x="527334" y="62889"/>
                                      <a:pt x="544958"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66569292" name="任意多边形: 形状 1366569292">
                              <a:extLst>
                                <a:ext uri="{FF2B5EF4-FFF2-40B4-BE49-F238E27FC236}">
                                  <a16:creationId xmlns:a16="http://schemas.microsoft.com/office/drawing/2014/main" id="{4B1DED4D-BBB2-112C-AC8E-A6376DA69EE6}"/>
                                </a:ext>
                              </a:extLst>
                            </wps:cNvPr>
                            <wps:cNvSpPr/>
                            <wps:spPr>
                              <a:xfrm>
                                <a:off x="514712" y="0"/>
                                <a:ext cx="4409515" cy="2055307"/>
                              </a:xfrm>
                              <a:custGeom>
                                <a:avLst/>
                                <a:gdLst>
                                  <a:gd name="connsiteX0" fmla="*/ 2439409 w 4409515"/>
                                  <a:gd name="connsiteY0" fmla="*/ 838649 h 2055307"/>
                                  <a:gd name="connsiteX1" fmla="*/ 2718937 w 4409515"/>
                                  <a:gd name="connsiteY1" fmla="*/ 798743 h 2055307"/>
                                  <a:gd name="connsiteX2" fmla="*/ 4169892 w 4409515"/>
                                  <a:gd name="connsiteY2" fmla="*/ 193045 h 2055307"/>
                                  <a:gd name="connsiteX3" fmla="*/ 4409515 w 4409515"/>
                                  <a:gd name="connsiteY3" fmla="*/ 0 h 2055307"/>
                                  <a:gd name="connsiteX4" fmla="*/ 4396234 w 4409515"/>
                                  <a:gd name="connsiteY4" fmla="*/ 219607 h 2055307"/>
                                  <a:gd name="connsiteX5" fmla="*/ 4183236 w 4409515"/>
                                  <a:gd name="connsiteY5" fmla="*/ 386028 h 2055307"/>
                                  <a:gd name="connsiteX6" fmla="*/ 2466096 w 4409515"/>
                                  <a:gd name="connsiteY6" fmla="*/ 1024959 h 2055307"/>
                                  <a:gd name="connsiteX7" fmla="*/ 2459425 w 4409515"/>
                                  <a:gd name="connsiteY7" fmla="*/ 1164755 h 2055307"/>
                                  <a:gd name="connsiteX8" fmla="*/ 2106694 w 4409515"/>
                                  <a:gd name="connsiteY8" fmla="*/ 1257910 h 2055307"/>
                                  <a:gd name="connsiteX9" fmla="*/ 2033491 w 4409515"/>
                                  <a:gd name="connsiteY9" fmla="*/ 1197988 h 2055307"/>
                                  <a:gd name="connsiteX10" fmla="*/ 1810611 w 4409515"/>
                                  <a:gd name="connsiteY10" fmla="*/ 1524535 h 2055307"/>
                                  <a:gd name="connsiteX11" fmla="*/ 1638589 w 4409515"/>
                                  <a:gd name="connsiteY11" fmla="*/ 1645511 h 2055307"/>
                                  <a:gd name="connsiteX12" fmla="*/ 65588 w 4409515"/>
                                  <a:gd name="connsiteY12" fmla="*/ 2053569 h 2055307"/>
                                  <a:gd name="connsiteX13" fmla="*/ 2079 w 4409515"/>
                                  <a:gd name="connsiteY13" fmla="*/ 1988486 h 2055307"/>
                                  <a:gd name="connsiteX14" fmla="*/ 56776 w 4409515"/>
                                  <a:gd name="connsiteY14" fmla="*/ 1797077 h 2055307"/>
                                  <a:gd name="connsiteX15" fmla="*/ 176556 w 4409515"/>
                                  <a:gd name="connsiteY15" fmla="*/ 1777124 h 2055307"/>
                                  <a:gd name="connsiteX16" fmla="*/ 1403372 w 4409515"/>
                                  <a:gd name="connsiteY16" fmla="*/ 1151096 h 2055307"/>
                                  <a:gd name="connsiteX17" fmla="*/ 1540020 w 4409515"/>
                                  <a:gd name="connsiteY17" fmla="*/ 1115156 h 2055307"/>
                                  <a:gd name="connsiteX18" fmla="*/ 1933664 w 4409515"/>
                                  <a:gd name="connsiteY18" fmla="*/ 1098287 h 2055307"/>
                                  <a:gd name="connsiteX19" fmla="*/ 1946945 w 4409515"/>
                                  <a:gd name="connsiteY19" fmla="*/ 1005132 h 2055307"/>
                                  <a:gd name="connsiteX20" fmla="*/ 2439472 w 4409515"/>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5" h="2055307">
                                    <a:moveTo>
                                      <a:pt x="2439409" y="838649"/>
                                    </a:moveTo>
                                    <a:lnTo>
                                      <a:pt x="2718937" y="798743"/>
                                    </a:lnTo>
                                    <a:lnTo>
                                      <a:pt x="4169892" y="193045"/>
                                    </a:lnTo>
                                    <a:lnTo>
                                      <a:pt x="4409515" y="0"/>
                                    </a:lnTo>
                                    <a:lnTo>
                                      <a:pt x="4396234" y="219607"/>
                                    </a:lnTo>
                                    <a:lnTo>
                                      <a:pt x="4183236" y="386028"/>
                                    </a:lnTo>
                                    <a:lnTo>
                                      <a:pt x="2466096" y="1024959"/>
                                    </a:lnTo>
                                    <a:lnTo>
                                      <a:pt x="2459425" y="1164755"/>
                                    </a:lnTo>
                                    <a:lnTo>
                                      <a:pt x="2106694" y="1257910"/>
                                    </a:lnTo>
                                    <a:lnTo>
                                      <a:pt x="2033491" y="1197988"/>
                                    </a:lnTo>
                                    <a:lnTo>
                                      <a:pt x="1810611" y="1524535"/>
                                    </a:lnTo>
                                    <a:cubicBezTo>
                                      <a:pt x="1769761" y="1584331"/>
                                      <a:pt x="1708644" y="1627321"/>
                                      <a:pt x="1638589" y="1645511"/>
                                    </a:cubicBezTo>
                                    <a:lnTo>
                                      <a:pt x="65588" y="2053569"/>
                                    </a:lnTo>
                                    <a:cubicBezTo>
                                      <a:pt x="26374" y="2063765"/>
                                      <a:pt x="-9062" y="2027447"/>
                                      <a:pt x="2079" y="1988486"/>
                                    </a:cubicBezTo>
                                    <a:lnTo>
                                      <a:pt x="56776" y="1797077"/>
                                    </a:lnTo>
                                    <a:lnTo>
                                      <a:pt x="176556" y="1777124"/>
                                    </a:lnTo>
                                    <a:lnTo>
                                      <a:pt x="1403372" y="1151096"/>
                                    </a:lnTo>
                                    <a:cubicBezTo>
                                      <a:pt x="1445795" y="1129444"/>
                                      <a:pt x="1492436" y="1117170"/>
                                      <a:pt x="1540020" y="1115156"/>
                                    </a:cubicBezTo>
                                    <a:lnTo>
                                      <a:pt x="1933664" y="1098287"/>
                                    </a:lnTo>
                                    <a:lnTo>
                                      <a:pt x="1946945" y="1005132"/>
                                    </a:lnTo>
                                    <a:lnTo>
                                      <a:pt x="2439472"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0800305" name="任意多边形: 形状 2120800305">
                              <a:extLst>
                                <a:ext uri="{FF2B5EF4-FFF2-40B4-BE49-F238E27FC236}">
                                  <a16:creationId xmlns:a16="http://schemas.microsoft.com/office/drawing/2014/main" id="{0F3A2F90-CC30-01B7-26A3-D882F154F1A4}"/>
                                </a:ext>
                              </a:extLst>
                            </wps:cNvPr>
                            <wps:cNvSpPr/>
                            <wps:spPr>
                              <a:xfrm>
                                <a:off x="5809390" y="1617313"/>
                                <a:ext cx="572337" cy="184799"/>
                              </a:xfrm>
                              <a:custGeom>
                                <a:avLst/>
                                <a:gdLst>
                                  <a:gd name="connsiteX0" fmla="*/ 286200 w 572337"/>
                                  <a:gd name="connsiteY0" fmla="*/ 63 h 184799"/>
                                  <a:gd name="connsiteX1" fmla="*/ 0 w 572337"/>
                                  <a:gd name="connsiteY1" fmla="*/ 116507 h 184799"/>
                                  <a:gd name="connsiteX2" fmla="*/ 54382 w 572337"/>
                                  <a:gd name="connsiteY2" fmla="*/ 184800 h 184799"/>
                                  <a:gd name="connsiteX3" fmla="*/ 289473 w 572337"/>
                                  <a:gd name="connsiteY3" fmla="*/ 79874 h 184799"/>
                                  <a:gd name="connsiteX4" fmla="*/ 523746 w 572337"/>
                                  <a:gd name="connsiteY4" fmla="*/ 181401 h 184799"/>
                                  <a:gd name="connsiteX5" fmla="*/ 572338 w 572337"/>
                                  <a:gd name="connsiteY5" fmla="*/ 116444 h 184799"/>
                                  <a:gd name="connsiteX6" fmla="*/ 286137 w 572337"/>
                                  <a:gd name="connsiteY6" fmla="*/ 0 h 184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337" h="184799">
                                    <a:moveTo>
                                      <a:pt x="286200" y="63"/>
                                    </a:moveTo>
                                    <a:cubicBezTo>
                                      <a:pt x="128151" y="63"/>
                                      <a:pt x="0" y="52180"/>
                                      <a:pt x="0" y="116507"/>
                                    </a:cubicBezTo>
                                    <a:cubicBezTo>
                                      <a:pt x="0" y="141999"/>
                                      <a:pt x="20204" y="165602"/>
                                      <a:pt x="54382" y="184800"/>
                                    </a:cubicBezTo>
                                    <a:cubicBezTo>
                                      <a:pt x="66152" y="125885"/>
                                      <a:pt x="166924" y="79874"/>
                                      <a:pt x="289473" y="79874"/>
                                    </a:cubicBezTo>
                                    <a:cubicBezTo>
                                      <a:pt x="412023" y="79874"/>
                                      <a:pt x="508892" y="124123"/>
                                      <a:pt x="523746" y="181401"/>
                                    </a:cubicBezTo>
                                    <a:cubicBezTo>
                                      <a:pt x="554399" y="162833"/>
                                      <a:pt x="572338" y="140488"/>
                                      <a:pt x="572338" y="116444"/>
                                    </a:cubicBezTo>
                                    <a:cubicBezTo>
                                      <a:pt x="572338" y="52117"/>
                                      <a:pt x="444187" y="0"/>
                                      <a:pt x="286137" y="0"/>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3030797" name="任意多边形: 形状 1313030797">
                              <a:extLst>
                                <a:ext uri="{FF2B5EF4-FFF2-40B4-BE49-F238E27FC236}">
                                  <a16:creationId xmlns:a16="http://schemas.microsoft.com/office/drawing/2014/main" id="{083DC3FB-5B2C-27C7-CCFB-18C96FFDD162}"/>
                                </a:ext>
                              </a:extLst>
                            </wps:cNvPr>
                            <wps:cNvSpPr/>
                            <wps:spPr>
                              <a:xfrm>
                                <a:off x="5782765" y="991788"/>
                                <a:ext cx="599025" cy="79874"/>
                              </a:xfrm>
                              <a:custGeom>
                                <a:avLst/>
                                <a:gdLst>
                                  <a:gd name="connsiteX0" fmla="*/ 599026 w 599025"/>
                                  <a:gd name="connsiteY0" fmla="*/ 126 h 79874"/>
                                  <a:gd name="connsiteX1" fmla="*/ 599026 w 599025"/>
                                  <a:gd name="connsiteY1" fmla="*/ 79874 h 79874"/>
                                  <a:gd name="connsiteX2" fmla="*/ 0 w 599025"/>
                                  <a:gd name="connsiteY2" fmla="*/ 79874 h 79874"/>
                                  <a:gd name="connsiteX3" fmla="*/ 0 w 599025"/>
                                  <a:gd name="connsiteY3" fmla="*/ 0 h 79874"/>
                                  <a:gd name="connsiteX4" fmla="*/ 590780 w 599025"/>
                                  <a:gd name="connsiteY4" fmla="*/ 0 h 79874"/>
                                  <a:gd name="connsiteX5" fmla="*/ 599026 w 599025"/>
                                  <a:gd name="connsiteY5" fmla="*/ 126 h 79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9025" h="79874">
                                    <a:moveTo>
                                      <a:pt x="599026" y="126"/>
                                    </a:moveTo>
                                    <a:lnTo>
                                      <a:pt x="599026" y="79874"/>
                                    </a:lnTo>
                                    <a:lnTo>
                                      <a:pt x="0" y="79874"/>
                                    </a:lnTo>
                                    <a:lnTo>
                                      <a:pt x="0" y="0"/>
                                    </a:lnTo>
                                    <a:lnTo>
                                      <a:pt x="590780" y="0"/>
                                    </a:lnTo>
                                    <a:cubicBezTo>
                                      <a:pt x="593550" y="0"/>
                                      <a:pt x="596319" y="63"/>
                                      <a:pt x="599026" y="126"/>
                                    </a:cubicBez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3964755" name="任意多边形: 形状 1323964755">
                              <a:extLst>
                                <a:ext uri="{FF2B5EF4-FFF2-40B4-BE49-F238E27FC236}">
                                  <a16:creationId xmlns:a16="http://schemas.microsoft.com/office/drawing/2014/main" id="{46C86FED-F527-174F-E2D1-0215B056548E}"/>
                                </a:ext>
                              </a:extLst>
                            </wps:cNvPr>
                            <wps:cNvSpPr/>
                            <wps:spPr>
                              <a:xfrm>
                                <a:off x="5380092" y="1630976"/>
                                <a:ext cx="161805" cy="2120045"/>
                              </a:xfrm>
                              <a:custGeom>
                                <a:avLst/>
                                <a:gdLst>
                                  <a:gd name="connsiteX0" fmla="*/ 97842 w 161805"/>
                                  <a:gd name="connsiteY0" fmla="*/ 2092589 h 2120045"/>
                                  <a:gd name="connsiteX1" fmla="*/ 37920 w 161805"/>
                                  <a:gd name="connsiteY1" fmla="*/ 1719842 h 2120045"/>
                                  <a:gd name="connsiteX2" fmla="*/ 37920 w 161805"/>
                                  <a:gd name="connsiteY2" fmla="*/ 1719842 h 2120045"/>
                                  <a:gd name="connsiteX3" fmla="*/ 37731 w 161805"/>
                                  <a:gd name="connsiteY3" fmla="*/ 1718079 h 2120045"/>
                                  <a:gd name="connsiteX4" fmla="*/ 15135 w 161805"/>
                                  <a:gd name="connsiteY4" fmla="*/ 1291076 h 2120045"/>
                                  <a:gd name="connsiteX5" fmla="*/ 1854 w 161805"/>
                                  <a:gd name="connsiteY5" fmla="*/ 863695 h 2120045"/>
                                  <a:gd name="connsiteX6" fmla="*/ 29 w 161805"/>
                                  <a:gd name="connsiteY6" fmla="*/ 649753 h 2120045"/>
                                  <a:gd name="connsiteX7" fmla="*/ 3239 w 161805"/>
                                  <a:gd name="connsiteY7" fmla="*/ 435685 h 2120045"/>
                                  <a:gd name="connsiteX8" fmla="*/ 15261 w 161805"/>
                                  <a:gd name="connsiteY8" fmla="*/ 221365 h 2120045"/>
                                  <a:gd name="connsiteX9" fmla="*/ 20737 w 161805"/>
                                  <a:gd name="connsiteY9" fmla="*/ 167738 h 2120045"/>
                                  <a:gd name="connsiteX10" fmla="*/ 24136 w 161805"/>
                                  <a:gd name="connsiteY10" fmla="*/ 140924 h 2120045"/>
                                  <a:gd name="connsiteX11" fmla="*/ 27975 w 161805"/>
                                  <a:gd name="connsiteY11" fmla="*/ 114111 h 2120045"/>
                                  <a:gd name="connsiteX12" fmla="*/ 37857 w 161805"/>
                                  <a:gd name="connsiteY12" fmla="*/ 60483 h 2120045"/>
                                  <a:gd name="connsiteX13" fmla="*/ 40753 w 161805"/>
                                  <a:gd name="connsiteY13" fmla="*/ 47077 h 2120045"/>
                                  <a:gd name="connsiteX14" fmla="*/ 42263 w 161805"/>
                                  <a:gd name="connsiteY14" fmla="*/ 40342 h 2120045"/>
                                  <a:gd name="connsiteX15" fmla="*/ 44215 w 161805"/>
                                  <a:gd name="connsiteY15" fmla="*/ 33607 h 2120045"/>
                                  <a:gd name="connsiteX16" fmla="*/ 52020 w 161805"/>
                                  <a:gd name="connsiteY16" fmla="*/ 6793 h 2120045"/>
                                  <a:gd name="connsiteX17" fmla="*/ 63727 w 161805"/>
                                  <a:gd name="connsiteY17" fmla="*/ 373 h 2120045"/>
                                  <a:gd name="connsiteX18" fmla="*/ 70210 w 161805"/>
                                  <a:gd name="connsiteY18" fmla="*/ 11829 h 2120045"/>
                                  <a:gd name="connsiteX19" fmla="*/ 69958 w 161805"/>
                                  <a:gd name="connsiteY19" fmla="*/ 12899 h 2120045"/>
                                  <a:gd name="connsiteX20" fmla="*/ 57559 w 161805"/>
                                  <a:gd name="connsiteY20" fmla="*/ 64763 h 2120045"/>
                                  <a:gd name="connsiteX21" fmla="*/ 49061 w 161805"/>
                                  <a:gd name="connsiteY21" fmla="*/ 117384 h 2120045"/>
                                  <a:gd name="connsiteX22" fmla="*/ 45914 w 161805"/>
                                  <a:gd name="connsiteY22" fmla="*/ 143819 h 2120045"/>
                                  <a:gd name="connsiteX23" fmla="*/ 43144 w 161805"/>
                                  <a:gd name="connsiteY23" fmla="*/ 170318 h 2120045"/>
                                  <a:gd name="connsiteX24" fmla="*/ 38864 w 161805"/>
                                  <a:gd name="connsiteY24" fmla="*/ 223442 h 2120045"/>
                                  <a:gd name="connsiteX25" fmla="*/ 31626 w 161805"/>
                                  <a:gd name="connsiteY25" fmla="*/ 436503 h 2120045"/>
                                  <a:gd name="connsiteX26" fmla="*/ 33137 w 161805"/>
                                  <a:gd name="connsiteY26" fmla="*/ 649753 h 2120045"/>
                                  <a:gd name="connsiteX27" fmla="*/ 39683 w 161805"/>
                                  <a:gd name="connsiteY27" fmla="*/ 862940 h 2120045"/>
                                  <a:gd name="connsiteX28" fmla="*/ 62342 w 161805"/>
                                  <a:gd name="connsiteY28" fmla="*/ 1288999 h 2120045"/>
                                  <a:gd name="connsiteX29" fmla="*/ 94254 w 161805"/>
                                  <a:gd name="connsiteY29" fmla="*/ 1714240 h 2120045"/>
                                  <a:gd name="connsiteX30" fmla="*/ 93876 w 161805"/>
                                  <a:gd name="connsiteY30" fmla="*/ 1710778 h 2120045"/>
                                  <a:gd name="connsiteX31" fmla="*/ 161288 w 161805"/>
                                  <a:gd name="connsiteY31" fmla="*/ 2082266 h 2120045"/>
                                  <a:gd name="connsiteX32" fmla="*/ 135482 w 161805"/>
                                  <a:gd name="connsiteY32" fmla="*/ 2119528 h 2120045"/>
                                  <a:gd name="connsiteX33" fmla="*/ 98219 w 161805"/>
                                  <a:gd name="connsiteY33" fmla="*/ 2093721 h 2120045"/>
                                  <a:gd name="connsiteX34" fmla="*/ 98156 w 161805"/>
                                  <a:gd name="connsiteY34" fmla="*/ 2093218 h 2120045"/>
                                  <a:gd name="connsiteX35" fmla="*/ 98031 w 161805"/>
                                  <a:gd name="connsiteY35" fmla="*/ 2092400 h 21200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61805" h="2120045">
                                    <a:moveTo>
                                      <a:pt x="97842" y="2092589"/>
                                    </a:moveTo>
                                    <a:lnTo>
                                      <a:pt x="37920" y="1719842"/>
                                    </a:lnTo>
                                    <a:lnTo>
                                      <a:pt x="37920" y="1719842"/>
                                    </a:lnTo>
                                    <a:cubicBezTo>
                                      <a:pt x="37857" y="1719212"/>
                                      <a:pt x="37794" y="1718646"/>
                                      <a:pt x="37731" y="1718079"/>
                                    </a:cubicBezTo>
                                    <a:cubicBezTo>
                                      <a:pt x="28605" y="1575703"/>
                                      <a:pt x="21240" y="1433515"/>
                                      <a:pt x="15135" y="1291076"/>
                                    </a:cubicBezTo>
                                    <a:cubicBezTo>
                                      <a:pt x="9093" y="1148700"/>
                                      <a:pt x="4372" y="1006260"/>
                                      <a:pt x="1854" y="863695"/>
                                    </a:cubicBezTo>
                                    <a:cubicBezTo>
                                      <a:pt x="595" y="792444"/>
                                      <a:pt x="-160" y="721130"/>
                                      <a:pt x="29" y="649753"/>
                                    </a:cubicBezTo>
                                    <a:cubicBezTo>
                                      <a:pt x="155" y="578439"/>
                                      <a:pt x="910" y="507062"/>
                                      <a:pt x="3239" y="435685"/>
                                    </a:cubicBezTo>
                                    <a:cubicBezTo>
                                      <a:pt x="5568" y="364308"/>
                                      <a:pt x="8904" y="292868"/>
                                      <a:pt x="15261" y="221365"/>
                                    </a:cubicBezTo>
                                    <a:cubicBezTo>
                                      <a:pt x="17086" y="203489"/>
                                      <a:pt x="18597" y="185614"/>
                                      <a:pt x="20737" y="167738"/>
                                    </a:cubicBezTo>
                                    <a:lnTo>
                                      <a:pt x="24136" y="140924"/>
                                    </a:lnTo>
                                    <a:cubicBezTo>
                                      <a:pt x="25269" y="131986"/>
                                      <a:pt x="26339" y="123048"/>
                                      <a:pt x="27975" y="114111"/>
                                    </a:cubicBezTo>
                                    <a:cubicBezTo>
                                      <a:pt x="30934" y="96235"/>
                                      <a:pt x="33577" y="78359"/>
                                      <a:pt x="37857" y="60483"/>
                                    </a:cubicBezTo>
                                    <a:lnTo>
                                      <a:pt x="40753" y="47077"/>
                                    </a:lnTo>
                                    <a:lnTo>
                                      <a:pt x="42263" y="40342"/>
                                    </a:lnTo>
                                    <a:lnTo>
                                      <a:pt x="44215" y="33607"/>
                                    </a:lnTo>
                                    <a:lnTo>
                                      <a:pt x="52020" y="6793"/>
                                    </a:lnTo>
                                    <a:cubicBezTo>
                                      <a:pt x="53467" y="1821"/>
                                      <a:pt x="58691" y="-1075"/>
                                      <a:pt x="63727" y="373"/>
                                    </a:cubicBezTo>
                                    <a:cubicBezTo>
                                      <a:pt x="68636" y="1821"/>
                                      <a:pt x="71532" y="6919"/>
                                      <a:pt x="70210" y="11829"/>
                                    </a:cubicBezTo>
                                    <a:lnTo>
                                      <a:pt x="69958" y="12899"/>
                                    </a:lnTo>
                                    <a:cubicBezTo>
                                      <a:pt x="65363" y="30145"/>
                                      <a:pt x="60391" y="47202"/>
                                      <a:pt x="57559" y="64763"/>
                                    </a:cubicBezTo>
                                    <a:cubicBezTo>
                                      <a:pt x="53845" y="82136"/>
                                      <a:pt x="51579" y="99823"/>
                                      <a:pt x="49061" y="117384"/>
                                    </a:cubicBezTo>
                                    <a:cubicBezTo>
                                      <a:pt x="47677" y="126133"/>
                                      <a:pt x="46795" y="135008"/>
                                      <a:pt x="45914" y="143819"/>
                                    </a:cubicBezTo>
                                    <a:lnTo>
                                      <a:pt x="43144" y="170318"/>
                                    </a:lnTo>
                                    <a:cubicBezTo>
                                      <a:pt x="41445" y="188005"/>
                                      <a:pt x="40312" y="205755"/>
                                      <a:pt x="38864" y="223442"/>
                                    </a:cubicBezTo>
                                    <a:cubicBezTo>
                                      <a:pt x="34144" y="294379"/>
                                      <a:pt x="32381" y="365441"/>
                                      <a:pt x="31626" y="436503"/>
                                    </a:cubicBezTo>
                                    <a:cubicBezTo>
                                      <a:pt x="30871" y="507565"/>
                                      <a:pt x="31626" y="578691"/>
                                      <a:pt x="33137" y="649753"/>
                                    </a:cubicBezTo>
                                    <a:cubicBezTo>
                                      <a:pt x="34521" y="720815"/>
                                      <a:pt x="36850" y="791878"/>
                                      <a:pt x="39683" y="862940"/>
                                    </a:cubicBezTo>
                                    <a:cubicBezTo>
                                      <a:pt x="45285" y="1005065"/>
                                      <a:pt x="53152" y="1147063"/>
                                      <a:pt x="62342" y="1288999"/>
                                    </a:cubicBezTo>
                                    <a:cubicBezTo>
                                      <a:pt x="71595" y="1430872"/>
                                      <a:pt x="82043" y="1572871"/>
                                      <a:pt x="94254" y="1714240"/>
                                    </a:cubicBezTo>
                                    <a:lnTo>
                                      <a:pt x="93876" y="1710778"/>
                                    </a:lnTo>
                                    <a:lnTo>
                                      <a:pt x="161288" y="2082266"/>
                                    </a:lnTo>
                                    <a:cubicBezTo>
                                      <a:pt x="164435" y="2099701"/>
                                      <a:pt x="152917" y="2116381"/>
                                      <a:pt x="135482" y="2119528"/>
                                    </a:cubicBezTo>
                                    <a:cubicBezTo>
                                      <a:pt x="118046" y="2122675"/>
                                      <a:pt x="101366" y="2111157"/>
                                      <a:pt x="98219" y="2093721"/>
                                    </a:cubicBezTo>
                                    <a:cubicBezTo>
                                      <a:pt x="98219" y="2093532"/>
                                      <a:pt x="98219" y="2093407"/>
                                      <a:pt x="98156" y="2093218"/>
                                    </a:cubicBezTo>
                                    <a:lnTo>
                                      <a:pt x="98031" y="2092400"/>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0337578" name="任意多边形: 形状 70337578">
                              <a:extLst>
                                <a:ext uri="{FF2B5EF4-FFF2-40B4-BE49-F238E27FC236}">
                                  <a16:creationId xmlns:a16="http://schemas.microsoft.com/office/drawing/2014/main" id="{A164284F-4F6D-610D-27BA-41FF88F7EDD4}"/>
                                </a:ext>
                              </a:extLst>
                            </wps:cNvPr>
                            <wps:cNvSpPr/>
                            <wps:spPr>
                              <a:xfrm>
                                <a:off x="6637654" y="1637390"/>
                                <a:ext cx="133890" cy="2117959"/>
                              </a:xfrm>
                              <a:custGeom>
                                <a:avLst/>
                                <a:gdLst>
                                  <a:gd name="connsiteX0" fmla="*/ 566 w 133890"/>
                                  <a:gd name="connsiteY0" fmla="*/ 2080195 h 2117959"/>
                                  <a:gd name="connsiteX1" fmla="*/ 60487 w 133890"/>
                                  <a:gd name="connsiteY1" fmla="*/ 1707448 h 2117959"/>
                                  <a:gd name="connsiteX2" fmla="*/ 60298 w 133890"/>
                                  <a:gd name="connsiteY2" fmla="*/ 1709210 h 2117959"/>
                                  <a:gd name="connsiteX3" fmla="*/ 82832 w 133890"/>
                                  <a:gd name="connsiteY3" fmla="*/ 1283151 h 2117959"/>
                                  <a:gd name="connsiteX4" fmla="*/ 96050 w 133890"/>
                                  <a:gd name="connsiteY4" fmla="*/ 856714 h 2117959"/>
                                  <a:gd name="connsiteX5" fmla="*/ 97875 w 133890"/>
                                  <a:gd name="connsiteY5" fmla="*/ 643528 h 2117959"/>
                                  <a:gd name="connsiteX6" fmla="*/ 94665 w 133890"/>
                                  <a:gd name="connsiteY6" fmla="*/ 430529 h 2117959"/>
                                  <a:gd name="connsiteX7" fmla="*/ 82769 w 133890"/>
                                  <a:gd name="connsiteY7" fmla="*/ 218412 h 2117959"/>
                                  <a:gd name="connsiteX8" fmla="*/ 77356 w 133890"/>
                                  <a:gd name="connsiteY8" fmla="*/ 165792 h 2117959"/>
                                  <a:gd name="connsiteX9" fmla="*/ 74020 w 133890"/>
                                  <a:gd name="connsiteY9" fmla="*/ 139671 h 2117959"/>
                                  <a:gd name="connsiteX10" fmla="*/ 70306 w 133890"/>
                                  <a:gd name="connsiteY10" fmla="*/ 113613 h 2117959"/>
                                  <a:gd name="connsiteX11" fmla="*/ 60865 w 133890"/>
                                  <a:gd name="connsiteY11" fmla="*/ 62252 h 2117959"/>
                                  <a:gd name="connsiteX12" fmla="*/ 58096 w 133890"/>
                                  <a:gd name="connsiteY12" fmla="*/ 49600 h 2117959"/>
                                  <a:gd name="connsiteX13" fmla="*/ 56711 w 133890"/>
                                  <a:gd name="connsiteY13" fmla="*/ 43243 h 2117959"/>
                                  <a:gd name="connsiteX14" fmla="*/ 54948 w 133890"/>
                                  <a:gd name="connsiteY14" fmla="*/ 37138 h 2117959"/>
                                  <a:gd name="connsiteX15" fmla="*/ 47899 w 133890"/>
                                  <a:gd name="connsiteY15" fmla="*/ 12716 h 2117959"/>
                                  <a:gd name="connsiteX16" fmla="*/ 47710 w 133890"/>
                                  <a:gd name="connsiteY16" fmla="*/ 12086 h 2117959"/>
                                  <a:gd name="connsiteX17" fmla="*/ 54130 w 133890"/>
                                  <a:gd name="connsiteY17" fmla="*/ 379 h 2117959"/>
                                  <a:gd name="connsiteX18" fmla="*/ 65774 w 133890"/>
                                  <a:gd name="connsiteY18" fmla="*/ 6610 h 2117959"/>
                                  <a:gd name="connsiteX19" fmla="*/ 73768 w 133890"/>
                                  <a:gd name="connsiteY19" fmla="*/ 32102 h 2117959"/>
                                  <a:gd name="connsiteX20" fmla="*/ 75782 w 133890"/>
                                  <a:gd name="connsiteY20" fmla="*/ 38459 h 2117959"/>
                                  <a:gd name="connsiteX21" fmla="*/ 77356 w 133890"/>
                                  <a:gd name="connsiteY21" fmla="*/ 44942 h 2117959"/>
                                  <a:gd name="connsiteX22" fmla="*/ 80503 w 133890"/>
                                  <a:gd name="connsiteY22" fmla="*/ 57972 h 2117959"/>
                                  <a:gd name="connsiteX23" fmla="*/ 91330 w 133890"/>
                                  <a:gd name="connsiteY23" fmla="*/ 110340 h 2117959"/>
                                  <a:gd name="connsiteX24" fmla="*/ 95672 w 133890"/>
                                  <a:gd name="connsiteY24" fmla="*/ 136713 h 2117959"/>
                                  <a:gd name="connsiteX25" fmla="*/ 99638 w 133890"/>
                                  <a:gd name="connsiteY25" fmla="*/ 163149 h 2117959"/>
                                  <a:gd name="connsiteX26" fmla="*/ 106247 w 133890"/>
                                  <a:gd name="connsiteY26" fmla="*/ 216272 h 2117959"/>
                                  <a:gd name="connsiteX27" fmla="*/ 122926 w 133890"/>
                                  <a:gd name="connsiteY27" fmla="*/ 429585 h 2117959"/>
                                  <a:gd name="connsiteX28" fmla="*/ 130857 w 133890"/>
                                  <a:gd name="connsiteY28" fmla="*/ 643402 h 2117959"/>
                                  <a:gd name="connsiteX29" fmla="*/ 133753 w 133890"/>
                                  <a:gd name="connsiteY29" fmla="*/ 857281 h 2117959"/>
                                  <a:gd name="connsiteX30" fmla="*/ 129913 w 133890"/>
                                  <a:gd name="connsiteY30" fmla="*/ 1285102 h 2117959"/>
                                  <a:gd name="connsiteX31" fmla="*/ 116695 w 133890"/>
                                  <a:gd name="connsiteY31" fmla="*/ 1712924 h 2117959"/>
                                  <a:gd name="connsiteX32" fmla="*/ 116507 w 133890"/>
                                  <a:gd name="connsiteY32" fmla="*/ 1714749 h 2117959"/>
                                  <a:gd name="connsiteX33" fmla="*/ 116255 w 133890"/>
                                  <a:gd name="connsiteY33" fmla="*/ 1716386 h 2117959"/>
                                  <a:gd name="connsiteX34" fmla="*/ 63823 w 133890"/>
                                  <a:gd name="connsiteY34" fmla="*/ 2090328 h 2117959"/>
                                  <a:gd name="connsiteX35" fmla="*/ 27631 w 133890"/>
                                  <a:gd name="connsiteY35" fmla="*/ 2117646 h 2117959"/>
                                  <a:gd name="connsiteX36" fmla="*/ 314 w 133890"/>
                                  <a:gd name="connsiteY36" fmla="*/ 2081454 h 2117959"/>
                                  <a:gd name="connsiteX37" fmla="*/ 377 w 133890"/>
                                  <a:gd name="connsiteY37" fmla="*/ 2080950 h 2117959"/>
                                  <a:gd name="connsiteX38" fmla="*/ 503 w 133890"/>
                                  <a:gd name="connsiteY38" fmla="*/ 2080132 h 2117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3890" h="2117959">
                                    <a:moveTo>
                                      <a:pt x="566" y="2080195"/>
                                    </a:moveTo>
                                    <a:lnTo>
                                      <a:pt x="60487" y="1707448"/>
                                    </a:lnTo>
                                    <a:lnTo>
                                      <a:pt x="60298" y="1709210"/>
                                    </a:lnTo>
                                    <a:cubicBezTo>
                                      <a:pt x="69425" y="1567401"/>
                                      <a:pt x="76726" y="1425213"/>
                                      <a:pt x="82832" y="1283151"/>
                                    </a:cubicBezTo>
                                    <a:cubicBezTo>
                                      <a:pt x="88875" y="1141027"/>
                                      <a:pt x="93595" y="998839"/>
                                      <a:pt x="96050" y="856714"/>
                                    </a:cubicBezTo>
                                    <a:cubicBezTo>
                                      <a:pt x="97309" y="785652"/>
                                      <a:pt x="98064" y="714590"/>
                                      <a:pt x="97875" y="643528"/>
                                    </a:cubicBezTo>
                                    <a:cubicBezTo>
                                      <a:pt x="97749" y="572465"/>
                                      <a:pt x="96994" y="501466"/>
                                      <a:pt x="94665" y="430529"/>
                                    </a:cubicBezTo>
                                    <a:cubicBezTo>
                                      <a:pt x="92399" y="359656"/>
                                      <a:pt x="89000" y="288783"/>
                                      <a:pt x="82769" y="218412"/>
                                    </a:cubicBezTo>
                                    <a:cubicBezTo>
                                      <a:pt x="80944" y="200852"/>
                                      <a:pt x="79433" y="183291"/>
                                      <a:pt x="77356" y="165792"/>
                                    </a:cubicBezTo>
                                    <a:lnTo>
                                      <a:pt x="74020" y="139671"/>
                                    </a:lnTo>
                                    <a:cubicBezTo>
                                      <a:pt x="72950" y="130922"/>
                                      <a:pt x="71880" y="122236"/>
                                      <a:pt x="70306" y="113613"/>
                                    </a:cubicBezTo>
                                    <a:cubicBezTo>
                                      <a:pt x="67411" y="96367"/>
                                      <a:pt x="64893" y="78994"/>
                                      <a:pt x="60865" y="62252"/>
                                    </a:cubicBezTo>
                                    <a:lnTo>
                                      <a:pt x="58096" y="49600"/>
                                    </a:lnTo>
                                    <a:lnTo>
                                      <a:pt x="56711" y="43243"/>
                                    </a:lnTo>
                                    <a:lnTo>
                                      <a:pt x="54948" y="37138"/>
                                    </a:lnTo>
                                    <a:lnTo>
                                      <a:pt x="47899" y="12716"/>
                                    </a:lnTo>
                                    <a:lnTo>
                                      <a:pt x="47710" y="12086"/>
                                    </a:lnTo>
                                    <a:cubicBezTo>
                                      <a:pt x="46262" y="7114"/>
                                      <a:pt x="49157" y="1827"/>
                                      <a:pt x="54130" y="379"/>
                                    </a:cubicBezTo>
                                    <a:cubicBezTo>
                                      <a:pt x="59040" y="-1069"/>
                                      <a:pt x="64201" y="1764"/>
                                      <a:pt x="65774" y="6610"/>
                                    </a:cubicBezTo>
                                    <a:lnTo>
                                      <a:pt x="73768" y="32102"/>
                                    </a:lnTo>
                                    <a:lnTo>
                                      <a:pt x="75782" y="38459"/>
                                    </a:lnTo>
                                    <a:lnTo>
                                      <a:pt x="77356" y="44942"/>
                                    </a:lnTo>
                                    <a:lnTo>
                                      <a:pt x="80503" y="57972"/>
                                    </a:lnTo>
                                    <a:cubicBezTo>
                                      <a:pt x="85035" y="75218"/>
                                      <a:pt x="87993" y="92842"/>
                                      <a:pt x="91330" y="110340"/>
                                    </a:cubicBezTo>
                                    <a:cubicBezTo>
                                      <a:pt x="93091" y="119089"/>
                                      <a:pt x="94351" y="127901"/>
                                      <a:pt x="95672" y="136713"/>
                                    </a:cubicBezTo>
                                    <a:lnTo>
                                      <a:pt x="99638" y="163149"/>
                                    </a:lnTo>
                                    <a:cubicBezTo>
                                      <a:pt x="102155" y="180836"/>
                                      <a:pt x="104043" y="198523"/>
                                      <a:pt x="106247" y="216272"/>
                                    </a:cubicBezTo>
                                    <a:cubicBezTo>
                                      <a:pt x="114115" y="287209"/>
                                      <a:pt x="119024" y="358397"/>
                                      <a:pt x="122926" y="429585"/>
                                    </a:cubicBezTo>
                                    <a:cubicBezTo>
                                      <a:pt x="126829" y="500837"/>
                                      <a:pt x="129157" y="572088"/>
                                      <a:pt x="130857" y="643402"/>
                                    </a:cubicBezTo>
                                    <a:cubicBezTo>
                                      <a:pt x="132620" y="714716"/>
                                      <a:pt x="133375" y="786030"/>
                                      <a:pt x="133753" y="857281"/>
                                    </a:cubicBezTo>
                                    <a:cubicBezTo>
                                      <a:pt x="134382" y="999909"/>
                                      <a:pt x="132809" y="1142474"/>
                                      <a:pt x="129913" y="1285102"/>
                                    </a:cubicBezTo>
                                    <a:cubicBezTo>
                                      <a:pt x="126955" y="1427731"/>
                                      <a:pt x="122738" y="1570107"/>
                                      <a:pt x="116695" y="1712924"/>
                                    </a:cubicBezTo>
                                    <a:cubicBezTo>
                                      <a:pt x="116695" y="1713553"/>
                                      <a:pt x="116632" y="1714183"/>
                                      <a:pt x="116507" y="1714749"/>
                                    </a:cubicBezTo>
                                    <a:lnTo>
                                      <a:pt x="116255" y="1716386"/>
                                    </a:lnTo>
                                    <a:lnTo>
                                      <a:pt x="63823" y="2090328"/>
                                    </a:lnTo>
                                    <a:cubicBezTo>
                                      <a:pt x="61369" y="2107890"/>
                                      <a:pt x="45129" y="2120101"/>
                                      <a:pt x="27631" y="2117646"/>
                                    </a:cubicBezTo>
                                    <a:cubicBezTo>
                                      <a:pt x="10070" y="2115191"/>
                                      <a:pt x="-2141" y="2098952"/>
                                      <a:pt x="314" y="2081454"/>
                                    </a:cubicBezTo>
                                    <a:cubicBezTo>
                                      <a:pt x="314" y="2081265"/>
                                      <a:pt x="314" y="2081139"/>
                                      <a:pt x="377" y="2080950"/>
                                    </a:cubicBezTo>
                                    <a:lnTo>
                                      <a:pt x="503" y="2080132"/>
                                    </a:lnTo>
                                    <a:close/>
                                  </a:path>
                                </a:pathLst>
                              </a:custGeom>
                              <a:grpFill/>
                              <a:ln w="3175"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65220496" name="任意多边形: 形状 1665220496">
                              <a:extLst>
                                <a:ext uri="{FF2B5EF4-FFF2-40B4-BE49-F238E27FC236}">
                                  <a16:creationId xmlns:a16="http://schemas.microsoft.com/office/drawing/2014/main" id="{3F7A8811-F14A-8FAC-C7AD-26E709C14EA0}"/>
                                </a:ext>
                              </a:extLst>
                            </wps:cNvPr>
                            <wps:cNvSpPr/>
                            <wps:spPr>
                              <a:xfrm>
                                <a:off x="0" y="1903576"/>
                                <a:ext cx="3607773" cy="1815433"/>
                              </a:xfrm>
                              <a:custGeom>
                                <a:avLst/>
                                <a:gdLst>
                                  <a:gd name="connsiteX0" fmla="*/ 3560259 w 3607773"/>
                                  <a:gd name="connsiteY0" fmla="*/ 1548642 h 1815433"/>
                                  <a:gd name="connsiteX1" fmla="*/ 2528188 w 3607773"/>
                                  <a:gd name="connsiteY1" fmla="*/ 951757 h 1815433"/>
                                  <a:gd name="connsiteX2" fmla="*/ 2055614 w 3607773"/>
                                  <a:gd name="connsiteY2" fmla="*/ 958428 h 1815433"/>
                                  <a:gd name="connsiteX3" fmla="*/ 2068895 w 3607773"/>
                                  <a:gd name="connsiteY3" fmla="*/ 865273 h 1815433"/>
                                  <a:gd name="connsiteX4" fmla="*/ 1602993 w 3607773"/>
                                  <a:gd name="connsiteY4" fmla="*/ 678900 h 1815433"/>
                                  <a:gd name="connsiteX5" fmla="*/ 1423292 w 3607773"/>
                                  <a:gd name="connsiteY5" fmla="*/ 685572 h 1815433"/>
                                  <a:gd name="connsiteX6" fmla="*/ 285162 w 3607773"/>
                                  <a:gd name="connsiteY6" fmla="*/ 159748 h 1815433"/>
                                  <a:gd name="connsiteX7" fmla="*/ 171991 w 3607773"/>
                                  <a:gd name="connsiteY7" fmla="*/ 0 h 1815433"/>
                                  <a:gd name="connsiteX8" fmla="*/ 14256 w 3607773"/>
                                  <a:gd name="connsiteY8" fmla="*/ 211991 h 1815433"/>
                                  <a:gd name="connsiteX9" fmla="*/ 44532 w 3607773"/>
                                  <a:gd name="connsiteY9" fmla="*/ 321511 h 1815433"/>
                                  <a:gd name="connsiteX10" fmla="*/ 1443244 w 3607773"/>
                                  <a:gd name="connsiteY10" fmla="*/ 898570 h 1815433"/>
                                  <a:gd name="connsiteX11" fmla="*/ 1522741 w 3607773"/>
                                  <a:gd name="connsiteY11" fmla="*/ 931930 h 1815433"/>
                                  <a:gd name="connsiteX12" fmla="*/ 1536400 w 3607773"/>
                                  <a:gd name="connsiteY12" fmla="*/ 1051647 h 1815433"/>
                                  <a:gd name="connsiteX13" fmla="*/ 1877108 w 3607773"/>
                                  <a:gd name="connsiteY13" fmla="*/ 1117485 h 1815433"/>
                                  <a:gd name="connsiteX14" fmla="*/ 2022254 w 3607773"/>
                                  <a:gd name="connsiteY14" fmla="*/ 1431002 h 1815433"/>
                                  <a:gd name="connsiteX15" fmla="*/ 3404854 w 3607773"/>
                                  <a:gd name="connsiteY15" fmla="*/ 1810295 h 1815433"/>
                                  <a:gd name="connsiteX16" fmla="*/ 3575366 w 3607773"/>
                                  <a:gd name="connsiteY16" fmla="*/ 1727462 h 1815433"/>
                                  <a:gd name="connsiteX17" fmla="*/ 3600291 w 3607773"/>
                                  <a:gd name="connsiteY17" fmla="*/ 1668233 h 1815433"/>
                                  <a:gd name="connsiteX18" fmla="*/ 3560133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3560259" y="1548642"/>
                                    </a:moveTo>
                                    <a:lnTo>
                                      <a:pt x="2528188" y="951757"/>
                                    </a:lnTo>
                                    <a:lnTo>
                                      <a:pt x="2055614" y="958428"/>
                                    </a:lnTo>
                                    <a:lnTo>
                                      <a:pt x="2068895" y="865273"/>
                                    </a:lnTo>
                                    <a:lnTo>
                                      <a:pt x="1602993" y="678900"/>
                                    </a:lnTo>
                                    <a:lnTo>
                                      <a:pt x="1423292" y="685572"/>
                                    </a:lnTo>
                                    <a:lnTo>
                                      <a:pt x="285162" y="159748"/>
                                    </a:lnTo>
                                    <a:lnTo>
                                      <a:pt x="171991" y="0"/>
                                    </a:lnTo>
                                    <a:lnTo>
                                      <a:pt x="14256" y="211991"/>
                                    </a:lnTo>
                                    <a:cubicBezTo>
                                      <a:pt x="-13753" y="249631"/>
                                      <a:pt x="1164" y="303573"/>
                                      <a:pt x="44532" y="321511"/>
                                    </a:cubicBezTo>
                                    <a:lnTo>
                                      <a:pt x="1443244" y="898570"/>
                                    </a:lnTo>
                                    <a:lnTo>
                                      <a:pt x="1522741" y="931930"/>
                                    </a:lnTo>
                                    <a:lnTo>
                                      <a:pt x="1536400" y="1051647"/>
                                    </a:lnTo>
                                    <a:cubicBezTo>
                                      <a:pt x="1536400" y="1051647"/>
                                      <a:pt x="1710814" y="1144298"/>
                                      <a:pt x="1877108" y="1117485"/>
                                    </a:cubicBezTo>
                                    <a:lnTo>
                                      <a:pt x="2022254" y="1431002"/>
                                    </a:lnTo>
                                    <a:lnTo>
                                      <a:pt x="3404854" y="1810295"/>
                                    </a:lnTo>
                                    <a:cubicBezTo>
                                      <a:pt x="3474405" y="1829367"/>
                                      <a:pt x="3547356" y="1793930"/>
                                      <a:pt x="3575366" y="1727462"/>
                                    </a:cubicBezTo>
                                    <a:lnTo>
                                      <a:pt x="3600291" y="1668233"/>
                                    </a:lnTo>
                                    <a:cubicBezTo>
                                      <a:pt x="3618922" y="1623985"/>
                                      <a:pt x="3601738" y="1572749"/>
                                      <a:pt x="3560133"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1395352" name="任意多边形: 形状 971395352">
                              <a:extLst>
                                <a:ext uri="{FF2B5EF4-FFF2-40B4-BE49-F238E27FC236}">
                                  <a16:creationId xmlns:a16="http://schemas.microsoft.com/office/drawing/2014/main" id="{7AE19051-218A-CFE3-2CA7-3CCD90FBF78F}"/>
                                </a:ext>
                              </a:extLst>
                            </wps:cNvPr>
                            <wps:cNvSpPr/>
                            <wps:spPr>
                              <a:xfrm>
                                <a:off x="6875387" y="1550783"/>
                                <a:ext cx="2709935" cy="829270"/>
                              </a:xfrm>
                              <a:custGeom>
                                <a:avLst/>
                                <a:gdLst>
                                  <a:gd name="connsiteX0" fmla="*/ 0 w 2709935"/>
                                  <a:gd name="connsiteY0" fmla="*/ 364187 h 829270"/>
                                  <a:gd name="connsiteX1" fmla="*/ 96051 w 2709935"/>
                                  <a:gd name="connsiteY1" fmla="*/ 580269 h 829270"/>
                                  <a:gd name="connsiteX2" fmla="*/ 194053 w 2709935"/>
                                  <a:gd name="connsiteY2" fmla="*/ 659010 h 829270"/>
                                  <a:gd name="connsiteX3" fmla="*/ 365194 w 2709935"/>
                                  <a:gd name="connsiteY3" fmla="*/ 829270 h 829270"/>
                                  <a:gd name="connsiteX4" fmla="*/ 2250706 w 2709935"/>
                                  <a:gd name="connsiteY4" fmla="*/ 359466 h 829270"/>
                                  <a:gd name="connsiteX5" fmla="*/ 2696654 w 2709935"/>
                                  <a:gd name="connsiteY5" fmla="*/ 372747 h 829270"/>
                                  <a:gd name="connsiteX6" fmla="*/ 2709935 w 2709935"/>
                                  <a:gd name="connsiteY6" fmla="*/ 86546 h 829270"/>
                                  <a:gd name="connsiteX7" fmla="*/ 2566489 w 2709935"/>
                                  <a:gd name="connsiteY7" fmla="*/ 63258 h 829270"/>
                                  <a:gd name="connsiteX8" fmla="*/ 2177440 w 2709935"/>
                                  <a:gd name="connsiteY8" fmla="*/ 0 h 829270"/>
                                  <a:gd name="connsiteX9" fmla="*/ 0 w 2709935"/>
                                  <a:gd name="connsiteY9" fmla="*/ 364124 h 829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9935" h="829270">
                                    <a:moveTo>
                                      <a:pt x="0" y="364187"/>
                                    </a:moveTo>
                                    <a:cubicBezTo>
                                      <a:pt x="20456" y="442991"/>
                                      <a:pt x="50040" y="521480"/>
                                      <a:pt x="96051" y="580269"/>
                                    </a:cubicBezTo>
                                    <a:cubicBezTo>
                                      <a:pt x="122738" y="614321"/>
                                      <a:pt x="154965" y="641827"/>
                                      <a:pt x="194053" y="659010"/>
                                    </a:cubicBezTo>
                                    <a:cubicBezTo>
                                      <a:pt x="300489" y="705714"/>
                                      <a:pt x="365194" y="829270"/>
                                      <a:pt x="365194" y="829270"/>
                                    </a:cubicBezTo>
                                    <a:lnTo>
                                      <a:pt x="2250706" y="359466"/>
                                    </a:lnTo>
                                    <a:cubicBezTo>
                                      <a:pt x="2414104" y="453187"/>
                                      <a:pt x="2566804" y="481826"/>
                                      <a:pt x="2696654" y="372747"/>
                                    </a:cubicBezTo>
                                    <a:lnTo>
                                      <a:pt x="2709935" y="86546"/>
                                    </a:lnTo>
                                    <a:lnTo>
                                      <a:pt x="2566489" y="63258"/>
                                    </a:lnTo>
                                    <a:lnTo>
                                      <a:pt x="2177440" y="0"/>
                                    </a:lnTo>
                                    <a:lnTo>
                                      <a:pt x="0" y="36412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8538095" name="任意多边形: 形状 1108538095">
                              <a:extLst>
                                <a:ext uri="{FF2B5EF4-FFF2-40B4-BE49-F238E27FC236}">
                                  <a16:creationId xmlns:a16="http://schemas.microsoft.com/office/drawing/2014/main" id="{2E98211B-872B-F804-2BEA-C7DFF052A09C}"/>
                                </a:ext>
                              </a:extLst>
                            </wps:cNvPr>
                            <wps:cNvSpPr/>
                            <wps:spPr>
                              <a:xfrm>
                                <a:off x="6971375" y="1614103"/>
                                <a:ext cx="2613884" cy="766012"/>
                              </a:xfrm>
                              <a:custGeom>
                                <a:avLst/>
                                <a:gdLst>
                                  <a:gd name="connsiteX0" fmla="*/ 0 w 2613884"/>
                                  <a:gd name="connsiteY0" fmla="*/ 517011 h 766012"/>
                                  <a:gd name="connsiteX1" fmla="*/ 98002 w 2613884"/>
                                  <a:gd name="connsiteY1" fmla="*/ 595753 h 766012"/>
                                  <a:gd name="connsiteX2" fmla="*/ 269143 w 2613884"/>
                                  <a:gd name="connsiteY2" fmla="*/ 766013 h 766012"/>
                                  <a:gd name="connsiteX3" fmla="*/ 2154655 w 2613884"/>
                                  <a:gd name="connsiteY3" fmla="*/ 296208 h 766012"/>
                                  <a:gd name="connsiteX4" fmla="*/ 2600604 w 2613884"/>
                                  <a:gd name="connsiteY4" fmla="*/ 309489 h 766012"/>
                                  <a:gd name="connsiteX5" fmla="*/ 2613885 w 2613884"/>
                                  <a:gd name="connsiteY5" fmla="*/ 23289 h 766012"/>
                                  <a:gd name="connsiteX6" fmla="*/ 2470439 w 2613884"/>
                                  <a:gd name="connsiteY6" fmla="*/ 0 h 766012"/>
                                  <a:gd name="connsiteX7" fmla="*/ 2114686 w 2613884"/>
                                  <a:gd name="connsiteY7" fmla="*/ 63258 h 766012"/>
                                  <a:gd name="connsiteX8" fmla="*/ 63 w 2613884"/>
                                  <a:gd name="connsiteY8" fmla="*/ 517074 h 76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3884" h="766012">
                                    <a:moveTo>
                                      <a:pt x="0" y="517011"/>
                                    </a:moveTo>
                                    <a:cubicBezTo>
                                      <a:pt x="26688" y="551063"/>
                                      <a:pt x="58915" y="578569"/>
                                      <a:pt x="98002" y="595753"/>
                                    </a:cubicBezTo>
                                    <a:cubicBezTo>
                                      <a:pt x="204439" y="642456"/>
                                      <a:pt x="269143" y="766013"/>
                                      <a:pt x="269143" y="766013"/>
                                    </a:cubicBezTo>
                                    <a:lnTo>
                                      <a:pt x="2154655" y="296208"/>
                                    </a:lnTo>
                                    <a:cubicBezTo>
                                      <a:pt x="2318054" y="389930"/>
                                      <a:pt x="2470753" y="418569"/>
                                      <a:pt x="2600604" y="309489"/>
                                    </a:cubicBezTo>
                                    <a:lnTo>
                                      <a:pt x="2613885" y="23289"/>
                                    </a:lnTo>
                                    <a:lnTo>
                                      <a:pt x="2470439" y="0"/>
                                    </a:lnTo>
                                    <a:lnTo>
                                      <a:pt x="2114686" y="63258"/>
                                    </a:lnTo>
                                    <a:lnTo>
                                      <a:pt x="63" y="51707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60623586" name="任意多边形: 形状 360623586">
                              <a:extLst>
                                <a:ext uri="{FF2B5EF4-FFF2-40B4-BE49-F238E27FC236}">
                                  <a16:creationId xmlns:a16="http://schemas.microsoft.com/office/drawing/2014/main" id="{01FBE0F1-5C67-067D-04A8-7FE7EC8A16C9}"/>
                                </a:ext>
                              </a:extLst>
                            </wps:cNvPr>
                            <wps:cNvSpPr/>
                            <wps:spPr>
                              <a:xfrm>
                                <a:off x="7164799" y="2540242"/>
                                <a:ext cx="3518559" cy="1343658"/>
                              </a:xfrm>
                              <a:custGeom>
                                <a:avLst/>
                                <a:gdLst>
                                  <a:gd name="connsiteX0" fmla="*/ 63 w 3518559"/>
                                  <a:gd name="connsiteY0" fmla="*/ 486484 h 1343658"/>
                                  <a:gd name="connsiteX1" fmla="*/ 2813098 w 3518559"/>
                                  <a:gd name="connsiteY1" fmla="*/ 1200317 h 1343658"/>
                                  <a:gd name="connsiteX2" fmla="*/ 3392989 w 3518559"/>
                                  <a:gd name="connsiteY2" fmla="*/ 1338728 h 1343658"/>
                                  <a:gd name="connsiteX3" fmla="*/ 3513524 w 3518559"/>
                                  <a:gd name="connsiteY3" fmla="*/ 1203276 h 1343658"/>
                                  <a:gd name="connsiteX4" fmla="*/ 3517048 w 3518559"/>
                                  <a:gd name="connsiteY4" fmla="*/ 968751 h 1343658"/>
                                  <a:gd name="connsiteX5" fmla="*/ 3518560 w 3518559"/>
                                  <a:gd name="connsiteY5" fmla="*/ 867539 h 1343658"/>
                                  <a:gd name="connsiteX6" fmla="*/ 742849 w 3518559"/>
                                  <a:gd name="connsiteY6" fmla="*/ 31031 h 1343658"/>
                                  <a:gd name="connsiteX7" fmla="*/ 460551 w 3518559"/>
                                  <a:gd name="connsiteY7" fmla="*/ 18190 h 1343658"/>
                                  <a:gd name="connsiteX8" fmla="*/ 310496 w 3518559"/>
                                  <a:gd name="connsiteY8" fmla="*/ 48843 h 1343658"/>
                                  <a:gd name="connsiteX9" fmla="*/ 95736 w 3518559"/>
                                  <a:gd name="connsiteY9" fmla="*/ 0 h 1343658"/>
                                  <a:gd name="connsiteX10" fmla="*/ 59166 w 3518559"/>
                                  <a:gd name="connsiteY10" fmla="*/ 185681 h 1343658"/>
                                  <a:gd name="connsiteX11" fmla="*/ 0 w 3518559"/>
                                  <a:gd name="connsiteY11" fmla="*/ 486421 h 1343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18559" h="1343658">
                                    <a:moveTo>
                                      <a:pt x="63" y="486484"/>
                                    </a:moveTo>
                                    <a:cubicBezTo>
                                      <a:pt x="63" y="486484"/>
                                      <a:pt x="2360476" y="960694"/>
                                      <a:pt x="2813098" y="1200317"/>
                                    </a:cubicBezTo>
                                    <a:cubicBezTo>
                                      <a:pt x="3082052" y="1342694"/>
                                      <a:pt x="3278118" y="1353457"/>
                                      <a:pt x="3392989" y="1338728"/>
                                    </a:cubicBezTo>
                                    <a:cubicBezTo>
                                      <a:pt x="3461218" y="1329979"/>
                                      <a:pt x="3512454" y="1272009"/>
                                      <a:pt x="3513524" y="1203276"/>
                                    </a:cubicBezTo>
                                    <a:lnTo>
                                      <a:pt x="3517048" y="968751"/>
                                    </a:lnTo>
                                    <a:lnTo>
                                      <a:pt x="3518560" y="867539"/>
                                    </a:lnTo>
                                    <a:lnTo>
                                      <a:pt x="742849" y="31031"/>
                                    </a:lnTo>
                                    <a:cubicBezTo>
                                      <a:pt x="651268" y="3399"/>
                                      <a:pt x="554273" y="-1007"/>
                                      <a:pt x="460551" y="18190"/>
                                    </a:cubicBezTo>
                                    <a:lnTo>
                                      <a:pt x="310496" y="48843"/>
                                    </a:lnTo>
                                    <a:lnTo>
                                      <a:pt x="95736" y="0"/>
                                    </a:lnTo>
                                    <a:lnTo>
                                      <a:pt x="59166" y="185681"/>
                                    </a:lnTo>
                                    <a:lnTo>
                                      <a:pt x="0" y="486421"/>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1038221" name="任意多边形: 形状 1911038221">
                              <a:extLst>
                                <a:ext uri="{FF2B5EF4-FFF2-40B4-BE49-F238E27FC236}">
                                  <a16:creationId xmlns:a16="http://schemas.microsoft.com/office/drawing/2014/main" id="{B4E7FDB6-ED66-1C09-1FDE-86368604B8E5}"/>
                                </a:ext>
                              </a:extLst>
                            </wps:cNvPr>
                            <wps:cNvSpPr/>
                            <wps:spPr>
                              <a:xfrm>
                                <a:off x="10069263" y="3780465"/>
                                <a:ext cx="552663" cy="1240227"/>
                              </a:xfrm>
                              <a:custGeom>
                                <a:avLst/>
                                <a:gdLst>
                                  <a:gd name="connsiteX0" fmla="*/ 552600 w 552663"/>
                                  <a:gd name="connsiteY0" fmla="*/ 51676 h 1240227"/>
                                  <a:gd name="connsiteX1" fmla="*/ 294220 w 552663"/>
                                  <a:gd name="connsiteY1" fmla="*/ 1109617 h 1240227"/>
                                  <a:gd name="connsiteX2" fmla="*/ 92048 w 552663"/>
                                  <a:gd name="connsiteY2" fmla="*/ 1236383 h 1240227"/>
                                  <a:gd name="connsiteX3" fmla="*/ 92048 w 552663"/>
                                  <a:gd name="connsiteY3" fmla="*/ 1236383 h 1240227"/>
                                  <a:gd name="connsiteX4" fmla="*/ 3299 w 552663"/>
                                  <a:gd name="connsiteY4" fmla="*/ 1095203 h 1240227"/>
                                  <a:gd name="connsiteX5" fmla="*/ 268099 w 552663"/>
                                  <a:gd name="connsiteY5" fmla="*/ 0 h 1240227"/>
                                  <a:gd name="connsiteX6" fmla="*/ 552663 w 552663"/>
                                  <a:gd name="connsiteY6" fmla="*/ 51613 h 1240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663" h="1240227">
                                    <a:moveTo>
                                      <a:pt x="552600" y="51676"/>
                                    </a:moveTo>
                                    <a:lnTo>
                                      <a:pt x="294220" y="1109617"/>
                                    </a:lnTo>
                                    <a:cubicBezTo>
                                      <a:pt x="272253" y="1199625"/>
                                      <a:pt x="182623" y="1255833"/>
                                      <a:pt x="92048" y="1236383"/>
                                    </a:cubicBezTo>
                                    <a:lnTo>
                                      <a:pt x="92048" y="1236383"/>
                                    </a:lnTo>
                                    <a:cubicBezTo>
                                      <a:pt x="28035" y="1222662"/>
                                      <a:pt x="-12122" y="1158838"/>
                                      <a:pt x="3299" y="1095203"/>
                                    </a:cubicBezTo>
                                    <a:lnTo>
                                      <a:pt x="268099" y="0"/>
                                    </a:lnTo>
                                    <a:lnTo>
                                      <a:pt x="552663" y="51613"/>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13742962" name="任意多边形: 形状 713742962">
                              <a:extLst>
                                <a:ext uri="{FF2B5EF4-FFF2-40B4-BE49-F238E27FC236}">
                                  <a16:creationId xmlns:a16="http://schemas.microsoft.com/office/drawing/2014/main" id="{56B52844-3B24-B2BE-04C3-05BFA0251041}"/>
                                </a:ext>
                              </a:extLst>
                            </wps:cNvPr>
                            <wps:cNvSpPr/>
                            <wps:spPr>
                              <a:xfrm>
                                <a:off x="7164799" y="2695582"/>
                                <a:ext cx="3517047" cy="1188315"/>
                              </a:xfrm>
                              <a:custGeom>
                                <a:avLst/>
                                <a:gdLst>
                                  <a:gd name="connsiteX0" fmla="*/ 63 w 3517048"/>
                                  <a:gd name="connsiteY0" fmla="*/ 331141 h 1188316"/>
                                  <a:gd name="connsiteX1" fmla="*/ 2813098 w 3517048"/>
                                  <a:gd name="connsiteY1" fmla="*/ 1044975 h 1188316"/>
                                  <a:gd name="connsiteX2" fmla="*/ 3392989 w 3517048"/>
                                  <a:gd name="connsiteY2" fmla="*/ 1183386 h 1188316"/>
                                  <a:gd name="connsiteX3" fmla="*/ 3513524 w 3517048"/>
                                  <a:gd name="connsiteY3" fmla="*/ 1047933 h 1188316"/>
                                  <a:gd name="connsiteX4" fmla="*/ 3517048 w 3517048"/>
                                  <a:gd name="connsiteY4" fmla="*/ 813408 h 1188316"/>
                                  <a:gd name="connsiteX5" fmla="*/ 317168 w 3517048"/>
                                  <a:gd name="connsiteY5" fmla="*/ 0 h 1188316"/>
                                  <a:gd name="connsiteX6" fmla="*/ 59166 w 3517048"/>
                                  <a:gd name="connsiteY6" fmla="*/ 30338 h 1188316"/>
                                  <a:gd name="connsiteX7" fmla="*/ 0 w 3517048"/>
                                  <a:gd name="connsiteY7" fmla="*/ 331079 h 118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17048" h="1188316">
                                    <a:moveTo>
                                      <a:pt x="63" y="331141"/>
                                    </a:moveTo>
                                    <a:cubicBezTo>
                                      <a:pt x="63" y="331141"/>
                                      <a:pt x="2360476" y="805352"/>
                                      <a:pt x="2813098" y="1044975"/>
                                    </a:cubicBezTo>
                                    <a:cubicBezTo>
                                      <a:pt x="3082052" y="1187351"/>
                                      <a:pt x="3278118" y="1198114"/>
                                      <a:pt x="3392989" y="1183386"/>
                                    </a:cubicBezTo>
                                    <a:cubicBezTo>
                                      <a:pt x="3461218" y="1174637"/>
                                      <a:pt x="3512454" y="1116666"/>
                                      <a:pt x="3513524" y="1047933"/>
                                    </a:cubicBezTo>
                                    <a:lnTo>
                                      <a:pt x="3517048" y="813408"/>
                                    </a:lnTo>
                                    <a:lnTo>
                                      <a:pt x="317168" y="0"/>
                                    </a:lnTo>
                                    <a:lnTo>
                                      <a:pt x="59166" y="30338"/>
                                    </a:lnTo>
                                    <a:lnTo>
                                      <a:pt x="0" y="331079"/>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73484809" name="任意多边形: 形状 473484809">
                              <a:extLst>
                                <a:ext uri="{FF2B5EF4-FFF2-40B4-BE49-F238E27FC236}">
                                  <a16:creationId xmlns:a16="http://schemas.microsoft.com/office/drawing/2014/main" id="{CA0A7588-D7DA-E92A-1A63-9833BAD2CF9C}"/>
                                </a:ext>
                              </a:extLst>
                            </wps:cNvPr>
                            <wps:cNvSpPr/>
                            <wps:spPr>
                              <a:xfrm>
                                <a:off x="10097739" y="2882021"/>
                                <a:ext cx="599025" cy="725477"/>
                              </a:xfrm>
                              <a:custGeom>
                                <a:avLst/>
                                <a:gdLst>
                                  <a:gd name="connsiteX0" fmla="*/ 0 w 599025"/>
                                  <a:gd name="connsiteY0" fmla="*/ 59859 h 725477"/>
                                  <a:gd name="connsiteX1" fmla="*/ 0 w 599025"/>
                                  <a:gd name="connsiteY1" fmla="*/ 638931 h 725477"/>
                                  <a:gd name="connsiteX2" fmla="*/ 299481 w 599025"/>
                                  <a:gd name="connsiteY2" fmla="*/ 725478 h 725477"/>
                                  <a:gd name="connsiteX3" fmla="*/ 583731 w 599025"/>
                                  <a:gd name="connsiteY3" fmla="*/ 657437 h 725477"/>
                                  <a:gd name="connsiteX4" fmla="*/ 598333 w 599025"/>
                                  <a:gd name="connsiteY4" fmla="*/ 93470 h 725477"/>
                                  <a:gd name="connsiteX5" fmla="*/ 599025 w 599025"/>
                                  <a:gd name="connsiteY5" fmla="*/ 66530 h 725477"/>
                                  <a:gd name="connsiteX6" fmla="*/ 306153 w 599025"/>
                                  <a:gd name="connsiteY6" fmla="*/ 0 h 725477"/>
                                  <a:gd name="connsiteX7" fmla="*/ 0 w 599025"/>
                                  <a:gd name="connsiteY7" fmla="*/ 59922 h 725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9025" h="725477">
                                    <a:moveTo>
                                      <a:pt x="0" y="59859"/>
                                    </a:moveTo>
                                    <a:lnTo>
                                      <a:pt x="0" y="638931"/>
                                    </a:lnTo>
                                    <a:cubicBezTo>
                                      <a:pt x="0" y="638931"/>
                                      <a:pt x="133124" y="725478"/>
                                      <a:pt x="299481" y="725478"/>
                                    </a:cubicBezTo>
                                    <a:cubicBezTo>
                                      <a:pt x="465839" y="725478"/>
                                      <a:pt x="583731" y="657437"/>
                                      <a:pt x="583731" y="657437"/>
                                    </a:cubicBezTo>
                                    <a:lnTo>
                                      <a:pt x="598333" y="93470"/>
                                    </a:lnTo>
                                    <a:lnTo>
                                      <a:pt x="599025" y="66530"/>
                                    </a:lnTo>
                                    <a:cubicBezTo>
                                      <a:pt x="599025" y="66530"/>
                                      <a:pt x="485854" y="0"/>
                                      <a:pt x="306153" y="0"/>
                                    </a:cubicBezTo>
                                    <a:cubicBezTo>
                                      <a:pt x="126452" y="0"/>
                                      <a:pt x="0" y="59922"/>
                                      <a:pt x="0" y="59922"/>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39876603" name="任意多边形: 形状 739876603">
                              <a:extLst>
                                <a:ext uri="{FF2B5EF4-FFF2-40B4-BE49-F238E27FC236}">
                                  <a16:creationId xmlns:a16="http://schemas.microsoft.com/office/drawing/2014/main" id="{E7295290-A65E-AB16-F01F-F21CE6921E52}"/>
                                </a:ext>
                              </a:extLst>
                            </wps:cNvPr>
                            <wps:cNvSpPr/>
                            <wps:spPr>
                              <a:xfrm>
                                <a:off x="10097739" y="2882084"/>
                                <a:ext cx="599088" cy="206263"/>
                              </a:xfrm>
                              <a:custGeom>
                                <a:avLst/>
                                <a:gdLst>
                                  <a:gd name="connsiteX0" fmla="*/ 0 w 599088"/>
                                  <a:gd name="connsiteY0" fmla="*/ 59796 h 206263"/>
                                  <a:gd name="connsiteX1" fmla="*/ 0 w 599088"/>
                                  <a:gd name="connsiteY1" fmla="*/ 106814 h 206263"/>
                                  <a:gd name="connsiteX2" fmla="*/ 292873 w 599088"/>
                                  <a:gd name="connsiteY2" fmla="*/ 206263 h 206263"/>
                                  <a:gd name="connsiteX3" fmla="*/ 598396 w 599088"/>
                                  <a:gd name="connsiteY3" fmla="*/ 93470 h 206263"/>
                                  <a:gd name="connsiteX4" fmla="*/ 599088 w 599088"/>
                                  <a:gd name="connsiteY4" fmla="*/ 66530 h 206263"/>
                                  <a:gd name="connsiteX5" fmla="*/ 306216 w 599088"/>
                                  <a:gd name="connsiteY5" fmla="*/ 0 h 206263"/>
                                  <a:gd name="connsiteX6" fmla="*/ 63 w 599088"/>
                                  <a:gd name="connsiteY6" fmla="*/ 59921 h 20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088" h="206263">
                                    <a:moveTo>
                                      <a:pt x="0" y="59796"/>
                                    </a:moveTo>
                                    <a:lnTo>
                                      <a:pt x="0" y="106814"/>
                                    </a:lnTo>
                                    <a:cubicBezTo>
                                      <a:pt x="61306" y="166609"/>
                                      <a:pt x="169504" y="206263"/>
                                      <a:pt x="292873" y="206263"/>
                                    </a:cubicBezTo>
                                    <a:cubicBezTo>
                                      <a:pt x="425177" y="206263"/>
                                      <a:pt x="540174" y="160567"/>
                                      <a:pt x="598396" y="93470"/>
                                    </a:cubicBezTo>
                                    <a:lnTo>
                                      <a:pt x="599088" y="66530"/>
                                    </a:lnTo>
                                    <a:cubicBezTo>
                                      <a:pt x="599088" y="66530"/>
                                      <a:pt x="485917" y="0"/>
                                      <a:pt x="306216" y="0"/>
                                    </a:cubicBezTo>
                                    <a:cubicBezTo>
                                      <a:pt x="126515" y="0"/>
                                      <a:pt x="63" y="59921"/>
                                      <a:pt x="63" y="5992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681384" name="任意多边形: 形状 1148681384">
                              <a:extLst>
                                <a:ext uri="{FF2B5EF4-FFF2-40B4-BE49-F238E27FC236}">
                                  <a16:creationId xmlns:a16="http://schemas.microsoft.com/office/drawing/2014/main" id="{C7E7C703-5EA3-D359-A1CB-84A63A380A75}"/>
                                </a:ext>
                              </a:extLst>
                            </wps:cNvPr>
                            <wps:cNvSpPr/>
                            <wps:spPr>
                              <a:xfrm>
                                <a:off x="9052764" y="1083424"/>
                                <a:ext cx="552448" cy="596634"/>
                              </a:xfrm>
                              <a:custGeom>
                                <a:avLst/>
                                <a:gdLst>
                                  <a:gd name="connsiteX0" fmla="*/ 0 w 552448"/>
                                  <a:gd name="connsiteY0" fmla="*/ 467422 h 596634"/>
                                  <a:gd name="connsiteX1" fmla="*/ 532432 w 552448"/>
                                  <a:gd name="connsiteY1" fmla="*/ 553968 h 596634"/>
                                  <a:gd name="connsiteX2" fmla="*/ 549364 w 552448"/>
                                  <a:gd name="connsiteY2" fmla="*/ 216406 h 596634"/>
                                  <a:gd name="connsiteX3" fmla="*/ 552448 w 552448"/>
                                  <a:gd name="connsiteY3" fmla="*/ 154659 h 596634"/>
                                  <a:gd name="connsiteX4" fmla="*/ 7490 w 552448"/>
                                  <a:gd name="connsiteY4" fmla="*/ 74281 h 596634"/>
                                  <a:gd name="connsiteX5" fmla="*/ 6672 w 552448"/>
                                  <a:gd name="connsiteY5" fmla="*/ 74785 h 596634"/>
                                  <a:gd name="connsiteX6" fmla="*/ 0 w 552448"/>
                                  <a:gd name="connsiteY6" fmla="*/ 467484 h 596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48" h="596634">
                                    <a:moveTo>
                                      <a:pt x="0" y="467422"/>
                                    </a:moveTo>
                                    <a:cubicBezTo>
                                      <a:pt x="232951" y="693700"/>
                                      <a:pt x="532432" y="553968"/>
                                      <a:pt x="532432" y="553968"/>
                                    </a:cubicBezTo>
                                    <a:lnTo>
                                      <a:pt x="549364" y="216406"/>
                                    </a:lnTo>
                                    <a:lnTo>
                                      <a:pt x="552448" y="154659"/>
                                    </a:lnTo>
                                    <a:cubicBezTo>
                                      <a:pt x="332652" y="-129716"/>
                                      <a:pt x="25114" y="62889"/>
                                      <a:pt x="7490" y="74281"/>
                                    </a:cubicBezTo>
                                    <a:cubicBezTo>
                                      <a:pt x="6987" y="74596"/>
                                      <a:pt x="6672" y="74785"/>
                                      <a:pt x="6672" y="74785"/>
                                    </a:cubicBezTo>
                                    <a:lnTo>
                                      <a:pt x="0" y="467484"/>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27585081" name="任意多边形: 形状 627585081">
                              <a:extLst>
                                <a:ext uri="{FF2B5EF4-FFF2-40B4-BE49-F238E27FC236}">
                                  <a16:creationId xmlns:a16="http://schemas.microsoft.com/office/drawing/2014/main" id="{FD22FF2E-930C-9C28-7EBB-C14B65982FA1}"/>
                                </a:ext>
                              </a:extLst>
                            </wps:cNvPr>
                            <wps:cNvSpPr/>
                            <wps:spPr>
                              <a:xfrm>
                                <a:off x="9060254" y="1083361"/>
                                <a:ext cx="545021" cy="236804"/>
                              </a:xfrm>
                              <a:custGeom>
                                <a:avLst/>
                                <a:gdLst>
                                  <a:gd name="connsiteX0" fmla="*/ 0 w 545021"/>
                                  <a:gd name="connsiteY0" fmla="*/ 74281 h 236804"/>
                                  <a:gd name="connsiteX1" fmla="*/ 259135 w 545021"/>
                                  <a:gd name="connsiteY1" fmla="*/ 218231 h 236804"/>
                                  <a:gd name="connsiteX2" fmla="*/ 541937 w 545021"/>
                                  <a:gd name="connsiteY2" fmla="*/ 216406 h 236804"/>
                                  <a:gd name="connsiteX3" fmla="*/ 545021 w 545021"/>
                                  <a:gd name="connsiteY3" fmla="*/ 154659 h 236804"/>
                                  <a:gd name="connsiteX4" fmla="*/ 63 w 545021"/>
                                  <a:gd name="connsiteY4" fmla="*/ 74281 h 236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021" h="236804">
                                    <a:moveTo>
                                      <a:pt x="0" y="74281"/>
                                    </a:moveTo>
                                    <a:cubicBezTo>
                                      <a:pt x="52369" y="135776"/>
                                      <a:pt x="145776" y="190222"/>
                                      <a:pt x="259135" y="218231"/>
                                    </a:cubicBezTo>
                                    <a:cubicBezTo>
                                      <a:pt x="365824" y="244604"/>
                                      <a:pt x="467791" y="241898"/>
                                      <a:pt x="541937" y="216406"/>
                                    </a:cubicBezTo>
                                    <a:lnTo>
                                      <a:pt x="545021" y="154659"/>
                                    </a:lnTo>
                                    <a:cubicBezTo>
                                      <a:pt x="325225" y="-129716"/>
                                      <a:pt x="17687" y="62889"/>
                                      <a:pt x="63" y="74281"/>
                                    </a:cubicBezTo>
                                    <a:close/>
                                  </a:path>
                                </a:pathLst>
                              </a:custGeom>
                              <a:grpFill/>
                              <a:ln w="3175"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92519746" name="任意多边形: 形状 1692519746">
                              <a:extLst>
                                <a:ext uri="{FF2B5EF4-FFF2-40B4-BE49-F238E27FC236}">
                                  <a16:creationId xmlns:a16="http://schemas.microsoft.com/office/drawing/2014/main" id="{0BFF9333-E45C-6DA4-36FD-69630DB8A743}"/>
                                </a:ext>
                              </a:extLst>
                            </wps:cNvPr>
                            <wps:cNvSpPr/>
                            <wps:spPr>
                              <a:xfrm>
                                <a:off x="7229063" y="0"/>
                                <a:ext cx="4409514" cy="2055307"/>
                              </a:xfrm>
                              <a:custGeom>
                                <a:avLst/>
                                <a:gdLst>
                                  <a:gd name="connsiteX0" fmla="*/ 1970106 w 4409514"/>
                                  <a:gd name="connsiteY0" fmla="*/ 838649 h 2055307"/>
                                  <a:gd name="connsiteX1" fmla="*/ 1690578 w 4409514"/>
                                  <a:gd name="connsiteY1" fmla="*/ 798743 h 2055307"/>
                                  <a:gd name="connsiteX2" fmla="*/ 239623 w 4409514"/>
                                  <a:gd name="connsiteY2" fmla="*/ 193045 h 2055307"/>
                                  <a:gd name="connsiteX3" fmla="*/ 0 w 4409514"/>
                                  <a:gd name="connsiteY3" fmla="*/ 0 h 2055307"/>
                                  <a:gd name="connsiteX4" fmla="*/ 13281 w 4409514"/>
                                  <a:gd name="connsiteY4" fmla="*/ 219607 h 2055307"/>
                                  <a:gd name="connsiteX5" fmla="*/ 226279 w 4409514"/>
                                  <a:gd name="connsiteY5" fmla="*/ 386028 h 2055307"/>
                                  <a:gd name="connsiteX6" fmla="*/ 1943419 w 4409514"/>
                                  <a:gd name="connsiteY6" fmla="*/ 1024959 h 2055307"/>
                                  <a:gd name="connsiteX7" fmla="*/ 1950090 w 4409514"/>
                                  <a:gd name="connsiteY7" fmla="*/ 1164755 h 2055307"/>
                                  <a:gd name="connsiteX8" fmla="*/ 2302821 w 4409514"/>
                                  <a:gd name="connsiteY8" fmla="*/ 1257910 h 2055307"/>
                                  <a:gd name="connsiteX9" fmla="*/ 2376024 w 4409514"/>
                                  <a:gd name="connsiteY9" fmla="*/ 1197988 h 2055307"/>
                                  <a:gd name="connsiteX10" fmla="*/ 2598904 w 4409514"/>
                                  <a:gd name="connsiteY10" fmla="*/ 1524535 h 2055307"/>
                                  <a:gd name="connsiteX11" fmla="*/ 2770926 w 4409514"/>
                                  <a:gd name="connsiteY11" fmla="*/ 1645511 h 2055307"/>
                                  <a:gd name="connsiteX12" fmla="*/ 4343927 w 4409514"/>
                                  <a:gd name="connsiteY12" fmla="*/ 2053569 h 2055307"/>
                                  <a:gd name="connsiteX13" fmla="*/ 4407436 w 4409514"/>
                                  <a:gd name="connsiteY13" fmla="*/ 1988486 h 2055307"/>
                                  <a:gd name="connsiteX14" fmla="*/ 4352740 w 4409514"/>
                                  <a:gd name="connsiteY14" fmla="*/ 1797077 h 2055307"/>
                                  <a:gd name="connsiteX15" fmla="*/ 4232959 w 4409514"/>
                                  <a:gd name="connsiteY15" fmla="*/ 1777124 h 2055307"/>
                                  <a:gd name="connsiteX16" fmla="*/ 3006143 w 4409514"/>
                                  <a:gd name="connsiteY16" fmla="*/ 1151096 h 2055307"/>
                                  <a:gd name="connsiteX17" fmla="*/ 2869495 w 4409514"/>
                                  <a:gd name="connsiteY17" fmla="*/ 1115156 h 2055307"/>
                                  <a:gd name="connsiteX18" fmla="*/ 2475851 w 4409514"/>
                                  <a:gd name="connsiteY18" fmla="*/ 1098287 h 2055307"/>
                                  <a:gd name="connsiteX19" fmla="*/ 2462570 w 4409514"/>
                                  <a:gd name="connsiteY19" fmla="*/ 1005132 h 2055307"/>
                                  <a:gd name="connsiteX20" fmla="*/ 1970043 w 4409514"/>
                                  <a:gd name="connsiteY20" fmla="*/ 838712 h 2055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09514" h="2055307">
                                    <a:moveTo>
                                      <a:pt x="1970106" y="838649"/>
                                    </a:moveTo>
                                    <a:lnTo>
                                      <a:pt x="1690578" y="798743"/>
                                    </a:lnTo>
                                    <a:lnTo>
                                      <a:pt x="239623" y="193045"/>
                                    </a:lnTo>
                                    <a:lnTo>
                                      <a:pt x="0" y="0"/>
                                    </a:lnTo>
                                    <a:lnTo>
                                      <a:pt x="13281" y="219607"/>
                                    </a:lnTo>
                                    <a:lnTo>
                                      <a:pt x="226279" y="386028"/>
                                    </a:lnTo>
                                    <a:lnTo>
                                      <a:pt x="1943419" y="1024959"/>
                                    </a:lnTo>
                                    <a:lnTo>
                                      <a:pt x="1950090" y="1164755"/>
                                    </a:lnTo>
                                    <a:lnTo>
                                      <a:pt x="2302821" y="1257910"/>
                                    </a:lnTo>
                                    <a:lnTo>
                                      <a:pt x="2376024" y="1197988"/>
                                    </a:lnTo>
                                    <a:lnTo>
                                      <a:pt x="2598904" y="1524535"/>
                                    </a:lnTo>
                                    <a:cubicBezTo>
                                      <a:pt x="2639754" y="1584331"/>
                                      <a:pt x="2700871" y="1627321"/>
                                      <a:pt x="2770926" y="1645511"/>
                                    </a:cubicBezTo>
                                    <a:lnTo>
                                      <a:pt x="4343927" y="2053569"/>
                                    </a:lnTo>
                                    <a:cubicBezTo>
                                      <a:pt x="4383141" y="2063765"/>
                                      <a:pt x="4418577" y="2027447"/>
                                      <a:pt x="4407436" y="1988486"/>
                                    </a:cubicBezTo>
                                    <a:lnTo>
                                      <a:pt x="4352740" y="1797077"/>
                                    </a:lnTo>
                                    <a:lnTo>
                                      <a:pt x="4232959" y="1777124"/>
                                    </a:lnTo>
                                    <a:lnTo>
                                      <a:pt x="3006143" y="1151096"/>
                                    </a:lnTo>
                                    <a:cubicBezTo>
                                      <a:pt x="2963720" y="1129444"/>
                                      <a:pt x="2917079" y="1117170"/>
                                      <a:pt x="2869495" y="1115156"/>
                                    </a:cubicBezTo>
                                    <a:lnTo>
                                      <a:pt x="2475851" y="1098287"/>
                                    </a:lnTo>
                                    <a:lnTo>
                                      <a:pt x="2462570" y="1005132"/>
                                    </a:lnTo>
                                    <a:lnTo>
                                      <a:pt x="1970043" y="838712"/>
                                    </a:ln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59754088" name="任意多边形: 形状 1759754088">
                              <a:extLst>
                                <a:ext uri="{FF2B5EF4-FFF2-40B4-BE49-F238E27FC236}">
                                  <a16:creationId xmlns:a16="http://schemas.microsoft.com/office/drawing/2014/main" id="{7DE7227E-EECD-E1FA-0A80-F23085B84ADC}"/>
                                </a:ext>
                              </a:extLst>
                            </wps:cNvPr>
                            <wps:cNvSpPr/>
                            <wps:spPr>
                              <a:xfrm>
                                <a:off x="8545579" y="1903576"/>
                                <a:ext cx="3607773" cy="1815433"/>
                              </a:xfrm>
                              <a:custGeom>
                                <a:avLst/>
                                <a:gdLst>
                                  <a:gd name="connsiteX0" fmla="*/ 47514 w 3607773"/>
                                  <a:gd name="connsiteY0" fmla="*/ 1548642 h 1815433"/>
                                  <a:gd name="connsiteX1" fmla="*/ 1079586 w 3607773"/>
                                  <a:gd name="connsiteY1" fmla="*/ 951757 h 1815433"/>
                                  <a:gd name="connsiteX2" fmla="*/ 1552160 w 3607773"/>
                                  <a:gd name="connsiteY2" fmla="*/ 958428 h 1815433"/>
                                  <a:gd name="connsiteX3" fmla="*/ 1538879 w 3607773"/>
                                  <a:gd name="connsiteY3" fmla="*/ 865273 h 1815433"/>
                                  <a:gd name="connsiteX4" fmla="*/ 2004781 w 3607773"/>
                                  <a:gd name="connsiteY4" fmla="*/ 678900 h 1815433"/>
                                  <a:gd name="connsiteX5" fmla="*/ 2184482 w 3607773"/>
                                  <a:gd name="connsiteY5" fmla="*/ 685572 h 1815433"/>
                                  <a:gd name="connsiteX6" fmla="*/ 3322612 w 3607773"/>
                                  <a:gd name="connsiteY6" fmla="*/ 159748 h 1815433"/>
                                  <a:gd name="connsiteX7" fmla="*/ 3435783 w 3607773"/>
                                  <a:gd name="connsiteY7" fmla="*/ 0 h 1815433"/>
                                  <a:gd name="connsiteX8" fmla="*/ 3593517 w 3607773"/>
                                  <a:gd name="connsiteY8" fmla="*/ 211991 h 1815433"/>
                                  <a:gd name="connsiteX9" fmla="*/ 3563242 w 3607773"/>
                                  <a:gd name="connsiteY9" fmla="*/ 321511 h 1815433"/>
                                  <a:gd name="connsiteX10" fmla="*/ 2164530 w 3607773"/>
                                  <a:gd name="connsiteY10" fmla="*/ 898570 h 1815433"/>
                                  <a:gd name="connsiteX11" fmla="*/ 2085033 w 3607773"/>
                                  <a:gd name="connsiteY11" fmla="*/ 931930 h 1815433"/>
                                  <a:gd name="connsiteX12" fmla="*/ 2071374 w 3607773"/>
                                  <a:gd name="connsiteY12" fmla="*/ 1051647 h 1815433"/>
                                  <a:gd name="connsiteX13" fmla="*/ 1730665 w 3607773"/>
                                  <a:gd name="connsiteY13" fmla="*/ 1117485 h 1815433"/>
                                  <a:gd name="connsiteX14" fmla="*/ 1585519 w 3607773"/>
                                  <a:gd name="connsiteY14" fmla="*/ 1431002 h 1815433"/>
                                  <a:gd name="connsiteX15" fmla="*/ 202920 w 3607773"/>
                                  <a:gd name="connsiteY15" fmla="*/ 1810295 h 1815433"/>
                                  <a:gd name="connsiteX16" fmla="*/ 32408 w 3607773"/>
                                  <a:gd name="connsiteY16" fmla="*/ 1727462 h 1815433"/>
                                  <a:gd name="connsiteX17" fmla="*/ 7483 w 3607773"/>
                                  <a:gd name="connsiteY17" fmla="*/ 1668233 h 1815433"/>
                                  <a:gd name="connsiteX18" fmla="*/ 47640 w 3607773"/>
                                  <a:gd name="connsiteY18" fmla="*/ 1548705 h 1815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07773" h="1815433">
                                    <a:moveTo>
                                      <a:pt x="47514" y="1548642"/>
                                    </a:moveTo>
                                    <a:lnTo>
                                      <a:pt x="1079586" y="951757"/>
                                    </a:lnTo>
                                    <a:lnTo>
                                      <a:pt x="1552160" y="958428"/>
                                    </a:lnTo>
                                    <a:lnTo>
                                      <a:pt x="1538879" y="865273"/>
                                    </a:lnTo>
                                    <a:lnTo>
                                      <a:pt x="2004781" y="678900"/>
                                    </a:lnTo>
                                    <a:lnTo>
                                      <a:pt x="2184482" y="685572"/>
                                    </a:lnTo>
                                    <a:lnTo>
                                      <a:pt x="3322612" y="159748"/>
                                    </a:lnTo>
                                    <a:lnTo>
                                      <a:pt x="3435783" y="0"/>
                                    </a:lnTo>
                                    <a:lnTo>
                                      <a:pt x="3593517" y="211991"/>
                                    </a:lnTo>
                                    <a:cubicBezTo>
                                      <a:pt x="3621527" y="249631"/>
                                      <a:pt x="3606610" y="303573"/>
                                      <a:pt x="3563242" y="321511"/>
                                    </a:cubicBezTo>
                                    <a:lnTo>
                                      <a:pt x="2164530" y="898570"/>
                                    </a:lnTo>
                                    <a:lnTo>
                                      <a:pt x="2085033" y="931930"/>
                                    </a:lnTo>
                                    <a:lnTo>
                                      <a:pt x="2071374" y="1051647"/>
                                    </a:lnTo>
                                    <a:cubicBezTo>
                                      <a:pt x="2071374" y="1051647"/>
                                      <a:pt x="1896960" y="1144298"/>
                                      <a:pt x="1730665" y="1117485"/>
                                    </a:cubicBezTo>
                                    <a:lnTo>
                                      <a:pt x="1585519" y="1431002"/>
                                    </a:lnTo>
                                    <a:lnTo>
                                      <a:pt x="202920" y="1810295"/>
                                    </a:lnTo>
                                    <a:cubicBezTo>
                                      <a:pt x="133368" y="1829367"/>
                                      <a:pt x="60418" y="1793930"/>
                                      <a:pt x="32408" y="1727462"/>
                                    </a:cubicBezTo>
                                    <a:lnTo>
                                      <a:pt x="7483" y="1668233"/>
                                    </a:lnTo>
                                    <a:cubicBezTo>
                                      <a:pt x="-11148" y="1623985"/>
                                      <a:pt x="6035" y="1572749"/>
                                      <a:pt x="47640" y="1548705"/>
                                    </a:cubicBezTo>
                                    <a:close/>
                                  </a:path>
                                </a:pathLst>
                              </a:custGeom>
                              <a:grpFill/>
                              <a:ln w="635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2968208" name="直接连接符 481"/>
                          <wps:cNvCnPr/>
                          <wps:spPr>
                            <a:xfrm>
                              <a:off x="473359" y="370901"/>
                              <a:ext cx="0" cy="264633"/>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5319586" name="椭圆 482"/>
                          <wps:cNvSpPr/>
                          <wps:spPr>
                            <a:xfrm>
                              <a:off x="-39987" y="982129"/>
                              <a:ext cx="144130" cy="144130"/>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2340512" name="弧形 483"/>
                          <wps:cNvSpPr/>
                          <wps:spPr>
                            <a:xfrm rot="9307140">
                              <a:off x="394907" y="402943"/>
                              <a:ext cx="110073" cy="11007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9142608" name="直接连接符 481"/>
                          <wps:cNvCnPr/>
                          <wps:spPr>
                            <a:xfrm flipH="1">
                              <a:off x="70883" y="373916"/>
                              <a:ext cx="398197" cy="60821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76579962" name="文本框 1"/>
                        <wps:cNvSpPr txBox="1"/>
                        <wps:spPr>
                          <a:xfrm>
                            <a:off x="350065" y="520419"/>
                            <a:ext cx="133595" cy="137795"/>
                          </a:xfrm>
                          <a:prstGeom prst="rect">
                            <a:avLst/>
                          </a:prstGeom>
                          <a:noFill/>
                          <a:ln w="6350">
                            <a:noFill/>
                          </a:ln>
                          <a:effectLst/>
                        </wps:spPr>
                        <wps:txbx>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14:sizeRelH relativeFrom="margin">
                  <wp14:pctWidth>0</wp14:pctWidth>
                </wp14:sizeRelH>
                <wp14:sizeRelV relativeFrom="margin">
                  <wp14:pctHeight>0</wp14:pctHeight>
                </wp14:sizeRelV>
              </wp:anchor>
            </w:drawing>
          </mc:Choice>
          <mc:Fallback>
            <w:pict>
              <v:group w14:anchorId="3CDD3AFC" id="组合 485" o:spid="_x0000_s1101" style="position:absolute;left:0;text-align:left;margin-left:334.55pt;margin-top:4pt;width:80.7pt;height:88.65pt;z-index:251746304;mso-width-relative:margin;mso-height-relative:margin" coordorigin="-696" coordsize="10284,1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">
                <v:group id="组合 484" o:spid="_x0000_s1102" style="position:absolute;left:-696;width:10284;height:11262" coordorigin="-844" coordsize="1028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">
                  <v:line id="直接连接符 481" o:spid="_x0000_s1103" style="position:absolute;flip:x;visibility:visible;mso-wrap-style:square" from="-844,10547" to="9017,10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" strokecolor="black [3213]" strokeweight=".5pt">
                    <v:stroke dashstyle="dash"/>
                  </v:line>
                  <v:group id="图形 2" o:spid="_x0000_s1104" style="position:absolute;width:9440;height:3900" coordsize="121533,50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">
                    <v:shape id="任意多边形: 形状 412795728" o:spid="_x0000_s1105" style="position:absolute;left:25680;top:15507;width:27099;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" path="m2709935,364187v-20456,78804,-50039,157293,-96050,216082c2587197,614321,2554970,641827,2515883,659010v-106437,46704,-171141,170260,-171141,170260l459230,359466c295831,453187,143132,481826,13281,372747l,86546,143446,63258,532495,,2709935,364124r,63xe" filled="f" strokecolor="black [3213]" strokeweight=".5pt">
                      <v:stroke endcap="round"/>
                      <v:path arrowok="t" o:connecttype="custom" o:connectlocs="2709935,364187;2613885,580269;2515883,659010;2344742,829270;459230,359466;13281,372747;0,86546;143446,63258;532495,0;2709935,364124" o:connectangles="0,0,0,0,0,0,0,0,0,0"/>
                    </v:shape>
                    <v:shape id="任意多边形: 形状 41192430" o:spid="_x0000_s1106" style="position:absolute;left:25680;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" path="m2613885,517011v-26688,34052,-58915,61558,-98002,78742c2409446,642456,2344742,766013,2344742,766013l459230,296208c295831,389930,143132,418569,13281,309489l,23289,143446,,499199,63258,2613822,517074r63,-63xe" filled="f" strokecolor="black [3213]" strokeweight=".5pt">
                      <v:stroke endcap="round"/>
                      <v:path arrowok="t" o:connecttype="custom" o:connectlocs="2613885,517011;2515883,595753;2344742,766013;459230,296208;13281,309489;0,23289;143446,0;499199,63258;2613822,517074" o:connectangles="0,0,0,0,0,0,0,0,0"/>
                    </v:shape>
                    <v:shape id="任意多边形: 形状 149760692" o:spid="_x0000_s1107" style="position:absolute;left:14699;top:25402;width:35185;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" path="m3518497,486484v,,-2360414,474210,-2813035,713833c436508,1342694,240441,1353457,125571,1338728,57341,1329979,6105,1272009,5035,1203276l1511,968751,,867539,2775710,31031c2867292,3399,2964286,-1007,3058008,18190r150056,30653l3422824,r36570,185681l3518560,486421r-63,63xe" filled="f" strokecolor="black [3213]" strokeweight=".5pt">
                      <v:stroke endcap="round"/>
                      <v:path arrowok="t" o:connecttype="custom" o:connectlocs="3518497,486484;705462,1200317;125571,1338728;5035,1203276;1511,968751;0,867539;2775710,31031;3058008,18190;3208064,48843;3422824,0;3459394,185681;3518560,486421" o:connectangles="0,0,0,0,0,0,0,0,0,0,0,0"/>
                    </v:shape>
                    <v:shape id="任意多边形: 形状 2058354215" o:spid="_x0000_s1108" style="position:absolute;left:15313;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" path="m63,51676l258443,1109617v21967,90008,111597,146216,202172,126766l460615,1236383v64013,-13721,104170,-77545,88749,-141180l284564,,,51613r63,63xe" filled="f" strokecolor="black [3213]" strokeweight=".5pt">
                      <v:stroke endcap="round"/>
                      <v:path arrowok="t" o:connecttype="custom" o:connectlocs="63,51676;258443,1109617;460615,1236383;460615,1236383;549364,1095203;284564,0;0,51613" o:connectangles="0,0,0,0,0,0,0"/>
                    </v:shape>
                    <v:shape id="任意多边形: 形状 889914164" o:spid="_x0000_s1109" style="position:absolute;left:14714;top:26955;width:35170;height:11884;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" path="m3516986,331141v,,-2360414,474211,-2813035,713834c434997,1187351,238931,1198114,124060,1183386,55830,1174637,4595,1116666,3525,1047933l,813408,3199881,r258002,30338l3517049,331079r-63,62xe" filled="f" strokecolor="black [3213]" strokeweight=".5pt">
                      <v:stroke endcap="round"/>
                      <v:path arrowok="t" o:connecttype="custom" o:connectlocs="3516986,331141;703951,1044975;124060,1183386;3525,1047933;0,813408;3199881,0;3457883,30338;3517049,331079" o:connectangles="0,0,0,0,0,0,0,0"/>
                    </v:shape>
                    <v:shape id="任意多边形: 形状 377663212" o:spid="_x0000_s1110" style="position:absolute;left:56230;top:37536;width:8985;height:10119;visibility:visible;mso-wrap-style:square;v-text-anchor:middle" coordsize="898506,101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" path="m898507,504r,844250c898507,937091,823668,1011867,731394,1011867r-564281,c74776,1011867,,937028,,844754l,e" filled="f" strokecolor="black [3213]" strokeweight=".5pt">
                      <v:stroke endcap="round"/>
                      <v:path arrowok="t" o:connecttype="custom" o:connectlocs="898507,504;898507,844754;731394,1011867;167113,1011867;0,844754;0,0" o:connectangles="0,0,0,0,0,0"/>
                    </v:shape>
                    <v:shape id="任意多边形: 形状 967053288" o:spid="_x0000_s1111" style="position:absolute;left:53363;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" path="m63372,63r229993,l293365,685572r-141495,c60792,685572,-9830,605949,1122,515500l63435,r-63,63xe" filled="f" strokecolor="black [3213]" strokeweight=".5pt">
                      <v:stroke endcap="round"/>
                      <v:path arrowok="t" o:connecttype="custom" o:connectlocs="63372,63;293365,63;293365,685572;151870,685572;1122,515500;63435,0" o:connectangles="0,0,0,0,0,0"/>
                    </v:shape>
                    <v:shape id="任意多边形: 形状 886894796" o:spid="_x0000_s1112" style="position:absolute;left:65415;top:37338;width:2934;height:6855;visibility:visible;mso-wrap-style:square;v-text-anchor:middle" coordsize="293364,685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" path="m229992,63l,63,,685572r141495,c232573,685572,303194,605949,292243,515500l229930,r62,63xe" filled="f" strokecolor="black [3213]" strokeweight=".5pt">
                      <v:stroke endcap="round"/>
                      <v:path arrowok="t" o:connecttype="custom" o:connectlocs="229992,63;0,63;0,685572;141495,685572;292243,515500;229930,0" o:connectangles="0,0,0,0,0,0"/>
                    </v:shape>
                    <v:shape id="任意多边形: 形状 1588195427" o:spid="_x0000_s1113" style="position:absolute;left:48886;top:9917;width:23739;height:27887;visibility:visible;mso-wrap-style:square;v-text-anchor:middle" coordsize="2373900,2788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" path="m2369895,1548516r-106561,614951l2202657,2513743v-21841,126137,-127396,220740,-255170,228797l1222261,2788173v-5790,315,-11581,503,-17372,503l1169075,2788676v-5791,,-11582,-188,-17373,-503l426477,2742540c298703,2734483,193148,2639817,171307,2513743l109497,2156795,4068,1548516c-13430,1447556,26350,1345211,107357,1282458l260748,1163811v44060,-34052,76791,-80693,93911,-133628l625879,191472c662763,77357,769074,,889043,r595815,c1487628,,1490397,63,1493104,126v116633,3462,218915,79874,254918,191346l2019242,1030183v17120,52998,49850,99576,93910,133628l2266544,1282458v81007,62690,120786,165035,103288,266058l2369895,1548516xe" filled="f" strokecolor="black [3213]" strokeweight=".5pt">
                      <v:stroke endcap="round"/>
                      <v:path arrowok="t" o:connecttype="custom" o:connectlocs="2369894,1548517;2263333,2163469;2202656,2513745;1947486,2742542;1222260,2788175;1204888,2788678;1169075,2788678;1151702,2788175;426477,2742542;171307,2513745;109497,2156797;4068,1548517;107357,1282459;260748,1163812;354659,1030184;625879,191472;889043,0;1484857,0;1493103,126;1748021,191472;2019241,1030184;2113151,1163812;2266543,1282459;2369831,1548517" o:connectangles="0,0,0,0,0,0,0,0,0,0,0,0,0,0,0,0,0,0,0,0,0,0,0,0"/>
                    </v:shape>
                    <v:shape id="任意多边形: 形状 77929001" o:spid="_x0000_s1114" style="position:absolute;left:49981;top:31485;width:21539;height:6319;visibility:visible;mso-wrap-style:square;v-text-anchor:middle" coordsize="2153836,631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" path="m2153836,6672r-60677,350276c2071318,483085,1965763,577688,1837989,585745r-725225,45633c1106973,631693,1101183,631882,1095392,631882r-35815,c1053787,631882,1047996,631693,1042205,631378l316979,585745c189206,577688,83651,483022,61810,356948l,,438522,199340r1297878,l2153836,6672xe" filled="f" strokecolor="black [3213]" strokeweight=".25pt">
                      <v:stroke endcap="round"/>
                      <v:path arrowok="t" o:connecttype="custom" o:connectlocs="2153836,6672;2093159,356948;1837989,585745;1112764,631378;1095392,631882;1059577,631882;1042205,631378;316979,585745;61810,356948;0,0;438522,199340;1736400,199340;2153836,6672" o:connectangles="0,0,0,0,0,0,0,0,0,0,0,0,0"/>
                    </v:shape>
                    <v:shape id="任意多边形: 形状 328361961" o:spid="_x0000_s1115" style="position:absolute;left:51341;top:33384;width:2263;height:2861;rotation:-4279501fd;visibility:visible;mso-wrap-style:square;v-text-anchor:middle" coordsize="226341,28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" path="m226342,143069v,79015,-50668,143069,-113171,143069c50669,286138,,222084,,143069,,64054,50669,,113171,v62503,,113171,64054,113171,143069xe" filled="f" strokecolor="black [3213]" strokeweight=".25pt">
                      <v:stroke joinstyle="miter"/>
                      <v:path arrowok="t" o:connecttype="custom" o:connectlocs="226342,143069;113171,286138;0,143069;113171,0;226342,143069" o:connectangles="0,0,0,0,0"/>
                    </v:shape>
                    <v:shape id="任意多边形: 形状 1322691174" o:spid="_x0000_s1116" style="position:absolute;left:67678;top:33684;width:2862;height:2264;rotation:-1618084fd;visibility:visible;mso-wrap-style:square;v-text-anchor:middle" coordsize="286137,226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" path="m286137,113171v,62503,-64054,113171,-143068,113171c64054,226342,,175674,,113171,,50669,64054,,143069,v79014,,143068,50669,143068,113171xe" filled="f" strokecolor="black [3213]" strokeweight=".25pt">
                      <v:stroke joinstyle="miter"/>
                      <v:path arrowok="t" o:connecttype="custom" o:connectlocs="286137,113171;143069,226342;0,113171;143069,0;286137,113171" o:connectangles="0,0,0,0,0"/>
                    </v:shape>
                    <v:shape id="任意多边形: 形状 352075931" o:spid="_x0000_s1117" style="position:absolute;left:56962;top:41931;width:7521;height:4593;visibility:visible;mso-wrap-style:square;v-text-anchor:middle" coordsize="752102,459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" path="m631756,v66465,,120346,53881,120346,120346l752102,338883v,66466,-53881,120347,-120346,120347l120346,459230c53881,459230,,405349,,338883l,120346c,53881,53881,,120346,l631756,xe" filled="f" strokecolor="black [3213]" strokeweight=".25pt">
                      <v:stroke endcap="round"/>
                      <v:path arrowok="t" o:connecttype="custom" o:connectlocs="631756,0;752102,120346;752102,338883;631756,459230;120346,459230;0,338883;0,120346;120346,0" o:connectangles="0,0,0,0,0,0,0,0"/>
                    </v:shape>
                    <v:shape id="任意多边形: 形状 1247080837" o:spid="_x0000_s1118" style="position:absolute;left:14565;top:28820;width:5991;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" path="m599026,59859r,579072c599026,638931,465902,725478,299544,725478v-166357,,-284249,-68041,-284249,-68041l692,93470,,66530c,66530,113171,,292872,,472574,,599026,59922,599026,59922r,-63xe" filled="f" strokecolor="black [3213]" strokeweight=".5pt">
                      <v:stroke endcap="round"/>
                      <v:path arrowok="t" o:connecttype="custom" o:connectlocs="599026,59859;599026,638931;299544,725478;15295,657437;692,93470;0,66530;292872,0;599026,59922" o:connectangles="0,0,0,0,0,0,0,0"/>
                    </v:shape>
                    <v:shape id="任意多边形: 形状 822286459" o:spid="_x0000_s1119" style="position:absolute;left:14565;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" path="m599089,59796r,47018c537782,166609,429584,206263,306216,206263,173911,206263,58914,160567,692,93470l,66530c,66530,113171,,292872,,472574,,599026,59921,599026,59921r63,-125xe" filled="f" strokecolor="black [3213]" strokeweight=".25pt">
                      <v:stroke endcap="round"/>
                      <v:path arrowok="t" o:connecttype="custom" o:connectlocs="599089,59796;599089,106814;306216,206263;692,93470;0,66530;292872,0;599026,59921" o:connectangles="0,0,0,0,0,0,0"/>
                    </v:shape>
                    <v:shape id="任意多边形: 形状 423100906" o:spid="_x0000_s1120" style="position:absolute;left:25480;top:10834;width:5525;height:5966;visibility:visible;mso-wrap-style:square;v-text-anchor:middle" coordsize="552447,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" path="m552448,467422c319497,693700,20016,553968,20016,553968l3084,216406,,154659c219796,-129716,527334,62889,544958,74281v503,315,818,504,818,504l552448,467484r,-62xe" filled="f" strokecolor="black [3213]" strokeweight=".5pt">
                      <v:stroke endcap="round"/>
                      <v:path arrowok="t" o:connecttype="custom" o:connectlocs="552448,467422;20016,553968;3084,216406;0,154659;544958,74281;545776,74785;552448,467484" o:connectangles="0,0,0,0,0,0,0"/>
                    </v:shape>
                    <v:shape id="任意多边形: 形状 1246742827" o:spid="_x0000_s1121" style="position:absolute;left:25480;top:10833;width:5450;height:2368;visibility:visible;mso-wrap-style:square;v-text-anchor:middle" coordsize="545020,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" path="m545021,74281c492652,135776,399245,190222,285886,218231,179198,244604,77231,241898,3084,216406l,154659c219796,-129716,527334,62889,544958,74281r63,xe" filled="f" strokecolor="black [3213]" strokeweight=".25pt">
                      <v:stroke endcap="round"/>
                      <v:path arrowok="t" o:connecttype="custom" o:connectlocs="545021,74281;285886,218231;3084,216406;0,154659;544958,74281" o:connectangles="0,0,0,0,0"/>
                    </v:shape>
                    <v:shape id="任意多边形: 形状 1366569292" o:spid="_x0000_s1122" style="position:absolute;left:5147;width:44095;height:20553;visibility:visible;mso-wrap-style:square;v-text-anchor:middle" coordsize="4409515,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" path="m2439409,838649r279528,-39906l4169892,193045,4409515,r-13281,219607l4183236,386028,2466096,1024959r-6671,139796l2106694,1257910r-73203,-59922l1810611,1524535v-40850,59796,-101967,102786,-172022,120976l65588,2053569c26374,2063765,-9062,2027447,2079,1988486l56776,1797077r119780,-19953l1403372,1151096v42423,-21652,89064,-33926,136648,-35940l1933664,1098287r13281,-93155l2439472,838712r-63,-63xe" filled="f" strokecolor="black [3213]" strokeweight=".5pt">
                      <v:stroke endcap="round"/>
                      <v:path arrowok="t" o:connecttype="custom" o:connectlocs="2439409,838649;2718937,798743;4169892,193045;4409515,0;4396234,219607;4183236,386028;2466096,1024959;2459425,1164755;2106694,1257910;2033491,1197988;1810611,1524535;1638589,1645511;65588,2053569;2079,1988486;56776,1797077;176556,1777124;1403372,1151096;1540020,1115156;1933664,1098287;1946945,1005132;2439472,838712" o:connectangles="0,0,0,0,0,0,0,0,0,0,0,0,0,0,0,0,0,0,0,0,0"/>
                    </v:shape>
                    <v:shape id="任意多边形: 形状 2120800305" o:spid="_x0000_s1123" style="position:absolute;left:58093;top:16173;width:5724;height:1848;visibility:visible;mso-wrap-style:square;v-text-anchor:middle" coordsize="572337,184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" path="m286200,63c128151,63,,52180,,116507v,25492,20204,49095,54382,68293c66152,125885,166924,79874,289473,79874v122550,,219419,44249,234273,101527c554399,162833,572338,140488,572338,116444,572338,52117,444187,,286137,r63,63xe" filled="f" strokecolor="black [3213]" strokeweight=".25pt">
                      <v:stroke joinstyle="miter"/>
                      <v:path arrowok="t" o:connecttype="custom" o:connectlocs="286200,63;0,116507;54382,184800;289473,79874;523746,181401;572338,116444;286137,0" o:connectangles="0,0,0,0,0,0,0"/>
                    </v:shape>
                    <v:shape id="任意多边形: 形状 1313030797" o:spid="_x0000_s1124" style="position:absolute;left:57827;top:9917;width:5990;height:799;visibility:visible;mso-wrap-style:square;v-text-anchor:middle" coordsize="599025,7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" path="m599026,126r,79748l,79874,,,590780,v2770,,5539,63,8246,126xe" filled="f" strokecolor="black [3213]" strokeweight=".25pt">
                      <v:stroke joinstyle="miter"/>
                      <v:path arrowok="t" o:connecttype="custom" o:connectlocs="599026,126;599026,79874;0,79874;0,0;590780,0;599026,126" o:connectangles="0,0,0,0,0,0"/>
                    </v:shape>
                    <v:shape id="任意多边形: 形状 1323964755" o:spid="_x0000_s1125" style="position:absolute;left:53800;top:16309;width:1618;height:21201;visibility:visible;mso-wrap-style:square;v-text-anchor:middle" coordsize="161805,2120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" path="m97842,2092589l37920,1719842r,c37857,1719212,37794,1718646,37731,1718079,28605,1575703,21240,1433515,15135,1291076,9093,1148700,4372,1006260,1854,863695,595,792444,-160,721130,29,649753,155,578439,910,507062,3239,435685,5568,364308,8904,292868,15261,221365v1825,-17876,3336,-35751,5476,-53627l24136,140924v1133,-8938,2203,-17876,3839,-26813c30934,96235,33577,78359,37857,60483l40753,47077r1510,-6735l44215,33607,52020,6793c53467,1821,58691,-1075,63727,373v4909,1448,7805,6546,6483,11456l69958,12899c65363,30145,60391,47202,57559,64763v-3714,17373,-5980,35060,-8498,52621c47677,126133,46795,135008,45914,143819r-2770,26499c41445,188005,40312,205755,38864,223442v-4720,70937,-6483,141999,-7238,213061c30871,507565,31626,578691,33137,649753v1384,71062,3713,142125,6546,213187c45285,1005065,53152,1147063,62342,1288999v9253,141873,19701,283872,31912,425241l93876,1710778r67412,371488c164435,2099701,152917,2116381,135482,2119528v-17436,3147,-34116,-8371,-37263,-25807c98219,2093532,98219,2093407,98156,2093218r-125,-818l97842,2092589xe" filled="f" strokecolor="black [3213]" strokeweight=".25pt">
                      <v:stroke joinstyle="miter"/>
                      <v:path arrowok="t" o:connecttype="custom" o:connectlocs="97842,2092589;37920,1719842;37920,1719842;37731,1718079;15135,1291076;1854,863695;29,649753;3239,435685;15261,221365;20737,167738;24136,140924;27975,114111;37857,60483;40753,47077;42263,40342;44215,33607;52020,6793;63727,373;70210,11829;69958,12899;57559,64763;49061,117384;45914,143819;43144,170318;38864,223442;31626,436503;33137,649753;39683,862940;62342,1288999;94254,1714240;93876,1710778;161288,2082266;135482,2119528;98219,2093721;98156,2093218;98031,2092400" o:connectangles="0,0,0,0,0,0,0,0,0,0,0,0,0,0,0,0,0,0,0,0,0,0,0,0,0,0,0,0,0,0,0,0,0,0,0,0"/>
                    </v:shape>
                    <v:shape id="任意多边形: 形状 70337578" o:spid="_x0000_s1126" style="position:absolute;left:66376;top:16373;width:1339;height:21180;visibility:visible;mso-wrap-style:square;v-text-anchor:middle" coordsize="133890,2117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" path="m566,2080195l60487,1707448r-189,1762c69425,1567401,76726,1425213,82832,1283151,88875,1141027,93595,998839,96050,856714v1259,-71062,2014,-142124,1825,-213186c97749,572465,96994,501466,94665,430529,92399,359656,89000,288783,82769,218412,80944,200852,79433,183291,77356,165792l74020,139671v-1070,-8749,-2140,-17435,-3714,-26058c67411,96367,64893,78994,60865,62252l58096,49600,56711,43243,54948,37138,47899,12716r-189,-630c46262,7114,49157,1827,54130,379v4910,-1448,10071,1385,11644,6231l73768,32102r2014,6357l77356,44942r3147,13030c85035,75218,87993,92842,91330,110340v1761,8749,3021,17561,4342,26373l99638,163149v2517,17687,4405,35374,6609,53123c114115,287209,119024,358397,122926,429585v3903,71252,6231,142503,7931,213817c132620,714716,133375,786030,133753,857281v629,142628,-944,285193,-3840,427821c126955,1427731,122738,1570107,116695,1712924v,629,-63,1259,-188,1825l116255,1716386,63823,2090328v-2454,17562,-18694,29773,-36192,27318c10070,2115191,-2141,2098952,314,2081454v,-189,,-315,63,-504l503,2080132r63,63xe" filled="f" strokecolor="black [3213]" strokeweight=".25pt">
                      <v:stroke joinstyle="miter"/>
                      <v:path arrowok="t" o:connecttype="custom" o:connectlocs="566,2080195;60487,1707448;60298,1709210;82832,1283151;96050,856714;97875,643528;94665,430529;82769,218412;77356,165792;74020,139671;70306,113613;60865,62252;58096,49600;56711,43243;54948,37138;47899,12716;47710,12086;54130,379;65774,6610;73768,32102;75782,38459;77356,44942;80503,57972;91330,110340;95672,136713;99638,163149;106247,216272;122926,429585;130857,643402;133753,857281;129913,1285102;116695,1712924;116507,1714749;116255,1716386;63823,2090328;27631,2117646;314,2081454;377,2080950;503,2080132" o:connectangles="0,0,0,0,0,0,0,0,0,0,0,0,0,0,0,0,0,0,0,0,0,0,0,0,0,0,0,0,0,0,0,0,0,0,0,0,0,0,0"/>
                    </v:shape>
                    <v:shape id="任意多边形: 形状 1665220496" o:spid="_x0000_s1127" style="position:absolute;top:19035;width:36077;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" path="m3560259,1548642l2528188,951757r-472574,6671l2068895,865273,1602993,678900r-179701,6672l285162,159748,171991,,14256,211991c-13753,249631,1164,303573,44532,321511l1443244,898570r79497,33360l1536400,1051647v,,174414,92651,340708,65838l2022254,1431002r1382600,379293c3474405,1829367,3547356,1793930,3575366,1727462r24925,-59229c3618922,1623985,3601738,1572749,3560133,1548705r126,-63xe" filled="f" strokecolor="black [3213]" strokeweight=".5pt">
                      <v:stroke endcap="round"/>
                      <v:path arrowok="t" o:connecttype="custom" o:connectlocs="3560259,1548642;2528188,951757;2055614,958428;2068895,865273;1602993,678900;1423292,685572;285162,159748;171991,0;14256,211991;44532,321511;1443244,898570;1522741,931930;1536400,1051647;1877108,1117485;2022254,1431002;3404854,1810295;3575366,1727462;3600291,1668233;3560133,1548705" o:connectangles="0,0,0,0,0,0,0,0,0,0,0,0,0,0,0,0,0,0,0"/>
                    </v:shape>
                    <v:shape id="任意多边形: 形状 971395352" o:spid="_x0000_s1128" style="position:absolute;left:68753;top:15507;width:27100;height:8293;visibility:visible;mso-wrap-style:square;v-text-anchor:middle" coordsize="2709935,82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" path="m,364187v20456,78804,50040,157293,96051,216082c122738,614321,154965,641827,194053,659010v106436,46704,171141,170260,171141,170260l2250706,359466v163398,93721,316098,122360,445948,13281l2709935,86546,2566489,63258,2177440,,,364124r,63xe" filled="f" strokecolor="black [3213]" strokeweight=".5pt">
                      <v:stroke endcap="round"/>
                      <v:path arrowok="t" o:connecttype="custom" o:connectlocs="0,364187;96051,580269;194053,659010;365194,829270;2250706,359466;2696654,372747;2709935,86546;2566489,63258;2177440,0;0,364124" o:connectangles="0,0,0,0,0,0,0,0,0,0"/>
                    </v:shape>
                    <v:shape id="任意多边形: 形状 1108538095" o:spid="_x0000_s1129" style="position:absolute;left:69713;top:16141;width:26139;height:7660;visibility:visible;mso-wrap-style:square;v-text-anchor:middle" coordsize="2613884,766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" path="m,517011v26688,34052,58915,61558,98002,78742c204439,642456,269143,766013,269143,766013l2154655,296208v163399,93722,316098,122361,445949,13281l2613885,23289,2470439,,2114686,63258,63,517074,,517011xe" filled="f" strokecolor="black [3213]" strokeweight=".5pt">
                      <v:stroke endcap="round"/>
                      <v:path arrowok="t" o:connecttype="custom" o:connectlocs="0,517011;98002,595753;269143,766013;2154655,296208;2600604,309489;2613885,23289;2470439,0;2114686,63258;63,517074" o:connectangles="0,0,0,0,0,0,0,0,0"/>
                    </v:shape>
                    <v:shape id="任意多边形: 形状 360623586" o:spid="_x0000_s1130" style="position:absolute;left:71647;top:25402;width:35186;height:13437;visibility:visible;mso-wrap-style:square;v-text-anchor:middle" coordsize="3518559,1343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" path="m63,486484v,,2360413,474210,2813035,713833c3082052,1342694,3278118,1353457,3392989,1338728v68229,-8749,119465,-66719,120535,-135452l3517048,968751r1512,-101212l742849,31031c651268,3399,554273,-1007,460551,18190l310496,48843,95736,,59166,185681,,486421r63,63xe" filled="f" strokecolor="black [3213]" strokeweight=".5pt">
                      <v:stroke endcap="round"/>
                      <v:path arrowok="t" o:connecttype="custom" o:connectlocs="63,486484;2813098,1200317;3392989,1338728;3513524,1203276;3517048,968751;3518560,867539;742849,31031;460551,18190;310496,48843;95736,0;59166,185681;0,486421" o:connectangles="0,0,0,0,0,0,0,0,0,0,0,0"/>
                    </v:shape>
                    <v:shape id="任意多边形: 形状 1911038221" o:spid="_x0000_s1131" style="position:absolute;left:100692;top:37804;width:5527;height:12402;visibility:visible;mso-wrap-style:square;v-text-anchor:middle" coordsize="552663,124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" path="m552600,51676l294220,1109617v-21967,90008,-111597,146216,-202172,126766l92048,1236383c28035,1222662,-12122,1158838,3299,1095203l268099,,552663,51613r-63,63xe" filled="f" strokecolor="black [3213]" strokeweight=".5pt">
                      <v:stroke endcap="round"/>
                      <v:path arrowok="t" o:connecttype="custom" o:connectlocs="552600,51676;294220,1109617;92048,1236383;92048,1236383;3299,1095203;268099,0;552663,51613" o:connectangles="0,0,0,0,0,0,0"/>
                    </v:shape>
                    <v:shape id="任意多边形: 形状 713742962" o:spid="_x0000_s1132" style="position:absolute;left:71647;top:26955;width:35171;height:11883;visibility:visible;mso-wrap-style:square;v-text-anchor:middle" coordsize="3517048,1188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" path="m63,331141v,,2360413,474211,2813035,713834c3082052,1187351,3278118,1198114,3392989,1183386v68229,-8749,119465,-66720,120535,-135453l3517048,813408,317168,,59166,30338,,331079r63,62xe" filled="f" strokecolor="black [3213]" strokeweight=".5pt">
                      <v:stroke endcap="round"/>
                      <v:path arrowok="t" o:connecttype="custom" o:connectlocs="63,331141;2813097,1044974;3392988,1183385;3513523,1047932;3517047,813407;317168,0;59166,30338;0,331079" o:connectangles="0,0,0,0,0,0,0,0"/>
                    </v:shape>
                    <v:shape id="任意多边形: 形状 473484809" o:spid="_x0000_s1133" style="position:absolute;left:100977;top:28820;width:5990;height:7254;visibility:visible;mso-wrap-style:square;v-text-anchor:middle" coordsize="599025,725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" path="m,59859l,638931v,,133124,86547,299481,86547c465839,725478,583731,657437,583731,657437l598333,93470r692,-26940c599025,66530,485854,,306153,,126452,,,59922,,59922r,-63xe" filled="f" strokecolor="black [3213]" strokeweight=".5pt">
                      <v:stroke endcap="round"/>
                      <v:path arrowok="t" o:connecttype="custom" o:connectlocs="0,59859;0,638931;299481,725478;583731,657437;598333,93470;599025,66530;306153,0;0,59922" o:connectangles="0,0,0,0,0,0,0,0"/>
                    </v:shape>
                    <v:shape id="任意多边形: 形状 739876603" o:spid="_x0000_s1134" style="position:absolute;left:100977;top:28820;width:5991;height:2063;visibility:visible;mso-wrap-style:square;v-text-anchor:middle" coordsize="599088,20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" path="m,59796r,47018c61306,166609,169504,206263,292873,206263v132304,,247301,-45696,305523,-112793l599088,66530c599088,66530,485917,,306216,,126515,,63,59921,63,59921l,59796xe" filled="f" strokecolor="black [3213]" strokeweight=".25pt">
                      <v:stroke endcap="round"/>
                      <v:path arrowok="t" o:connecttype="custom" o:connectlocs="0,59796;0,106814;292873,206263;598396,93470;599088,66530;306216,0;63,59921" o:connectangles="0,0,0,0,0,0,0"/>
                    </v:shape>
                    <v:shape id="任意多边形: 形状 1148681384" o:spid="_x0000_s1135" style="position:absolute;left:90527;top:10834;width:5525;height:5966;visibility:visible;mso-wrap-style:square;v-text-anchor:middle" coordsize="552448,596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" path="m,467422v232951,226278,532432,86546,532432,86546l549364,216406r3084,-61747c332652,-129716,25114,62889,7490,74281v-503,315,-818,504,-818,504l,467484r,-62xe" filled="f" strokecolor="black [3213]" strokeweight=".5pt">
                      <v:stroke endcap="round"/>
                      <v:path arrowok="t" o:connecttype="custom" o:connectlocs="0,467422;532432,553968;549364,216406;552448,154659;7490,74281;6672,74785;0,467484" o:connectangles="0,0,0,0,0,0,0"/>
                    </v:shape>
                    <v:shape id="任意多边形: 形状 627585081" o:spid="_x0000_s1136" style="position:absolute;left:90602;top:10833;width:5450;height:2368;visibility:visible;mso-wrap-style:square;v-text-anchor:middle" coordsize="545021,236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" path="m,74281v52369,61495,145776,115941,259135,143950c365824,244604,467791,241898,541937,216406r3084,-61747c325225,-129716,17687,62889,63,74281r-63,xe" filled="f" strokecolor="black [3213]" strokeweight=".25pt">
                      <v:stroke endcap="round"/>
                      <v:path arrowok="t" o:connecttype="custom" o:connectlocs="0,74281;259135,218231;541937,216406;545021,154659;63,74281" o:connectangles="0,0,0,0,0"/>
                    </v:shape>
                    <v:shape id="任意多边形: 形状 1692519746" o:spid="_x0000_s1137" style="position:absolute;left:72290;width:44095;height:20553;visibility:visible;mso-wrap-style:square;v-text-anchor:middle" coordsize="4409514,205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" path="m1970106,838649l1690578,798743,239623,193045,,,13281,219607,226279,386028r1717140,638931l1950090,1164755r352731,93155l2376024,1197988r222880,326547c2639754,1584331,2700871,1627321,2770926,1645511r1573001,408058c4383141,2063765,4418577,2027447,4407436,1988486r-54696,-191409l4232959,1777124,3006143,1151096v-42423,-21652,-89064,-33926,-136648,-35940l2475851,1098287r-13281,-93155l1970043,838712r63,-63xe" filled="f" strokecolor="black [3213]" strokeweight=".5pt">
                      <v:stroke endcap="round"/>
                      <v:path arrowok="t" o:connecttype="custom" o:connectlocs="1970106,838649;1690578,798743;239623,193045;0,0;13281,219607;226279,386028;1943419,1024959;1950090,1164755;2302821,1257910;2376024,1197988;2598904,1524535;2770926,1645511;4343927,2053569;4407436,1988486;4352740,1797077;4232959,1777124;3006143,1151096;2869495,1115156;2475851,1098287;2462570,1005132;1970043,838712" o:connectangles="0,0,0,0,0,0,0,0,0,0,0,0,0,0,0,0,0,0,0,0,0"/>
                    </v:shape>
                    <v:shape id="任意多边形: 形状 1759754088" o:spid="_x0000_s1138" style="position:absolute;left:85455;top:19035;width:36078;height:18155;visibility:visible;mso-wrap-style:square;v-text-anchor:middle" coordsize="3607773,1815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" path="m47514,1548642l1079586,951757r472574,6671l1538879,865273,2004781,678900r179701,6672l3322612,159748,3435783,r157734,211991c3621527,249631,3606610,303573,3563242,321511l2164530,898570r-79497,33360l2071374,1051647v,,-174414,92651,-340709,65838l1585519,1431002,202920,1810295c133368,1829367,60418,1793930,32408,1727462l7483,1668233v-18631,-44248,-1448,-95484,40157,-119528l47514,1548642xe" filled="f" strokecolor="black [3213]" strokeweight=".5pt">
                      <v:stroke endcap="round"/>
                      <v:path arrowok="t" o:connecttype="custom" o:connectlocs="47514,1548642;1079586,951757;1552160,958428;1538879,865273;2004781,678900;2184482,685572;3322612,159748;3435783,0;3593517,211991;3563242,321511;2164530,898570;2085033,931930;2071374,1051647;1730665,1117485;1585519,1431002;202920,1810295;32408,1727462;7483,1668233;47640,1548705" o:connectangles="0,0,0,0,0,0,0,0,0,0,0,0,0,0,0,0,0,0,0"/>
                    </v:shape>
                  </v:group>
                  <v:line id="直接连接符 481" o:spid="_x0000_s1139" style="position:absolute;visibility:visible;mso-wrap-style:square" from="4733,3709" to="4733,6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" strokecolor="black [3213]" strokeweight=".5pt">
                    <v:stroke dashstyle="dash"/>
                  </v:line>
                  <v:oval id="椭圆 482" o:spid="_x0000_s1140" style="position:absolute;left:-399;top:9821;width:1440;height:1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" fillcolor="white [3212]" strokecolor="black [3213]" strokeweight="1pt"/>
                  <v:shape id="弧形 483" o:spid="_x0000_s1141" style="position:absolute;left:3949;top:4029;width:1100;height:1101;rotation:10165879fd;visibility:visible;mso-wrap-style:square;v-text-anchor:middle" coordsize="110073,110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" path="m55036,nsc85432,,110073,24641,110073,55037r-55036,c55037,36691,55036,18346,55036,xem55036,nfc85432,,110073,24641,110073,55037e" filled="f" strokecolor="black [3213]" strokeweight=".5pt">
                    <v:path arrowok="t" o:connecttype="custom" o:connectlocs="55036,0;110073,55037" o:connectangles="0,0"/>
                  </v:shape>
                  <v:line id="直接连接符 481" o:spid="_x0000_s1142" style="position:absolute;flip:x;visibility:visible;mso-wrap-style:square" from="708,3739" to="4690,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" strokecolor="black [3213]" strokeweight=".5pt"/>
                </v:group>
                <v:shapetype id="_x0000_t202" coordsize="21600,21600" o:spt="202" path="m,l,21600r21600,l21600,xe">
                  <v:stroke joinstyle="miter"/>
                  <v:path gradientshapeok="t" o:connecttype="rect"/>
                </v:shapetype>
                <v:shape id="文本框 1" o:spid="_x0000_s1143" type="#_x0000_t202" style="position:absolute;left:3500;top:5204;width:1336;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" filled="f" stroked="f" strokeweight=".5pt">
                  <v:textbox style="mso-fit-shape-to-text:t" inset="1mm,0,1mm,0">
                    <w:txbxContent>
                      <w:p w14:paraId="257B2621" w14:textId="33C940CE" w:rsidR="00C124A3" w:rsidRPr="00C124A3" w:rsidRDefault="00C124A3" w:rsidP="00C124A3">
                        <w:pPr>
                          <w:adjustRightInd w:val="0"/>
                          <w:snapToGrid w:val="0"/>
                          <w:jc w:val="center"/>
                          <w:rPr>
                            <w:i/>
                            <w:iCs/>
                            <w:sz w:val="18"/>
                            <w:szCs w:val="18"/>
                          </w:rPr>
                        </w:pPr>
                        <w:r w:rsidRPr="00C124A3">
                          <w:rPr>
                            <w:i/>
                            <w:iCs/>
                            <w:sz w:val="18"/>
                            <w:szCs w:val="18"/>
                          </w:rPr>
                          <w:t>θ</w:t>
                        </w:r>
                      </w:p>
                    </w:txbxContent>
                  </v:textbox>
                </v:shape>
                <w10:wrap type="square"/>
              </v:group>
            </w:pict>
          </mc:Fallback>
        </mc:AlternateContent>
      </w:r>
      <w:r w:rsidR="00822D83" w:rsidRPr="00822D83">
        <w:t>1</w:t>
      </w:r>
      <w:r w:rsidR="00822D83" w:rsidRPr="00822D83">
        <w:t>．</w:t>
      </w:r>
      <w:r w:rsidR="00822D83" w:rsidRPr="00822D83">
        <w:rPr>
          <w:color w:val="000000" w:themeColor="text1"/>
        </w:rPr>
        <w:t>如图，无人机用轻绳吊着质量为</w:t>
      </w:r>
      <w:r w:rsidR="00822D83" w:rsidRPr="00822D83">
        <w:rPr>
          <w:i/>
          <w:color w:val="000000" w:themeColor="text1"/>
        </w:rPr>
        <w:t>m</w:t>
      </w:r>
      <w:r w:rsidR="00822D83" w:rsidRPr="00822D83">
        <w:rPr>
          <w:color w:val="000000" w:themeColor="text1"/>
        </w:rPr>
        <w:t>的包裹，一段时间内飞行高度保持不变，轻绳偏离竖直方向的夹角始终为</w:t>
      </w:r>
      <w:r w:rsidR="00822D83" w:rsidRPr="00822D83">
        <w:rPr>
          <w:i/>
          <w:color w:val="000000" w:themeColor="text1"/>
        </w:rPr>
        <w:t>θ</w:t>
      </w:r>
      <w:r w:rsidR="00822D83" w:rsidRPr="00822D83">
        <w:rPr>
          <w:color w:val="000000" w:themeColor="text1"/>
        </w:rPr>
        <w:t>。</w:t>
      </w:r>
      <w:r w:rsidR="00822D83" w:rsidRPr="00822D83">
        <w:t>已知重力加速度为</w:t>
      </w:r>
      <w:r w:rsidR="00822D83" w:rsidRPr="00822D83">
        <w:rPr>
          <w:i/>
        </w:rPr>
        <w:t>g</w:t>
      </w:r>
      <w:r w:rsidR="00822D83" w:rsidRPr="00822D83">
        <w:t>，包裹所受空气阻力忽略不计。</w:t>
      </w:r>
    </w:p>
    <w:p w14:paraId="0AA08F0E" w14:textId="651DE383" w:rsidR="00822D83" w:rsidRPr="00822D83" w:rsidRDefault="009F0541" w:rsidP="00822D83">
      <w:pPr>
        <w:rPr>
          <w:color w:val="FF0000"/>
        </w:rPr>
      </w:pPr>
      <w:r>
        <w:rPr>
          <w:rFonts w:hint="eastAsia"/>
        </w:rPr>
        <w:t>（</w:t>
      </w:r>
      <w:r>
        <w:rPr>
          <w:rFonts w:hint="eastAsia"/>
        </w:rPr>
        <w:t>1</w:t>
      </w:r>
      <w:r>
        <w:rPr>
          <w:rFonts w:hint="eastAsia"/>
        </w:rPr>
        <w:t>）</w:t>
      </w:r>
      <w:r w:rsidR="00822D83" w:rsidRPr="00822D83">
        <w:t>包裹的加速度大小为</w:t>
      </w:r>
      <w:r w:rsidR="00822D83" w:rsidRPr="00822D83">
        <w:t>________</w:t>
      </w:r>
      <w:r w:rsidR="00822D83" w:rsidRPr="00822D83">
        <w:t>。</w:t>
      </w:r>
    </w:p>
    <w:p w14:paraId="4C9CB393" w14:textId="60E3815A" w:rsidR="00822D83" w:rsidRPr="00822D83" w:rsidRDefault="009F0541" w:rsidP="00822D83">
      <w:r>
        <w:rPr>
          <w:rFonts w:hint="eastAsia"/>
        </w:rPr>
        <w:t>（</w:t>
      </w:r>
      <w:r>
        <w:rPr>
          <w:rFonts w:hint="eastAsia"/>
        </w:rPr>
        <w:t>2</w:t>
      </w:r>
      <w:r>
        <w:rPr>
          <w:rFonts w:hint="eastAsia"/>
        </w:rPr>
        <w:t>）</w:t>
      </w:r>
      <w:r w:rsidR="00822D83" w:rsidRPr="00822D83">
        <w:t>包裹可能做</w:t>
      </w:r>
      <w:r w:rsidR="00822D83" w:rsidRPr="00822D83">
        <w:t>________</w:t>
      </w:r>
      <w:r w:rsidR="00822D83" w:rsidRPr="00822D83">
        <w:t>运动。（多选）</w:t>
      </w:r>
    </w:p>
    <w:p w14:paraId="32A1DDAD" w14:textId="1A96C2B5" w:rsidR="00822D83" w:rsidRPr="00822D83" w:rsidRDefault="00822D83" w:rsidP="00822D83">
      <w:r w:rsidRPr="00822D83">
        <w:t>A</w:t>
      </w:r>
      <w:r w:rsidRPr="00822D83">
        <w:t>．匀速</w:t>
      </w:r>
      <w:r w:rsidRPr="00822D83">
        <w:tab/>
      </w:r>
      <w:r w:rsidR="009F0541">
        <w:tab/>
      </w:r>
      <w:r w:rsidRPr="00822D83">
        <w:t>B</w:t>
      </w:r>
      <w:r w:rsidRPr="00822D83">
        <w:t>．匀加速</w:t>
      </w:r>
      <w:r w:rsidR="009F0541">
        <w:tab/>
      </w:r>
      <w:r w:rsidRPr="00822D83">
        <w:tab/>
        <w:t>C</w:t>
      </w:r>
      <w:r w:rsidRPr="00822D83">
        <w:t>．匀减速</w:t>
      </w:r>
      <w:r w:rsidRPr="00822D83">
        <w:tab/>
      </w:r>
      <w:r w:rsidR="009F0541">
        <w:tab/>
      </w:r>
      <w:r w:rsidRPr="00822D83">
        <w:t>D</w:t>
      </w:r>
      <w:r w:rsidRPr="00822D83">
        <w:t>．变加速</w:t>
      </w:r>
    </w:p>
    <w:p w14:paraId="06C2166F" w14:textId="36754A72" w:rsidR="00822D83" w:rsidRPr="00822D83" w:rsidRDefault="009F0541" w:rsidP="00822D83">
      <w:r>
        <w:rPr>
          <w:rFonts w:hint="eastAsia"/>
        </w:rPr>
        <w:t>（</w:t>
      </w:r>
      <w:r>
        <w:rPr>
          <w:rFonts w:hint="eastAsia"/>
        </w:rPr>
        <w:t>3</w:t>
      </w:r>
      <w:r>
        <w:rPr>
          <w:rFonts w:hint="eastAsia"/>
        </w:rPr>
        <w:t>）</w:t>
      </w:r>
      <w:r w:rsidR="00822D83" w:rsidRPr="00822D83">
        <w:t>飞行过程中，突然解锁轻绳，包裹在空中的运动轨迹可能是</w:t>
      </w:r>
      <w:r w:rsidR="00822D83" w:rsidRPr="00822D83">
        <w:t>________</w:t>
      </w:r>
      <w:r w:rsidR="00822D83" w:rsidRPr="00822D83">
        <w:t>。</w:t>
      </w:r>
    </w:p>
    <w:p w14:paraId="5EE358F8" w14:textId="10E4C1A1" w:rsidR="00822D83" w:rsidRPr="00822D83" w:rsidRDefault="00166622" w:rsidP="00822D83">
      <w:pPr>
        <w:rPr>
          <w:rFonts w:eastAsia="华文中宋"/>
        </w:rPr>
      </w:pPr>
      <w:r>
        <w:rPr>
          <w:noProof/>
          <w:szCs w:val="21"/>
        </w:rPr>
        <mc:AlternateContent>
          <mc:Choice Requires="wpg">
            <w:drawing>
              <wp:inline distT="0" distB="0" distL="0" distR="0" wp14:anchorId="20B90DCA" wp14:editId="18FD7653">
                <wp:extent cx="3927065" cy="736927"/>
                <wp:effectExtent l="0" t="0" r="16510" b="6350"/>
                <wp:docPr id="563895647" name="组合 487"/>
                <wp:cNvGraphicFramePr/>
                <a:graphic xmlns:a="http://schemas.openxmlformats.org/drawingml/2006/main">
                  <a:graphicData uri="http://schemas.microsoft.com/office/word/2010/wordprocessingGroup">
                    <wpg:wgp>
                      <wpg:cNvGrpSpPr/>
                      <wpg:grpSpPr>
                        <a:xfrm>
                          <a:off x="0" y="0"/>
                          <a:ext cx="3927065" cy="736927"/>
                          <a:chOff x="0" y="0"/>
                          <a:chExt cx="3927065" cy="736927"/>
                        </a:xfrm>
                      </wpg:grpSpPr>
                      <wpg:grpSp>
                        <wpg:cNvPr id="1993526366" name="组合 486"/>
                        <wpg:cNvGrpSpPr/>
                        <wpg:grpSpPr>
                          <a:xfrm>
                            <a:off x="88490" y="0"/>
                            <a:ext cx="3838575" cy="528088"/>
                            <a:chOff x="0" y="0"/>
                            <a:chExt cx="3838575" cy="528088"/>
                          </a:xfrm>
                        </wpg:grpSpPr>
                        <wps:wsp>
                          <wps:cNvPr id="1886581803" name="直接连接符 1439806369"/>
                          <wps:cNvCnPr/>
                          <wps:spPr>
                            <a:xfrm>
                              <a:off x="0" y="0"/>
                              <a:ext cx="0" cy="528088"/>
                            </a:xfrm>
                            <a:prstGeom prst="line">
                              <a:avLst/>
                            </a:prstGeom>
                            <a:noFill/>
                            <a:ln w="12700">
                              <a:solidFill>
                                <a:srgbClr val="000000"/>
                              </a:solidFill>
                              <a:prstDash val="solid"/>
                            </a:ln>
                            <a:effectLst/>
                          </wps:spPr>
                          <wps:bodyPr/>
                        </wps:wsp>
                        <wps:wsp>
                          <wps:cNvPr id="528460846" name="直接连接符 76818057"/>
                          <wps:cNvCnPr/>
                          <wps:spPr>
                            <a:xfrm flipH="1">
                              <a:off x="822632" y="19665"/>
                              <a:ext cx="395605" cy="485842"/>
                            </a:xfrm>
                            <a:prstGeom prst="line">
                              <a:avLst/>
                            </a:prstGeom>
                            <a:noFill/>
                            <a:ln w="12700">
                              <a:solidFill>
                                <a:srgbClr val="000000"/>
                              </a:solidFill>
                              <a:prstDash val="solid"/>
                            </a:ln>
                            <a:effectLst/>
                          </wps:spPr>
                          <wps:bodyPr/>
                        </wps:wsp>
                        <wps:wsp>
                          <wps:cNvPr id="1211328751" name="任意多边形 24"/>
                          <wps:cNvSpPr/>
                          <wps:spPr>
                            <a:xfrm flipV="1">
                              <a:off x="3352800" y="39329"/>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s:wsp>
                          <wps:cNvPr id="266394813" name="任意多边形 30"/>
                          <wps:cNvSpPr/>
                          <wps:spPr>
                            <a:xfrm>
                              <a:off x="2041832" y="55716"/>
                              <a:ext cx="485775" cy="441674"/>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wrap="none" lIns="36000" tIns="0" rIns="36000" bIns="0" anchor="t" anchorCtr="0">
                            <a:spAutoFit/>
                          </wps:bodyPr>
                        </wps:wsp>
                      </wpg:grpSp>
                      <wpg:grpSp>
                        <wpg:cNvPr id="619697953" name="组合 1353800904"/>
                        <wpg:cNvGrpSpPr/>
                        <wpg:grpSpPr>
                          <a:xfrm>
                            <a:off x="0" y="599767"/>
                            <a:ext cx="3682365" cy="137160"/>
                            <a:chOff x="414735" y="671741"/>
                            <a:chExt cx="3683574" cy="136371"/>
                          </a:xfrm>
                          <a:effectLst/>
                        </wpg:grpSpPr>
                        <wps:wsp>
                          <wps:cNvPr id="1792700693" name="文本框 1792700693"/>
                          <wps:cNvSpPr txBox="1"/>
                          <wps:spPr>
                            <a:xfrm>
                              <a:off x="414735" y="671792"/>
                              <a:ext cx="160958" cy="136234"/>
                            </a:xfrm>
                            <a:prstGeom prst="rect">
                              <a:avLst/>
                            </a:prstGeom>
                            <a:noFill/>
                            <a:ln w="6350">
                              <a:noFill/>
                            </a:ln>
                            <a:effectLst/>
                          </wps:spPr>
                          <wps:txbx>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59821104" name="文本框 859821104"/>
                          <wps:cNvSpPr txBox="1"/>
                          <wps:spPr>
                            <a:xfrm>
                              <a:off x="1513042" y="671792"/>
                              <a:ext cx="155241" cy="136234"/>
                            </a:xfrm>
                            <a:prstGeom prst="rect">
                              <a:avLst/>
                            </a:prstGeom>
                            <a:noFill/>
                            <a:ln w="6350">
                              <a:noFill/>
                            </a:ln>
                            <a:effectLst/>
                          </wps:spPr>
                          <wps:txbx>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020640557" name="文本框 1020640557"/>
                          <wps:cNvSpPr txBox="1"/>
                          <wps:spPr>
                            <a:xfrm>
                              <a:off x="2764904" y="671741"/>
                              <a:ext cx="155241" cy="136234"/>
                            </a:xfrm>
                            <a:prstGeom prst="rect">
                              <a:avLst/>
                            </a:prstGeom>
                            <a:noFill/>
                            <a:ln w="6350">
                              <a:noFill/>
                            </a:ln>
                            <a:effectLst/>
                          </wps:spPr>
                          <wps:txbx>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54696858" name="文本框 2054696858"/>
                          <wps:cNvSpPr txBox="1"/>
                          <wps:spPr>
                            <a:xfrm>
                              <a:off x="3937351" y="671830"/>
                              <a:ext cx="160958" cy="136282"/>
                            </a:xfrm>
                            <a:prstGeom prst="rect">
                              <a:avLst/>
                            </a:prstGeom>
                            <a:noFill/>
                            <a:ln w="6350">
                              <a:noFill/>
                            </a:ln>
                            <a:effectLst/>
                          </wps:spPr>
                          <wps:txbx>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inline>
            </w:drawing>
          </mc:Choice>
          <mc:Fallback>
            <w:pict>
              <v:group w14:anchorId="20B90DCA" id="组合 487" o:spid="_x0000_s1144" style="width:309.2pt;height:58.05pt;mso-position-horizontal-relative:char;mso-position-vertical-relative:line" coordsize="39270,7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">
                <v:group id="组合 486" o:spid="_x0000_s1145" style="position:absolute;left:884;width:38386;height:5280" coordsize="38385,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">
                  <v:line id="直接连接符 1439806369" o:spid="_x0000_s1146" style="position:absolute;visibility:visible;mso-wrap-style:square" from="0,0" to="0,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" strokeweight="1pt"/>
                  <v:line id="直接连接符 76818057" o:spid="_x0000_s1147" style="position:absolute;flip:x;visibility:visible;mso-wrap-style:square" from="8226,196" to="12182,5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" strokeweight="1pt"/>
                  <v:shape id="任意多边形 24" o:spid="_x0000_s1148" style="position:absolute;left:33528;top:393;width:4857;height:4417;flip:y;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" path="m485775,c435610,8890,311785,-6350,214630,81280,117475,168910,37465,368300,,438150e" filled="f" strokeweight="1pt">
                    <v:path arrowok="t" o:connecttype="custom" o:connectlocs="485775,0;214630,81934;0,441674" o:connectangles="0,0,0"/>
                  </v:shape>
                  <v:shape id="任意多边形 30" o:spid="_x0000_s1149" style="position:absolute;left:20418;top:557;width:4858;height:4416;visibility:visible;mso-wrap-style:non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" path="m485775,c435610,8890,311785,-6350,214630,81280,117475,168910,37465,368300,,438150e" filled="f" strokeweight="1pt">
                    <v:path arrowok="t" o:connecttype="custom" o:connectlocs="485775,0;214630,81934;0,441674" o:connectangles="0,0,0"/>
                  </v:shape>
                </v:group>
                <v:group id="组合 1353800904" o:spid="_x0000_s1150" style="position:absolute;top:5997;width:36823;height:1372" coordorigin="4147,6717" coordsize="36835,1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">
                  <v:shape id="文本框 1792700693" o:spid="_x0000_s1151" type="#_x0000_t202" style="position:absolute;left:4147;top:6717;width:1609;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" filled="f" stroked="f" strokeweight=".5pt">
                    <v:textbox style="mso-fit-shape-to-text:t" inset="1mm,0,1mm,0">
                      <w:txbxContent>
                        <w:p w14:paraId="51430748" w14:textId="77777777" w:rsidR="00166622" w:rsidRPr="009F5EE9" w:rsidRDefault="00166622" w:rsidP="00166622">
                          <w:pPr>
                            <w:adjustRightInd w:val="0"/>
                            <w:snapToGrid w:val="0"/>
                            <w:jc w:val="center"/>
                            <w:rPr>
                              <w:sz w:val="18"/>
                              <w:szCs w:val="18"/>
                            </w:rPr>
                          </w:pPr>
                          <w:r w:rsidRPr="009F5EE9">
                            <w:rPr>
                              <w:sz w:val="18"/>
                              <w:szCs w:val="18"/>
                            </w:rPr>
                            <w:t>A</w:t>
                          </w:r>
                        </w:p>
                      </w:txbxContent>
                    </v:textbox>
                  </v:shape>
                  <v:shape id="文本框 859821104" o:spid="_x0000_s1152" type="#_x0000_t202" style="position:absolute;left:15130;top:6717;width:1552;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" filled="f" stroked="f" strokeweight=".5pt">
                    <v:textbox style="mso-fit-shape-to-text:t" inset="1mm,0,1mm,0">
                      <w:txbxContent>
                        <w:p w14:paraId="137B3E35" w14:textId="77777777" w:rsidR="00166622" w:rsidRPr="009F5EE9" w:rsidRDefault="00166622" w:rsidP="00166622">
                          <w:pPr>
                            <w:adjustRightInd w:val="0"/>
                            <w:snapToGrid w:val="0"/>
                            <w:jc w:val="center"/>
                            <w:rPr>
                              <w:sz w:val="18"/>
                              <w:szCs w:val="18"/>
                            </w:rPr>
                          </w:pPr>
                          <w:r w:rsidRPr="009F5EE9">
                            <w:rPr>
                              <w:sz w:val="18"/>
                              <w:szCs w:val="18"/>
                            </w:rPr>
                            <w:t>B</w:t>
                          </w:r>
                        </w:p>
                      </w:txbxContent>
                    </v:textbox>
                  </v:shape>
                  <v:shape id="文本框 1020640557" o:spid="_x0000_s1153" type="#_x0000_t202" style="position:absolute;left:27649;top:6717;width:1552;height:1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" filled="f" stroked="f" strokeweight=".5pt">
                    <v:textbox style="mso-fit-shape-to-text:t" inset="1mm,0,1mm,0">
                      <w:txbxContent>
                        <w:p w14:paraId="7A0E440D" w14:textId="77777777" w:rsidR="00166622" w:rsidRPr="009F5EE9" w:rsidRDefault="00166622" w:rsidP="00166622">
                          <w:pPr>
                            <w:adjustRightInd w:val="0"/>
                            <w:snapToGrid w:val="0"/>
                            <w:jc w:val="center"/>
                            <w:rPr>
                              <w:sz w:val="18"/>
                              <w:szCs w:val="18"/>
                            </w:rPr>
                          </w:pPr>
                          <w:r w:rsidRPr="009F5EE9">
                            <w:rPr>
                              <w:sz w:val="18"/>
                              <w:szCs w:val="18"/>
                            </w:rPr>
                            <w:t>C</w:t>
                          </w:r>
                        </w:p>
                      </w:txbxContent>
                    </v:textbox>
                  </v:shape>
                  <v:shape id="文本框 2054696858" o:spid="_x0000_s1154" type="#_x0000_t202" style="position:absolute;left:39373;top:6718;width:1610;height:1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" filled="f" stroked="f" strokeweight=".5pt">
                    <v:textbox style="mso-fit-shape-to-text:t" inset="1mm,0,1mm,0">
                      <w:txbxContent>
                        <w:p w14:paraId="1055ADE6" w14:textId="77777777" w:rsidR="00166622" w:rsidRPr="009F5EE9" w:rsidRDefault="00166622" w:rsidP="00166622">
                          <w:pPr>
                            <w:adjustRightInd w:val="0"/>
                            <w:snapToGrid w:val="0"/>
                            <w:jc w:val="center"/>
                            <w:rPr>
                              <w:sz w:val="18"/>
                              <w:szCs w:val="18"/>
                            </w:rPr>
                          </w:pPr>
                          <w:r w:rsidRPr="009F5EE9">
                            <w:rPr>
                              <w:sz w:val="18"/>
                              <w:szCs w:val="18"/>
                            </w:rPr>
                            <w:t>D</w:t>
                          </w:r>
                        </w:p>
                      </w:txbxContent>
                    </v:textbox>
                  </v:shape>
                </v:group>
                <w10:anchorlock/>
              </v:group>
            </w:pict>
          </mc:Fallback>
        </mc:AlternateContent>
      </w:r>
    </w:p>
    <w:p w14:paraId="0A2171AE" w14:textId="1A611A25" w:rsidR="009F0541" w:rsidRDefault="009F0541" w:rsidP="00822D83"/>
    <w:p w14:paraId="52D90838" w14:textId="38BDDA8C" w:rsidR="00822D83" w:rsidRPr="009F0541" w:rsidRDefault="00166622" w:rsidP="00822D83">
      <w:r>
        <w:rPr>
          <w:noProof/>
          <w:szCs w:val="21"/>
        </w:rPr>
        <mc:AlternateContent>
          <mc:Choice Requires="wpg">
            <w:drawing>
              <wp:anchor distT="0" distB="0" distL="114300" distR="114300" simplePos="0" relativeHeight="251778048" behindDoc="0" locked="0" layoutInCell="1" allowOverlap="1" wp14:anchorId="66760C77" wp14:editId="4910A988">
                <wp:simplePos x="0" y="0"/>
                <wp:positionH relativeFrom="column">
                  <wp:posOffset>3782312</wp:posOffset>
                </wp:positionH>
                <wp:positionV relativeFrom="paragraph">
                  <wp:posOffset>40929</wp:posOffset>
                </wp:positionV>
                <wp:extent cx="1516380" cy="1388110"/>
                <wp:effectExtent l="0" t="19050" r="7620" b="21590"/>
                <wp:wrapSquare wrapText="bothSides"/>
                <wp:docPr id="519121903" name="组合 489"/>
                <wp:cNvGraphicFramePr/>
                <a:graphic xmlns:a="http://schemas.openxmlformats.org/drawingml/2006/main">
                  <a:graphicData uri="http://schemas.microsoft.com/office/word/2010/wordprocessingGroup">
                    <wpg:wgp>
                      <wpg:cNvGrpSpPr/>
                      <wpg:grpSpPr>
                        <a:xfrm>
                          <a:off x="0" y="0"/>
                          <a:ext cx="1516380" cy="1388110"/>
                          <a:chOff x="0" y="0"/>
                          <a:chExt cx="1516380" cy="1388110"/>
                        </a:xfrm>
                      </wpg:grpSpPr>
                      <wpg:grpSp>
                        <wpg:cNvPr id="562222655" name="组合 231"/>
                        <wpg:cNvGrpSpPr/>
                        <wpg:grpSpPr>
                          <a:xfrm>
                            <a:off x="0" y="0"/>
                            <a:ext cx="1516380" cy="1388110"/>
                            <a:chOff x="-1" y="0"/>
                            <a:chExt cx="1517320" cy="1388745"/>
                          </a:xfrm>
                        </wpg:grpSpPr>
                        <wps:wsp>
                          <wps:cNvPr id="2021722574" name="任意多边形: 形状 230"/>
                          <wps:cNvSpPr/>
                          <wps:spPr>
                            <a:xfrm>
                              <a:off x="292805" y="235081"/>
                              <a:ext cx="1046236" cy="791540"/>
                            </a:xfrm>
                            <a:custGeom>
                              <a:avLst/>
                              <a:gdLst>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792706 h 796086"/>
                                <a:gd name="connsiteX1" fmla="*/ 131836 w 1046236"/>
                                <a:gd name="connsiteY1" fmla="*/ 596642 h 796086"/>
                                <a:gd name="connsiteX2" fmla="*/ 270433 w 1046236"/>
                                <a:gd name="connsiteY2" fmla="*/ 175781 h 796086"/>
                                <a:gd name="connsiteX3" fmla="*/ 395508 w 1046236"/>
                                <a:gd name="connsiteY3" fmla="*/ 0 h 796086"/>
                                <a:gd name="connsiteX4" fmla="*/ 530724 w 1046236"/>
                                <a:gd name="connsiteY4" fmla="*/ 170711 h 796086"/>
                                <a:gd name="connsiteX5" fmla="*/ 807917 w 1046236"/>
                                <a:gd name="connsiteY5" fmla="*/ 593262 h 796086"/>
                                <a:gd name="connsiteX6" fmla="*/ 1046236 w 1046236"/>
                                <a:gd name="connsiteY6" fmla="*/ 796086 h 796086"/>
                                <a:gd name="connsiteX0" fmla="*/ 0 w 1046236"/>
                                <a:gd name="connsiteY0" fmla="*/ 806349 h 809729"/>
                                <a:gd name="connsiteX1" fmla="*/ 131836 w 1046236"/>
                                <a:gd name="connsiteY1" fmla="*/ 610285 h 809729"/>
                                <a:gd name="connsiteX2" fmla="*/ 270433 w 1046236"/>
                                <a:gd name="connsiteY2" fmla="*/ 189424 h 809729"/>
                                <a:gd name="connsiteX3" fmla="*/ 395508 w 1046236"/>
                                <a:gd name="connsiteY3" fmla="*/ 13643 h 809729"/>
                                <a:gd name="connsiteX4" fmla="*/ 530724 w 1046236"/>
                                <a:gd name="connsiteY4" fmla="*/ 184354 h 809729"/>
                                <a:gd name="connsiteX5" fmla="*/ 807917 w 1046236"/>
                                <a:gd name="connsiteY5" fmla="*/ 606905 h 809729"/>
                                <a:gd name="connsiteX6" fmla="*/ 1046236 w 1046236"/>
                                <a:gd name="connsiteY6" fmla="*/ 809729 h 809729"/>
                                <a:gd name="connsiteX0" fmla="*/ 0 w 1046236"/>
                                <a:gd name="connsiteY0" fmla="*/ 793219 h 796599"/>
                                <a:gd name="connsiteX1" fmla="*/ 131836 w 1046236"/>
                                <a:gd name="connsiteY1" fmla="*/ 597155 h 796599"/>
                                <a:gd name="connsiteX2" fmla="*/ 270433 w 1046236"/>
                                <a:gd name="connsiteY2" fmla="*/ 176294 h 796599"/>
                                <a:gd name="connsiteX3" fmla="*/ 395508 w 1046236"/>
                                <a:gd name="connsiteY3" fmla="*/ 513 h 796599"/>
                                <a:gd name="connsiteX4" fmla="*/ 530724 w 1046236"/>
                                <a:gd name="connsiteY4" fmla="*/ 171224 h 796599"/>
                                <a:gd name="connsiteX5" fmla="*/ 807917 w 1046236"/>
                                <a:gd name="connsiteY5" fmla="*/ 593775 h 796599"/>
                                <a:gd name="connsiteX6" fmla="*/ 1046236 w 1046236"/>
                                <a:gd name="connsiteY6" fmla="*/ 796599 h 796599"/>
                                <a:gd name="connsiteX0" fmla="*/ 0 w 1046236"/>
                                <a:gd name="connsiteY0" fmla="*/ 789856 h 793236"/>
                                <a:gd name="connsiteX1" fmla="*/ 131836 w 1046236"/>
                                <a:gd name="connsiteY1" fmla="*/ 593792 h 793236"/>
                                <a:gd name="connsiteX2" fmla="*/ 270433 w 1046236"/>
                                <a:gd name="connsiteY2" fmla="*/ 172931 h 793236"/>
                                <a:gd name="connsiteX3" fmla="*/ 400580 w 1046236"/>
                                <a:gd name="connsiteY3" fmla="*/ 532 h 793236"/>
                                <a:gd name="connsiteX4" fmla="*/ 530724 w 1046236"/>
                                <a:gd name="connsiteY4" fmla="*/ 167861 h 793236"/>
                                <a:gd name="connsiteX5" fmla="*/ 807917 w 1046236"/>
                                <a:gd name="connsiteY5" fmla="*/ 590412 h 793236"/>
                                <a:gd name="connsiteX6" fmla="*/ 1046236 w 1046236"/>
                                <a:gd name="connsiteY6" fmla="*/ 793236 h 793236"/>
                                <a:gd name="connsiteX0" fmla="*/ 0 w 1046236"/>
                                <a:gd name="connsiteY0" fmla="*/ 789400 h 792780"/>
                                <a:gd name="connsiteX1" fmla="*/ 131836 w 1046236"/>
                                <a:gd name="connsiteY1" fmla="*/ 593336 h 792780"/>
                                <a:gd name="connsiteX2" fmla="*/ 270433 w 1046236"/>
                                <a:gd name="connsiteY2" fmla="*/ 172475 h 792780"/>
                                <a:gd name="connsiteX3" fmla="*/ 400580 w 1046236"/>
                                <a:gd name="connsiteY3" fmla="*/ 76 h 792780"/>
                                <a:gd name="connsiteX4" fmla="*/ 530724 w 1046236"/>
                                <a:gd name="connsiteY4" fmla="*/ 167405 h 792780"/>
                                <a:gd name="connsiteX5" fmla="*/ 807917 w 1046236"/>
                                <a:gd name="connsiteY5" fmla="*/ 589956 h 792780"/>
                                <a:gd name="connsiteX6" fmla="*/ 1046236 w 1046236"/>
                                <a:gd name="connsiteY6" fmla="*/ 792780 h 792780"/>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58 h 792738"/>
                                <a:gd name="connsiteX1" fmla="*/ 131836 w 1046236"/>
                                <a:gd name="connsiteY1" fmla="*/ 593294 h 792738"/>
                                <a:gd name="connsiteX2" fmla="*/ 270433 w 1046236"/>
                                <a:gd name="connsiteY2" fmla="*/ 172433 h 792738"/>
                                <a:gd name="connsiteX3" fmla="*/ 400580 w 1046236"/>
                                <a:gd name="connsiteY3" fmla="*/ 34 h 792738"/>
                                <a:gd name="connsiteX4" fmla="*/ 530724 w 1046236"/>
                                <a:gd name="connsiteY4" fmla="*/ 167363 h 792738"/>
                                <a:gd name="connsiteX5" fmla="*/ 807917 w 1046236"/>
                                <a:gd name="connsiteY5" fmla="*/ 589914 h 792738"/>
                                <a:gd name="connsiteX6" fmla="*/ 1046236 w 1046236"/>
                                <a:gd name="connsiteY6" fmla="*/ 792738 h 792738"/>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360 h 792740"/>
                                <a:gd name="connsiteX1" fmla="*/ 131836 w 1046236"/>
                                <a:gd name="connsiteY1" fmla="*/ 593296 h 792740"/>
                                <a:gd name="connsiteX2" fmla="*/ 270433 w 1046236"/>
                                <a:gd name="connsiteY2" fmla="*/ 172435 h 792740"/>
                                <a:gd name="connsiteX3" fmla="*/ 400580 w 1046236"/>
                                <a:gd name="connsiteY3" fmla="*/ 36 h 792740"/>
                                <a:gd name="connsiteX4" fmla="*/ 530724 w 1046236"/>
                                <a:gd name="connsiteY4" fmla="*/ 167365 h 792740"/>
                                <a:gd name="connsiteX5" fmla="*/ 807917 w 1046236"/>
                                <a:gd name="connsiteY5" fmla="*/ 589916 h 792740"/>
                                <a:gd name="connsiteX6" fmla="*/ 1046236 w 1046236"/>
                                <a:gd name="connsiteY6" fmla="*/ 792740 h 792740"/>
                                <a:gd name="connsiteX0" fmla="*/ 0 w 1046236"/>
                                <a:gd name="connsiteY0" fmla="*/ 789428 h 792808"/>
                                <a:gd name="connsiteX1" fmla="*/ 131836 w 1046236"/>
                                <a:gd name="connsiteY1" fmla="*/ 593364 h 792808"/>
                                <a:gd name="connsiteX2" fmla="*/ 270433 w 1046236"/>
                                <a:gd name="connsiteY2" fmla="*/ 172503 h 792808"/>
                                <a:gd name="connsiteX3" fmla="*/ 400580 w 1046236"/>
                                <a:gd name="connsiteY3" fmla="*/ 104 h 792808"/>
                                <a:gd name="connsiteX4" fmla="*/ 530724 w 1046236"/>
                                <a:gd name="connsiteY4" fmla="*/ 167433 h 792808"/>
                                <a:gd name="connsiteX5" fmla="*/ 807917 w 1046236"/>
                                <a:gd name="connsiteY5" fmla="*/ 589984 h 792808"/>
                                <a:gd name="connsiteX6" fmla="*/ 1046236 w 1046236"/>
                                <a:gd name="connsiteY6" fmla="*/ 792808 h 792808"/>
                                <a:gd name="connsiteX0" fmla="*/ 0 w 1046236"/>
                                <a:gd name="connsiteY0" fmla="*/ 789362 h 792742"/>
                                <a:gd name="connsiteX1" fmla="*/ 131836 w 1046236"/>
                                <a:gd name="connsiteY1" fmla="*/ 593298 h 792742"/>
                                <a:gd name="connsiteX2" fmla="*/ 270433 w 1046236"/>
                                <a:gd name="connsiteY2" fmla="*/ 172437 h 792742"/>
                                <a:gd name="connsiteX3" fmla="*/ 400580 w 1046236"/>
                                <a:gd name="connsiteY3" fmla="*/ 38 h 792742"/>
                                <a:gd name="connsiteX4" fmla="*/ 537476 w 1046236"/>
                                <a:gd name="connsiteY4" fmla="*/ 158913 h 792742"/>
                                <a:gd name="connsiteX5" fmla="*/ 807917 w 1046236"/>
                                <a:gd name="connsiteY5" fmla="*/ 589918 h 792742"/>
                                <a:gd name="connsiteX6" fmla="*/ 1046236 w 1046236"/>
                                <a:gd name="connsiteY6" fmla="*/ 792742 h 792742"/>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53 h 792733"/>
                                <a:gd name="connsiteX1" fmla="*/ 131836 w 1046236"/>
                                <a:gd name="connsiteY1" fmla="*/ 593289 h 792733"/>
                                <a:gd name="connsiteX2" fmla="*/ 270433 w 1046236"/>
                                <a:gd name="connsiteY2" fmla="*/ 172428 h 792733"/>
                                <a:gd name="connsiteX3" fmla="*/ 400580 w 1046236"/>
                                <a:gd name="connsiteY3" fmla="*/ 29 h 792733"/>
                                <a:gd name="connsiteX4" fmla="*/ 532403 w 1046236"/>
                                <a:gd name="connsiteY4" fmla="*/ 160595 h 792733"/>
                                <a:gd name="connsiteX5" fmla="*/ 807917 w 1046236"/>
                                <a:gd name="connsiteY5" fmla="*/ 589909 h 792733"/>
                                <a:gd name="connsiteX6" fmla="*/ 1046236 w 1046236"/>
                                <a:gd name="connsiteY6" fmla="*/ 792733 h 792733"/>
                                <a:gd name="connsiteX0" fmla="*/ 0 w 1046236"/>
                                <a:gd name="connsiteY0" fmla="*/ 789381 h 792761"/>
                                <a:gd name="connsiteX1" fmla="*/ 131836 w 1046236"/>
                                <a:gd name="connsiteY1" fmla="*/ 593317 h 792761"/>
                                <a:gd name="connsiteX2" fmla="*/ 270433 w 1046236"/>
                                <a:gd name="connsiteY2" fmla="*/ 172456 h 792761"/>
                                <a:gd name="connsiteX3" fmla="*/ 388351 w 1046236"/>
                                <a:gd name="connsiteY3" fmla="*/ 28 h 792761"/>
                                <a:gd name="connsiteX4" fmla="*/ 532403 w 1046236"/>
                                <a:gd name="connsiteY4" fmla="*/ 160623 h 792761"/>
                                <a:gd name="connsiteX5" fmla="*/ 807917 w 1046236"/>
                                <a:gd name="connsiteY5" fmla="*/ 589937 h 792761"/>
                                <a:gd name="connsiteX6" fmla="*/ 1046236 w 1046236"/>
                                <a:gd name="connsiteY6" fmla="*/ 792761 h 792761"/>
                                <a:gd name="connsiteX0" fmla="*/ 0 w 1046236"/>
                                <a:gd name="connsiteY0" fmla="*/ 791826 h 795206"/>
                                <a:gd name="connsiteX1" fmla="*/ 131836 w 1046236"/>
                                <a:gd name="connsiteY1" fmla="*/ 595762 h 795206"/>
                                <a:gd name="connsiteX2" fmla="*/ 270433 w 1046236"/>
                                <a:gd name="connsiteY2" fmla="*/ 174901 h 795206"/>
                                <a:gd name="connsiteX3" fmla="*/ 379791 w 1046236"/>
                                <a:gd name="connsiteY3" fmla="*/ 27 h 795206"/>
                                <a:gd name="connsiteX4" fmla="*/ 532403 w 1046236"/>
                                <a:gd name="connsiteY4" fmla="*/ 163068 h 795206"/>
                                <a:gd name="connsiteX5" fmla="*/ 807917 w 1046236"/>
                                <a:gd name="connsiteY5" fmla="*/ 592382 h 795206"/>
                                <a:gd name="connsiteX6" fmla="*/ 1046236 w 1046236"/>
                                <a:gd name="connsiteY6" fmla="*/ 795206 h 795206"/>
                                <a:gd name="connsiteX0" fmla="*/ 0 w 1046236"/>
                                <a:gd name="connsiteY0" fmla="*/ 788160 h 791540"/>
                                <a:gd name="connsiteX1" fmla="*/ 131836 w 1046236"/>
                                <a:gd name="connsiteY1" fmla="*/ 592096 h 791540"/>
                                <a:gd name="connsiteX2" fmla="*/ 270433 w 1046236"/>
                                <a:gd name="connsiteY2" fmla="*/ 171235 h 791540"/>
                                <a:gd name="connsiteX3" fmla="*/ 379791 w 1046236"/>
                                <a:gd name="connsiteY3" fmla="*/ 29 h 791540"/>
                                <a:gd name="connsiteX4" fmla="*/ 532403 w 1046236"/>
                                <a:gd name="connsiteY4" fmla="*/ 159402 h 791540"/>
                                <a:gd name="connsiteX5" fmla="*/ 807917 w 1046236"/>
                                <a:gd name="connsiteY5" fmla="*/ 588716 h 791540"/>
                                <a:gd name="connsiteX6" fmla="*/ 1046236 w 1046236"/>
                                <a:gd name="connsiteY6" fmla="*/ 791540 h 791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6236" h="791540">
                                  <a:moveTo>
                                    <a:pt x="0" y="788160"/>
                                  </a:moveTo>
                                  <a:cubicBezTo>
                                    <a:pt x="77762" y="771847"/>
                                    <a:pt x="101418" y="670980"/>
                                    <a:pt x="131836" y="592096"/>
                                  </a:cubicBezTo>
                                  <a:lnTo>
                                    <a:pt x="270433" y="171235"/>
                                  </a:lnTo>
                                  <a:cubicBezTo>
                                    <a:pt x="314378" y="71795"/>
                                    <a:pt x="336129" y="2001"/>
                                    <a:pt x="379791" y="29"/>
                                  </a:cubicBezTo>
                                  <a:cubicBezTo>
                                    <a:pt x="423453" y="-1943"/>
                                    <a:pt x="492404" y="97427"/>
                                    <a:pt x="532403" y="159402"/>
                                  </a:cubicBezTo>
                                  <a:lnTo>
                                    <a:pt x="807917" y="588716"/>
                                  </a:lnTo>
                                  <a:cubicBezTo>
                                    <a:pt x="858613" y="688448"/>
                                    <a:pt x="939743" y="742530"/>
                                    <a:pt x="1046236" y="791540"/>
                                  </a:cubicBez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1697776" name="组合 229"/>
                          <wpg:cNvGrpSpPr/>
                          <wpg:grpSpPr>
                            <a:xfrm>
                              <a:off x="-1" y="0"/>
                              <a:ext cx="1517320" cy="1388745"/>
                              <a:chOff x="-49258" y="85972"/>
                              <a:chExt cx="1518203" cy="1389105"/>
                            </a:xfrm>
                          </wpg:grpSpPr>
                          <wpg:grpSp>
                            <wpg:cNvPr id="1007147795" name="组合 1007147795"/>
                            <wpg:cNvGrpSpPr/>
                            <wpg:grpSpPr>
                              <a:xfrm>
                                <a:off x="-49258" y="85972"/>
                                <a:ext cx="1518203" cy="1389105"/>
                                <a:chOff x="5007" y="3095"/>
                                <a:chExt cx="2959" cy="2610"/>
                              </a:xfrm>
                              <a:effectLst/>
                            </wpg:grpSpPr>
                            <wpg:grpSp>
                              <wpg:cNvPr id="158817843" name="组合 158817843"/>
                              <wpg:cNvGrpSpPr/>
                              <wpg:grpSpPr>
                                <a:xfrm>
                                  <a:off x="5007" y="3095"/>
                                  <a:ext cx="2959" cy="2610"/>
                                  <a:chOff x="5007" y="3095"/>
                                  <a:chExt cx="2959" cy="2610"/>
                                </a:xfrm>
                                <a:effectLst/>
                              </wpg:grpSpPr>
                              <wpg:grpSp>
                                <wpg:cNvPr id="1250130983" name="组合 93"/>
                                <wpg:cNvGrpSpPr/>
                                <wpg:grpSpPr>
                                  <a:xfrm>
                                    <a:off x="5007" y="3095"/>
                                    <a:ext cx="2959" cy="2610"/>
                                    <a:chOff x="5007" y="3095"/>
                                    <a:chExt cx="2959" cy="2610"/>
                                  </a:xfrm>
                                  <a:effectLst/>
                                </wpg:grpSpPr>
                                <wps:wsp>
                                  <wps:cNvPr id="1242910920" name="JP2025/9/14 星期日18:56:423471"/>
                                  <wps:cNvSpPr txBox="1">
                                    <a:spLocks noChangeArrowheads="1"/>
                                  </wps:cNvSpPr>
                                  <wps:spPr bwMode="auto">
                                    <a:xfrm>
                                      <a:off x="5582" y="4302"/>
                                      <a:ext cx="276" cy="372"/>
                                    </a:xfrm>
                                    <a:prstGeom prst="rect">
                                      <a:avLst/>
                                    </a:prstGeom>
                                    <a:noFill/>
                                    <a:ln>
                                      <a:noFill/>
                                    </a:ln>
                                    <a:effectLst/>
                                  </wps:spPr>
                                  <wps:txbx>
                                    <w:txbxContent>
                                      <w:p w14:paraId="6D1E4412" w14:textId="5D23B975" w:rsidR="00822D83" w:rsidRDefault="00822D83" w:rsidP="00A77673">
                                        <w:pPr>
                                          <w:jc w:val="center"/>
                                        </w:pPr>
                                        <w:r>
                                          <w:rPr>
                                            <w:rFonts w:hint="eastAsia"/>
                                            <w:i/>
                                            <w:sz w:val="18"/>
                                            <w:szCs w:val="21"/>
                                          </w:rPr>
                                          <w:t>E</w:t>
                                        </w:r>
                                      </w:p>
                                    </w:txbxContent>
                                  </wps:txbx>
                                  <wps:bodyPr rot="0" vert="horz" wrap="none" lIns="36000" tIns="0" rIns="36000" bIns="0" anchor="t" anchorCtr="0" upright="1">
                                    <a:spAutoFit/>
                                  </wps:bodyPr>
                                </wps:wsp>
                                <wpg:grpSp>
                                  <wpg:cNvPr id="1439390343" name="组合 92"/>
                                  <wpg:cNvGrpSpPr/>
                                  <wpg:grpSpPr>
                                    <a:xfrm>
                                      <a:off x="5007" y="3095"/>
                                      <a:ext cx="2959" cy="2610"/>
                                      <a:chOff x="5007" y="3095"/>
                                      <a:chExt cx="2959" cy="2610"/>
                                    </a:xfrm>
                                    <a:effectLst/>
                                  </wpg:grpSpPr>
                                  <wpg:grpSp>
                                    <wpg:cNvPr id="1519564818" name="组合 82"/>
                                    <wpg:cNvGrpSpPr/>
                                    <wpg:grpSpPr>
                                      <a:xfrm>
                                        <a:off x="5007" y="3095"/>
                                        <a:ext cx="2959" cy="2610"/>
                                        <a:chOff x="2647" y="8076"/>
                                        <a:chExt cx="2959" cy="2610"/>
                                      </a:xfrm>
                                      <a:effectLst/>
                                    </wpg:grpSpPr>
                                    <wps:wsp>
                                      <wps:cNvPr id="150796047" name="直接连接符 347"/>
                                      <wps:cNvCnPr/>
                                      <wps:spPr>
                                        <a:xfrm>
                                          <a:off x="4790" y="9618"/>
                                          <a:ext cx="0" cy="262"/>
                                        </a:xfrm>
                                        <a:prstGeom prst="line">
                                          <a:avLst/>
                                        </a:prstGeom>
                                        <a:noFill/>
                                        <a:ln w="6350">
                                          <a:solidFill>
                                            <a:srgbClr val="000000"/>
                                          </a:solidFill>
                                          <a:prstDash val="dash"/>
                                          <a:miter lim="800000"/>
                                          <a:headEnd/>
                                          <a:tailEnd/>
                                        </a:ln>
                                        <a:effectLst/>
                                      </wps:spPr>
                                      <wps:bodyPr/>
                                    </wps:wsp>
                                    <wpg:grpSp>
                                      <wpg:cNvPr id="2017787461" name="组合 80"/>
                                      <wpg:cNvGrpSpPr/>
                                      <wpg:grpSpPr>
                                        <a:xfrm>
                                          <a:off x="2647" y="8076"/>
                                          <a:ext cx="2959" cy="2610"/>
                                          <a:chOff x="2647" y="8076"/>
                                          <a:chExt cx="2959" cy="2610"/>
                                        </a:xfrm>
                                        <a:effectLst/>
                                      </wpg:grpSpPr>
                                      <wpg:grpSp>
                                        <wpg:cNvPr id="944948827" name="组合 74"/>
                                        <wpg:cNvGrpSpPr/>
                                        <wpg:grpSpPr>
                                          <a:xfrm>
                                            <a:off x="2647" y="8076"/>
                                            <a:ext cx="2959" cy="2610"/>
                                            <a:chOff x="2647" y="8076"/>
                                            <a:chExt cx="2959" cy="2610"/>
                                          </a:xfrm>
                                          <a:effectLst/>
                                        </wpg:grpSpPr>
                                        <wps:wsp>
                                          <wps:cNvPr id="1116568699" name="文本框 333"/>
                                          <wps:cNvSpPr txBox="1"/>
                                          <wps:spPr>
                                            <a:xfrm>
                                              <a:off x="2836" y="8707"/>
                                              <a:ext cx="377" cy="259"/>
                                            </a:xfrm>
                                            <a:prstGeom prst="rect">
                                              <a:avLst/>
                                            </a:prstGeom>
                                            <a:noFill/>
                                            <a:ln w="6350">
                                              <a:noFill/>
                                            </a:ln>
                                            <a:effectLst/>
                                          </wps:spPr>
                                          <wps:txbx>
                                            <w:txbxContent>
                                              <w:p w14:paraId="038B6C6F"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318301500" name="组合 73"/>
                                          <wpg:cNvGrpSpPr/>
                                          <wpg:grpSpPr>
                                            <a:xfrm>
                                              <a:off x="2647" y="8076"/>
                                              <a:ext cx="2959" cy="2610"/>
                                              <a:chOff x="2647" y="8076"/>
                                              <a:chExt cx="2959" cy="2610"/>
                                            </a:xfrm>
                                            <a:effectLst/>
                                          </wpg:grpSpPr>
                                          <wps:wsp>
                                            <wps:cNvPr id="1616007864" name="直接连接符 347"/>
                                            <wps:cNvCnPr/>
                                            <wps:spPr>
                                              <a:xfrm>
                                                <a:off x="3321" y="8840"/>
                                                <a:ext cx="938" cy="0"/>
                                              </a:xfrm>
                                              <a:prstGeom prst="line">
                                                <a:avLst/>
                                              </a:prstGeom>
                                              <a:noFill/>
                                              <a:ln w="6350">
                                                <a:solidFill>
                                                  <a:srgbClr val="000000"/>
                                                </a:solidFill>
                                                <a:prstDash val="dash"/>
                                                <a:miter lim="800000"/>
                                                <a:headEnd/>
                                                <a:tailEnd/>
                                              </a:ln>
                                              <a:effectLst/>
                                            </wps:spPr>
                                            <wps:bodyPr/>
                                          </wps:wsp>
                                          <wpg:grpSp>
                                            <wpg:cNvPr id="1557625577" name="组合 72"/>
                                            <wpg:cNvGrpSpPr/>
                                            <wpg:grpSpPr>
                                              <a:xfrm>
                                                <a:off x="2647" y="8076"/>
                                                <a:ext cx="2959" cy="2610"/>
                                                <a:chOff x="2647" y="8076"/>
                                                <a:chExt cx="2959" cy="2610"/>
                                              </a:xfrm>
                                              <a:effectLst/>
                                            </wpg:grpSpPr>
                                            <wpg:grpSp>
                                              <wpg:cNvPr id="183651533" name="组合 64"/>
                                              <wpg:cNvGrpSpPr/>
                                              <wpg:grpSpPr>
                                                <a:xfrm>
                                                  <a:off x="2647" y="8076"/>
                                                  <a:ext cx="2959" cy="2610"/>
                                                  <a:chOff x="2647" y="8076"/>
                                                  <a:chExt cx="2959" cy="2610"/>
                                                </a:xfrm>
                                                <a:effectLst/>
                                              </wpg:grpSpPr>
                                              <wpg:grpSp>
                                                <wpg:cNvPr id="1357869920" name="组合 63"/>
                                                <wpg:cNvGrpSpPr/>
                                                <wpg:grpSpPr>
                                                  <a:xfrm>
                                                    <a:off x="2647" y="8076"/>
                                                    <a:ext cx="2959" cy="2610"/>
                                                    <a:chOff x="2647" y="8076"/>
                                                    <a:chExt cx="2959" cy="2610"/>
                                                  </a:xfrm>
                                                  <a:effectLst/>
                                                </wpg:grpSpPr>
                                                <wpg:grpSp>
                                                  <wpg:cNvPr id="271191146" name="组合 59"/>
                                                  <wpg:cNvGrpSpPr/>
                                                  <wpg:grpSpPr>
                                                    <a:xfrm>
                                                      <a:off x="2647" y="8076"/>
                                                      <a:ext cx="2959" cy="2610"/>
                                                      <a:chOff x="2647" y="8076"/>
                                                      <a:chExt cx="2959" cy="2610"/>
                                                    </a:xfrm>
                                                    <a:effectLst/>
                                                  </wpg:grpSpPr>
                                                  <wpg:grpSp>
                                                    <wpg:cNvPr id="1954197177" name="组合 351"/>
                                                    <wpg:cNvGrpSpPr/>
                                                    <wpg:grpSpPr>
                                                      <a:xfrm>
                                                        <a:off x="2647" y="8076"/>
                                                        <a:ext cx="2959" cy="2610"/>
                                                        <a:chOff x="-255430" y="-794610"/>
                                                        <a:chExt cx="1879755" cy="1657783"/>
                                                      </a:xfrm>
                                                      <a:effectLst/>
                                                    </wpg:grpSpPr>
                                                    <wpg:grpSp>
                                                      <wpg:cNvPr id="1441028482" name="组合 336"/>
                                                      <wpg:cNvGrpSpPr/>
                                                      <wpg:grpSpPr>
                                                        <a:xfrm>
                                                          <a:off x="-255430" y="-794610"/>
                                                          <a:ext cx="1879755" cy="1657783"/>
                                                          <a:chOff x="-257532" y="-961081"/>
                                                          <a:chExt cx="1880387" cy="1658332"/>
                                                        </a:xfrm>
                                                        <a:effectLst/>
                                                      </wpg:grpSpPr>
                                                      <wps:wsp>
                                                        <wps:cNvPr id="1808195493" name="直接连接符 331"/>
                                                        <wps:cNvCnPr/>
                                                        <wps:spPr>
                                                          <a:xfrm flipV="1">
                                                            <a:off x="108360" y="265295"/>
                                                            <a:ext cx="1439897" cy="0"/>
                                                          </a:xfrm>
                                                          <a:prstGeom prst="line">
                                                            <a:avLst/>
                                                          </a:prstGeom>
                                                          <a:noFill/>
                                                          <a:ln w="6350">
                                                            <a:solidFill>
                                                              <a:srgbClr val="000000"/>
                                                            </a:solidFill>
                                                            <a:prstDash val="solid"/>
                                                            <a:miter lim="800000"/>
                                                            <a:headEnd/>
                                                            <a:tailEnd type="triangle" w="sm"/>
                                                          </a:ln>
                                                          <a:effectLst/>
                                                        </wps:spPr>
                                                        <wps:bodyPr/>
                                                      </wps:wsp>
                                                      <wps:wsp>
                                                        <wps:cNvPr id="473512335" name="直接连接符 332"/>
                                                        <wps:cNvCnPr/>
                                                        <wps:spPr>
                                                          <a:xfrm flipV="1">
                                                            <a:off x="102755" y="-897627"/>
                                                            <a:ext cx="4449" cy="1594878"/>
                                                          </a:xfrm>
                                                          <a:prstGeom prst="line">
                                                            <a:avLst/>
                                                          </a:prstGeom>
                                                          <a:noFill/>
                                                          <a:ln w="6350">
                                                            <a:solidFill>
                                                              <a:srgbClr val="000000"/>
                                                            </a:solidFill>
                                                            <a:prstDash val="solid"/>
                                                            <a:miter lim="800000"/>
                                                            <a:headEnd/>
                                                            <a:tailEnd type="triangle" w="sm"/>
                                                          </a:ln>
                                                          <a:effectLst/>
                                                        </wps:spPr>
                                                        <wps:bodyPr/>
                                                      </wps:wsp>
                                                      <wps:wsp>
                                                        <wps:cNvPr id="494276037" name="文本框 333"/>
                                                        <wps:cNvSpPr txBox="1"/>
                                                        <wps:spPr>
                                                          <a:xfrm>
                                                            <a:off x="-68364" y="185138"/>
                                                            <a:ext cx="168607" cy="164521"/>
                                                          </a:xfrm>
                                                          <a:prstGeom prst="rect">
                                                            <a:avLst/>
                                                          </a:prstGeom>
                                                          <a:noFill/>
                                                          <a:ln w="6350">
                                                            <a:noFill/>
                                                          </a:ln>
                                                          <a:effectLst/>
                                                        </wps:spPr>
                                                        <wps:txbx>
                                                          <w:txbxContent>
                                                            <w:p w14:paraId="17C27862"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79934323" name="文本框 334"/>
                                                        <wps:cNvSpPr txBox="1"/>
                                                        <wps:spPr>
                                                          <a:xfrm>
                                                            <a:off x="1391331" y="298294"/>
                                                            <a:ext cx="231524" cy="164521"/>
                                                          </a:xfrm>
                                                          <a:prstGeom prst="rect">
                                                            <a:avLst/>
                                                          </a:prstGeom>
                                                          <a:noFill/>
                                                          <a:ln w="6350">
                                                            <a:noFill/>
                                                          </a:ln>
                                                          <a:effectLst/>
                                                        </wps:spPr>
                                                        <wps:txbx>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90169850" name="文本框 335"/>
                                                        <wps:cNvSpPr txBox="1"/>
                                                        <wps:spPr>
                                                          <a:xfrm>
                                                            <a:off x="145097" y="-961081"/>
                                                            <a:ext cx="309385" cy="164521"/>
                                                          </a:xfrm>
                                                          <a:prstGeom prst="rect">
                                                            <a:avLst/>
                                                          </a:prstGeom>
                                                          <a:noFill/>
                                                          <a:ln w="6350">
                                                            <a:noFill/>
                                                          </a:ln>
                                                          <a:effectLst/>
                                                        </wps:spPr>
                                                        <wps:txbx>
                                                          <w:txbxContent>
                                                            <w:p w14:paraId="6E9150D5" w14:textId="77777777" w:rsidR="00822D83" w:rsidRDefault="00822D83" w:rsidP="00822D83">
                                                              <w:pPr>
                                                                <w:adjustRightInd w:val="0"/>
                                                                <w:snapToGrid w:val="0"/>
                                                                <w:jc w:val="center"/>
                                                                <w:rPr>
                                                                  <w:sz w:val="18"/>
                                                                </w:rPr>
                                                              </w:pPr>
                                                              <w:r>
                                                                <w:rPr>
                                                                  <w:i/>
                                                                  <w:sz w:val="18"/>
                                                                </w:rPr>
                                                                <w:t>y</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13325724" name="文本框 333"/>
                                                        <wps:cNvSpPr txBox="1"/>
                                                        <wps:spPr>
                                                          <a:xfrm>
                                                            <a:off x="-136609" y="-58828"/>
                                                            <a:ext cx="239389" cy="164529"/>
                                                          </a:xfrm>
                                                          <a:prstGeom prst="rect">
                                                            <a:avLst/>
                                                          </a:prstGeom>
                                                          <a:noFill/>
                                                          <a:ln w="6350">
                                                            <a:noFill/>
                                                          </a:ln>
                                                          <a:effectLst/>
                                                        </wps:spPr>
                                                        <wps:txbx>
                                                          <w:txbxContent>
                                                            <w:p w14:paraId="6B64CCFB"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08832787" name="文本框 333"/>
                                                        <wps:cNvSpPr txBox="1"/>
                                                        <wps:spPr>
                                                          <a:xfrm>
                                                            <a:off x="-257532" y="430106"/>
                                                            <a:ext cx="354323" cy="164529"/>
                                                          </a:xfrm>
                                                          <a:prstGeom prst="rect">
                                                            <a:avLst/>
                                                          </a:prstGeom>
                                                          <a:noFill/>
                                                          <a:ln w="6350">
                                                            <a:noFill/>
                                                          </a:ln>
                                                          <a:effectLst/>
                                                        </wps:spPr>
                                                        <wps:txbx>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45979122" name="文本框 333"/>
                                                        <wps:cNvSpPr txBox="1"/>
                                                        <wps:spPr>
                                                          <a:xfrm>
                                                            <a:off x="319829" y="274564"/>
                                                            <a:ext cx="239389" cy="164529"/>
                                                          </a:xfrm>
                                                          <a:prstGeom prst="rect">
                                                            <a:avLst/>
                                                          </a:prstGeom>
                                                          <a:noFill/>
                                                          <a:ln w="6350">
                                                            <a:noFill/>
                                                          </a:ln>
                                                          <a:effectLst/>
                                                        </wps:spPr>
                                                        <wps:txbx>
                                                          <w:txbxContent>
                                                            <w:p w14:paraId="5E443E5F" w14:textId="77777777" w:rsidR="00822D83" w:rsidRDefault="00822D83" w:rsidP="00822D83">
                                                              <w:pPr>
                                                                <w:adjustRightInd w:val="0"/>
                                                                <w:snapToGrid w:val="0"/>
                                                                <w:jc w:val="center"/>
                                                                <w:rPr>
                                                                  <w:iCs/>
                                                                  <w:sz w:val="18"/>
                                                                </w:rPr>
                                                              </w:pPr>
                                                              <w:r>
                                                                <w:rPr>
                                                                  <w:rFonts w:hint="eastAsia"/>
                                                                  <w:iCs/>
                                                                  <w:sz w:val="18"/>
                                                                </w:rPr>
                                                                <w:t>2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62006500" name="文本框 333"/>
                                                        <wps:cNvSpPr txBox="1"/>
                                                        <wps:spPr>
                                                          <a:xfrm>
                                                            <a:off x="645407" y="274564"/>
                                                            <a:ext cx="239389" cy="164529"/>
                                                          </a:xfrm>
                                                          <a:prstGeom prst="rect">
                                                            <a:avLst/>
                                                          </a:prstGeom>
                                                          <a:noFill/>
                                                          <a:ln w="6350">
                                                            <a:noFill/>
                                                          </a:ln>
                                                          <a:effectLst/>
                                                        </wps:spPr>
                                                        <wps:txbx>
                                                          <w:txbxContent>
                                                            <w:p w14:paraId="2310FD88" w14:textId="77777777" w:rsidR="00822D83" w:rsidRDefault="00822D83" w:rsidP="00822D8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8654745" name="文本框 333"/>
                                                        <wps:cNvSpPr txBox="1"/>
                                                        <wps:spPr>
                                                          <a:xfrm>
                                                            <a:off x="984906" y="274306"/>
                                                            <a:ext cx="239389" cy="164529"/>
                                                          </a:xfrm>
                                                          <a:prstGeom prst="rect">
                                                            <a:avLst/>
                                                          </a:prstGeom>
                                                          <a:noFill/>
                                                          <a:ln w="6350">
                                                            <a:noFill/>
                                                          </a:ln>
                                                          <a:effectLst/>
                                                        </wps:spPr>
                                                        <wps:txbx>
                                                          <w:txbxContent>
                                                            <w:p w14:paraId="357E5672" w14:textId="77777777" w:rsidR="00822D83" w:rsidRDefault="00822D83" w:rsidP="00822D83">
                                                              <w:pPr>
                                                                <w:adjustRightInd w:val="0"/>
                                                                <w:snapToGrid w:val="0"/>
                                                                <w:jc w:val="center"/>
                                                                <w:rPr>
                                                                  <w:iCs/>
                                                                  <w:sz w:val="18"/>
                                                                </w:rPr>
                                                              </w:pPr>
                                                              <w:r>
                                                                <w:rPr>
                                                                  <w:rFonts w:hint="eastAsia"/>
                                                                  <w:iCs/>
                                                                  <w:sz w:val="18"/>
                                                                </w:rPr>
                                                                <w:t>6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97747991" name="直接连接符 347"/>
                                                      <wps:cNvCnPr/>
                                                      <wps:spPr>
                                                        <a:xfrm rot="5400000" flipV="1">
                                                          <a:off x="126831" y="169246"/>
                                                          <a:ext cx="0" cy="45719"/>
                                                        </a:xfrm>
                                                        <a:prstGeom prst="line">
                                                          <a:avLst/>
                                                        </a:prstGeom>
                                                        <a:noFill/>
                                                        <a:ln w="6350">
                                                          <a:solidFill>
                                                            <a:srgbClr val="000000"/>
                                                          </a:solidFill>
                                                          <a:prstDash val="solid"/>
                                                          <a:miter lim="800000"/>
                                                          <a:headEnd/>
                                                          <a:tailEnd/>
                                                        </a:ln>
                                                        <a:effectLst/>
                                                      </wps:spPr>
                                                      <wps:bodyPr/>
                                                    </wps:wsp>
                                                  </wpg:grpSp>
                                                  <wps:wsp>
                                                    <wps:cNvPr id="696943366" name="直接连接符 347"/>
                                                    <wps:cNvCnPr/>
                                                    <wps:spPr>
                                                      <a:xfrm rot="5400000" flipV="1">
                                                        <a:off x="3244" y="8805"/>
                                                        <a:ext cx="0" cy="72"/>
                                                      </a:xfrm>
                                                      <a:prstGeom prst="line">
                                                        <a:avLst/>
                                                      </a:prstGeom>
                                                      <a:noFill/>
                                                      <a:ln w="6350">
                                                        <a:solidFill>
                                                          <a:srgbClr val="000000"/>
                                                        </a:solidFill>
                                                        <a:prstDash val="solid"/>
                                                        <a:miter lim="800000"/>
                                                        <a:headEnd/>
                                                        <a:tailEnd/>
                                                      </a:ln>
                                                      <a:effectLst/>
                                                    </wps:spPr>
                                                    <wps:bodyPr/>
                                                  </wps:wsp>
                                                </wpg:grpSp>
                                                <wps:wsp>
                                                  <wps:cNvPr id="59481659" name="直接连接符 347"/>
                                                  <wps:cNvCnPr/>
                                                  <wps:spPr>
                                                    <a:xfrm rot="5400000" flipV="1">
                                                      <a:off x="3246" y="9199"/>
                                                      <a:ext cx="0" cy="72"/>
                                                    </a:xfrm>
                                                    <a:prstGeom prst="line">
                                                      <a:avLst/>
                                                    </a:prstGeom>
                                                    <a:noFill/>
                                                    <a:ln w="6350">
                                                      <a:solidFill>
                                                        <a:srgbClr val="000000"/>
                                                      </a:solidFill>
                                                      <a:prstDash val="solid"/>
                                                      <a:miter lim="800000"/>
                                                      <a:headEnd/>
                                                      <a:tailEnd/>
                                                    </a:ln>
                                                    <a:effectLst/>
                                                  </wps:spPr>
                                                  <wps:bodyPr/>
                                                </wps:wsp>
                                              </wpg:grpSp>
                                              <wps:wsp>
                                                <wps:cNvPr id="1225385264" name="文本框 333"/>
                                                <wps:cNvSpPr txBox="1"/>
                                                <wps:spPr>
                                                  <a:xfrm>
                                                    <a:off x="2837" y="9099"/>
                                                    <a:ext cx="377" cy="259"/>
                                                  </a:xfrm>
                                                  <a:prstGeom prst="rect">
                                                    <a:avLst/>
                                                  </a:prstGeom>
                                                  <a:noFill/>
                                                  <a:ln w="6350">
                                                    <a:noFill/>
                                                  </a:ln>
                                                  <a:effectLst/>
                                                </wps:spPr>
                                                <wps:txbx>
                                                  <w:txbxContent>
                                                    <w:p w14:paraId="567064AA" w14:textId="77777777" w:rsidR="00822D83" w:rsidRDefault="00822D83" w:rsidP="00A77673">
                                                      <w:pPr>
                                                        <w:adjustRightInd w:val="0"/>
                                                        <w:snapToGrid w:val="0"/>
                                                        <w:jc w:val="center"/>
                                                        <w:rPr>
                                                          <w:iCs/>
                                                          <w:sz w:val="18"/>
                                                        </w:rPr>
                                                      </w:pPr>
                                                      <w:r>
                                                        <w:rPr>
                                                          <w:rFonts w:hint="eastAsia"/>
                                                          <w:iCs/>
                                                          <w:sz w:val="18"/>
                                                        </w:rPr>
                                                        <w:t>40</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335944031" name="直接连接符 347"/>
                                              <wps:cNvCnPr/>
                                              <wps:spPr>
                                                <a:xfrm>
                                                  <a:off x="3746" y="8841"/>
                                                  <a:ext cx="0" cy="1041"/>
                                                </a:xfrm>
                                                <a:prstGeom prst="line">
                                                  <a:avLst/>
                                                </a:prstGeom>
                                                <a:noFill/>
                                                <a:ln w="6350">
                                                  <a:solidFill>
                                                    <a:srgbClr val="000000"/>
                                                  </a:solidFill>
                                                  <a:prstDash val="dash"/>
                                                  <a:miter lim="800000"/>
                                                  <a:headEnd/>
                                                  <a:tailEnd/>
                                                </a:ln>
                                                <a:effectLst/>
                                              </wps:spPr>
                                              <wps:bodyPr/>
                                            </wps:wsp>
                                          </wpg:grpSp>
                                        </wpg:grpSp>
                                      </wpg:grpSp>
                                      <wpg:grpSp>
                                        <wpg:cNvPr id="1766629636" name="组合 79"/>
                                        <wpg:cNvGrpSpPr/>
                                        <wpg:grpSpPr>
                                          <a:xfrm>
                                            <a:off x="3315" y="8866"/>
                                            <a:ext cx="1468" cy="1020"/>
                                            <a:chOff x="3315" y="8866"/>
                                            <a:chExt cx="1468" cy="1020"/>
                                          </a:xfrm>
                                          <a:effectLst/>
                                        </wpg:grpSpPr>
                                        <wps:wsp>
                                          <wps:cNvPr id="1349024253" name="直接连接符 347"/>
                                          <wps:cNvCnPr/>
                                          <wps:spPr>
                                            <a:xfrm>
                                              <a:off x="3315" y="9632"/>
                                              <a:ext cx="1468" cy="0"/>
                                            </a:xfrm>
                                            <a:prstGeom prst="line">
                                              <a:avLst/>
                                            </a:prstGeom>
                                            <a:noFill/>
                                            <a:ln w="6350">
                                              <a:solidFill>
                                                <a:srgbClr val="000000"/>
                                              </a:solidFill>
                                              <a:prstDash val="dash"/>
                                              <a:miter lim="800000"/>
                                              <a:headEnd/>
                                              <a:tailEnd/>
                                            </a:ln>
                                            <a:effectLst/>
                                          </wps:spPr>
                                          <wps:bodyPr/>
                                        </wps:wsp>
                                        <wps:wsp>
                                          <wps:cNvPr id="1700059812" name="直接连接符 347"/>
                                          <wps:cNvCnPr/>
                                          <wps:spPr>
                                            <a:xfrm>
                                              <a:off x="4265" y="8866"/>
                                              <a:ext cx="0" cy="1020"/>
                                            </a:xfrm>
                                            <a:prstGeom prst="line">
                                              <a:avLst/>
                                            </a:prstGeom>
                                            <a:noFill/>
                                            <a:ln w="6350">
                                              <a:solidFill>
                                                <a:srgbClr val="000000"/>
                                              </a:solidFill>
                                              <a:prstDash val="dash"/>
                                              <a:miter lim="800000"/>
                                              <a:headEnd/>
                                              <a:tailEnd/>
                                            </a:ln>
                                            <a:effectLst/>
                                          </wps:spPr>
                                          <wps:bodyPr/>
                                        </wps:wsp>
                                      </wpg:grpSp>
                                    </wpg:grpSp>
                                  </wpg:grpSp>
                                  <wps:wsp>
                                    <wps:cNvPr id="50477214" name="JP2025/9/14 星期日18:56:423471"/>
                                    <wps:cNvSpPr txBox="1">
                                      <a:spLocks noChangeArrowheads="1"/>
                                    </wps:cNvSpPr>
                                    <wps:spPr bwMode="auto">
                                      <a:xfrm>
                                        <a:off x="5852" y="3509"/>
                                        <a:ext cx="276" cy="372"/>
                                      </a:xfrm>
                                      <a:prstGeom prst="rect">
                                        <a:avLst/>
                                      </a:prstGeom>
                                      <a:noFill/>
                                      <a:ln>
                                        <a:noFill/>
                                      </a:ln>
                                      <a:effectLst/>
                                    </wps:spPr>
                                    <wps:txbx>
                                      <w:txbxContent>
                                        <w:p w14:paraId="1C57AB8D" w14:textId="7D9B031A" w:rsidR="00822D83" w:rsidRDefault="00822D83" w:rsidP="00A77673">
                                          <w:pPr>
                                            <w:jc w:val="center"/>
                                          </w:pPr>
                                          <w:r>
                                            <w:rPr>
                                              <w:rFonts w:hint="eastAsia"/>
                                              <w:i/>
                                              <w:sz w:val="18"/>
                                              <w:szCs w:val="21"/>
                                            </w:rPr>
                                            <w:t>F</w:t>
                                          </w:r>
                                        </w:p>
                                      </w:txbxContent>
                                    </wps:txbx>
                                    <wps:bodyPr rot="0" vert="horz" wrap="none" lIns="36000" tIns="0" rIns="36000" bIns="0" anchor="t" anchorCtr="0" upright="1">
                                      <a:spAutoFit/>
                                    </wps:bodyPr>
                                  </wps:wsp>
                                </wpg:grpSp>
                              </wpg:grpSp>
                              <wps:wsp>
                                <wps:cNvPr id="392729022" name="JP2025/9/14 星期日18:56:423471"/>
                                <wps:cNvSpPr txBox="1">
                                  <a:spLocks noChangeArrowheads="1"/>
                                </wps:cNvSpPr>
                                <wps:spPr bwMode="auto">
                                  <a:xfrm>
                                    <a:off x="6576" y="3509"/>
                                    <a:ext cx="326" cy="372"/>
                                  </a:xfrm>
                                  <a:prstGeom prst="rect">
                                    <a:avLst/>
                                  </a:prstGeom>
                                  <a:noFill/>
                                  <a:ln>
                                    <a:noFill/>
                                  </a:ln>
                                  <a:effectLst/>
                                </wps:spPr>
                                <wps:txbx>
                                  <w:txbxContent>
                                    <w:p w14:paraId="0B59E790" w14:textId="15BC776A" w:rsidR="00822D83" w:rsidRDefault="00822D83" w:rsidP="00A77673">
                                      <w:pPr>
                                        <w:jc w:val="center"/>
                                      </w:pPr>
                                      <w:r>
                                        <w:rPr>
                                          <w:rFonts w:hint="eastAsia"/>
                                          <w:i/>
                                          <w:sz w:val="18"/>
                                          <w:szCs w:val="21"/>
                                        </w:rPr>
                                        <w:t>M</w:t>
                                      </w:r>
                                    </w:p>
                                  </w:txbxContent>
                                </wps:txbx>
                                <wps:bodyPr rot="0" vert="horz" wrap="none" lIns="36000" tIns="0" rIns="36000" bIns="0" anchor="t" anchorCtr="0" upright="1">
                                  <a:spAutoFit/>
                                </wps:bodyPr>
                              </wps:wsp>
                            </wpg:grpSp>
                            <wps:wsp>
                              <wps:cNvPr id="9515141" name="JP2025/9/14 星期日18:56:423471"/>
                              <wps:cNvSpPr txBox="1">
                                <a:spLocks noChangeArrowheads="1"/>
                              </wps:cNvSpPr>
                              <wps:spPr bwMode="auto">
                                <a:xfrm>
                                  <a:off x="7172" y="4352"/>
                                  <a:ext cx="290" cy="372"/>
                                </a:xfrm>
                                <a:prstGeom prst="rect">
                                  <a:avLst/>
                                </a:prstGeom>
                                <a:noFill/>
                                <a:ln>
                                  <a:noFill/>
                                </a:ln>
                                <a:effectLst/>
                              </wps:spPr>
                              <wps:txbx>
                                <w:txbxContent>
                                  <w:p w14:paraId="3274DC96" w14:textId="2E58516C" w:rsidR="00822D83" w:rsidRDefault="00822D83" w:rsidP="00A77673">
                                    <w:pPr>
                                      <w:jc w:val="center"/>
                                    </w:pPr>
                                    <w:r>
                                      <w:rPr>
                                        <w:rFonts w:hint="eastAsia"/>
                                        <w:i/>
                                        <w:sz w:val="18"/>
                                        <w:szCs w:val="21"/>
                                      </w:rPr>
                                      <w:t>N</w:t>
                                    </w:r>
                                  </w:p>
                                </w:txbxContent>
                              </wps:txbx>
                              <wps:bodyPr rot="0" vert="horz" wrap="none" lIns="36000" tIns="0" rIns="36000" bIns="0" anchor="t" anchorCtr="0" upright="1">
                                <a:spAutoFit/>
                              </wps:bodyPr>
                            </wps:wsp>
                          </wpg:grpSp>
                          <wps:wsp>
                            <wps:cNvPr id="443689629" name="椭圆 228"/>
                            <wps:cNvSpPr/>
                            <wps:spPr>
                              <a:xfrm>
                                <a:off x="490538" y="46649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17818713" name="椭圆 228"/>
                            <wps:cNvSpPr/>
                            <wps:spPr>
                              <a:xfrm>
                                <a:off x="759287" y="468186"/>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46060965" name="椭圆 228"/>
                            <wps:cNvSpPr/>
                            <wps:spPr>
                              <a:xfrm>
                                <a:off x="350131" y="889047"/>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584560790" name="椭圆 228"/>
                            <wps:cNvSpPr/>
                            <wps:spPr>
                              <a:xfrm>
                                <a:off x="1026389" y="886841"/>
                                <a:ext cx="45719"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grpSp>
                        <wpg:cNvPr id="233274112" name="组合 488"/>
                        <wpg:cNvGrpSpPr/>
                        <wpg:grpSpPr>
                          <a:xfrm>
                            <a:off x="290776" y="411547"/>
                            <a:ext cx="808488" cy="822006"/>
                            <a:chOff x="0" y="0"/>
                            <a:chExt cx="808488" cy="822006"/>
                          </a:xfrm>
                        </wpg:grpSpPr>
                        <wps:wsp>
                          <wps:cNvPr id="1805506754" name="直接连接符 338"/>
                          <wps:cNvCnPr/>
                          <wps:spPr>
                            <a:xfrm flipV="1">
                              <a:off x="135371" y="589235"/>
                              <a:ext cx="0" cy="23499"/>
                            </a:xfrm>
                            <a:prstGeom prst="line">
                              <a:avLst/>
                            </a:prstGeom>
                            <a:noFill/>
                            <a:ln w="6350">
                              <a:solidFill>
                                <a:srgbClr val="000000"/>
                              </a:solidFill>
                              <a:prstDash val="solid"/>
                              <a:miter lim="800000"/>
                              <a:headEnd/>
                              <a:tailEnd/>
                            </a:ln>
                            <a:effectLst/>
                          </wps:spPr>
                          <wps:bodyPr/>
                        </wps:wsp>
                        <wps:wsp>
                          <wps:cNvPr id="548721466" name="直接连接符 339"/>
                          <wps:cNvCnPr/>
                          <wps:spPr>
                            <a:xfrm flipV="1">
                              <a:off x="270241" y="566962"/>
                              <a:ext cx="0" cy="46998"/>
                            </a:xfrm>
                            <a:prstGeom prst="line">
                              <a:avLst/>
                            </a:prstGeom>
                            <a:noFill/>
                            <a:ln w="6350">
                              <a:solidFill>
                                <a:srgbClr val="000000"/>
                              </a:solidFill>
                              <a:prstDash val="solid"/>
                              <a:miter lim="800000"/>
                              <a:headEnd/>
                              <a:tailEnd/>
                            </a:ln>
                            <a:effectLst/>
                          </wps:spPr>
                          <wps:bodyPr/>
                        </wps:wsp>
                        <wps:wsp>
                          <wps:cNvPr id="467697095" name="直接连接符 340"/>
                          <wps:cNvCnPr/>
                          <wps:spPr>
                            <a:xfrm flipV="1">
                              <a:off x="405112" y="589235"/>
                              <a:ext cx="0" cy="23499"/>
                            </a:xfrm>
                            <a:prstGeom prst="line">
                              <a:avLst/>
                            </a:prstGeom>
                            <a:noFill/>
                            <a:ln w="6350">
                              <a:solidFill>
                                <a:srgbClr val="000000"/>
                              </a:solidFill>
                              <a:prstDash val="solid"/>
                              <a:miter lim="800000"/>
                              <a:headEnd/>
                              <a:tailEnd/>
                            </a:ln>
                            <a:effectLst/>
                          </wps:spPr>
                          <wps:bodyPr/>
                        </wps:wsp>
                        <wps:wsp>
                          <wps:cNvPr id="153437473" name="直接连接符 341"/>
                          <wps:cNvCnPr/>
                          <wps:spPr>
                            <a:xfrm flipV="1">
                              <a:off x="539983" y="566962"/>
                              <a:ext cx="0" cy="46998"/>
                            </a:xfrm>
                            <a:prstGeom prst="line">
                              <a:avLst/>
                            </a:prstGeom>
                            <a:noFill/>
                            <a:ln w="6350">
                              <a:solidFill>
                                <a:srgbClr val="000000"/>
                              </a:solidFill>
                              <a:prstDash val="solid"/>
                              <a:miter lim="800000"/>
                              <a:headEnd/>
                              <a:tailEnd/>
                            </a:ln>
                            <a:effectLst/>
                          </wps:spPr>
                          <wps:bodyPr/>
                        </wps:wsp>
                        <wps:wsp>
                          <wps:cNvPr id="487298489" name="直接连接符 342"/>
                          <wps:cNvCnPr/>
                          <wps:spPr>
                            <a:xfrm flipV="1">
                              <a:off x="673617" y="589235"/>
                              <a:ext cx="0" cy="23499"/>
                            </a:xfrm>
                            <a:prstGeom prst="line">
                              <a:avLst/>
                            </a:prstGeom>
                            <a:noFill/>
                            <a:ln w="6350">
                              <a:solidFill>
                                <a:srgbClr val="000000"/>
                              </a:solidFill>
                              <a:prstDash val="solid"/>
                              <a:miter lim="800000"/>
                              <a:headEnd/>
                              <a:tailEnd/>
                            </a:ln>
                            <a:effectLst/>
                          </wps:spPr>
                          <wps:bodyPr/>
                        </wps:wsp>
                        <wps:wsp>
                          <wps:cNvPr id="814386333" name="直接连接符 343"/>
                          <wps:cNvCnPr/>
                          <wps:spPr>
                            <a:xfrm flipV="1">
                              <a:off x="808488" y="566962"/>
                              <a:ext cx="0" cy="46998"/>
                            </a:xfrm>
                            <a:prstGeom prst="line">
                              <a:avLst/>
                            </a:prstGeom>
                            <a:noFill/>
                            <a:ln w="6350">
                              <a:solidFill>
                                <a:srgbClr val="000000"/>
                              </a:solidFill>
                              <a:prstDash val="solid"/>
                              <a:miter lim="800000"/>
                              <a:headEnd/>
                              <a:tailEnd/>
                            </a:ln>
                            <a:effectLst/>
                          </wps:spPr>
                          <wps:bodyPr/>
                        </wps:wsp>
                        <wps:wsp>
                          <wps:cNvPr id="1016359215" name="直接连接符 349"/>
                          <wps:cNvCnPr/>
                          <wps:spPr>
                            <a:xfrm rot="5400000" flipV="1">
                              <a:off x="18441" y="801440"/>
                              <a:ext cx="0" cy="36881"/>
                            </a:xfrm>
                            <a:prstGeom prst="line">
                              <a:avLst/>
                            </a:prstGeom>
                            <a:noFill/>
                            <a:ln w="6350">
                              <a:solidFill>
                                <a:srgbClr val="000000"/>
                              </a:solidFill>
                              <a:prstDash val="solid"/>
                              <a:miter lim="800000"/>
                              <a:headEnd/>
                              <a:tailEnd/>
                            </a:ln>
                            <a:effectLst/>
                          </wps:spPr>
                          <wps:bodyPr/>
                        </wps:wsp>
                        <wps:wsp>
                          <wps:cNvPr id="919560924" name="直接连接符 347"/>
                          <wps:cNvCnPr/>
                          <wps:spPr>
                            <a:xfrm rot="5400000" flipH="1" flipV="1">
                              <a:off x="-272955" y="274949"/>
                              <a:ext cx="822006" cy="272108"/>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66760C77" id="组合 489" o:spid="_x0000_s1155" style="position:absolute;left:0;text-align:left;margin-left:297.8pt;margin-top:3.2pt;width:119.4pt;height:109.3pt;z-index:251778048;mso-position-horizontal-relative:text;mso-position-vertical-relative:text" coordsize="15163,13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">
                <v:group id="组合 231" o:spid="_x0000_s1156" style="position:absolute;width:15163;height:13881" coordorigin="" coordsize="15173,13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">
                  <v:shape id="任意多边形: 形状 230" o:spid="_x0000_s1157" style="position:absolute;left:2928;top:2350;width:10462;height:7916;visibility:visible;mso-wrap-style:square;v-text-anchor:middle" coordsize="1046236,791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" path="m,788160c77762,771847,101418,670980,131836,592096l270433,171235c314378,71795,336129,2001,379791,29v43662,-1972,112613,97398,152612,159373l807917,588716v50696,99732,131826,153814,238319,202824e" filled="f" strokecolor="black [3213]" strokeweight="1pt">
                    <v:path arrowok="t" o:connecttype="custom" o:connectlocs="0,788160;131836,592096;270433,171235;379791,29;532403,159402;807917,588716;1046236,791540" o:connectangles="0,0,0,0,0,0,0"/>
                  </v:shape>
                  <v:group id="组合 229" o:spid="_x0000_s1158" style="position:absolute;width:15173;height:13887" coordorigin="-492,859" coordsize="15182,13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">
                    <v:group id="组合 1007147795" o:spid="_x0000_s1159" style="position:absolute;left:-492;top:859;width:15181;height:13891"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">
                      <v:group id="组合 158817843" o:spid="_x0000_s1160"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">
                        <v:group id="组合 93" o:spid="_x0000_s1161"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">
                          <v:shape id="JP2025/9/14 星期日18:56:423471" o:spid="_x0000_s1162" type="#_x0000_t202" style="position:absolute;left:5582;top:4302;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" filled="f" stroked="f">
                            <v:textbox style="mso-fit-shape-to-text:t" inset="1mm,0,1mm,0">
                              <w:txbxContent>
                                <w:p w14:paraId="6D1E4412" w14:textId="5D23B975" w:rsidR="00822D83" w:rsidRDefault="00822D83" w:rsidP="00A77673">
                                  <w:pPr>
                                    <w:jc w:val="center"/>
                                  </w:pPr>
                                  <w:r>
                                    <w:rPr>
                                      <w:rFonts w:hint="eastAsia"/>
                                      <w:i/>
                                      <w:sz w:val="18"/>
                                      <w:szCs w:val="21"/>
                                    </w:rPr>
                                    <w:t>E</w:t>
                                  </w:r>
                                </w:p>
                              </w:txbxContent>
                            </v:textbox>
                          </v:shape>
                          <v:group id="组合 92" o:spid="_x0000_s1163" style="position:absolute;left:5007;top:3095;width:2959;height:2610" coordorigin="5007,3095"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">
                            <v:group id="组合 82" o:spid="_x0000_s1164" style="position:absolute;left:5007;top:3095;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">
                              <v:line id="直接连接符 347" o:spid="_x0000_s1165" style="position:absolute;visibility:visible;mso-wrap-style:square" from="4790,9618" to="4790,9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" strokeweight=".5pt">
                                <v:stroke dashstyle="dash" joinstyle="miter"/>
                              </v:line>
                              <v:group id="组合 80" o:spid="_x0000_s1166"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">
                                <v:group id="组合 74" o:spid="_x0000_s1167"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">
                                  <v:shape id="文本框 333" o:spid="_x0000_s1168" type="#_x0000_t202" style="position:absolute;left:2836;top:8707;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" filled="f" stroked="f" strokeweight=".5pt">
                                    <v:textbox style="mso-fit-shape-to-text:t" inset="1mm,0,1mm,0">
                                      <w:txbxContent>
                                        <w:p w14:paraId="038B6C6F" w14:textId="77777777" w:rsidR="00822D83" w:rsidRDefault="00822D83" w:rsidP="00822D83">
                                          <w:pPr>
                                            <w:adjustRightInd w:val="0"/>
                                            <w:snapToGrid w:val="0"/>
                                            <w:jc w:val="center"/>
                                            <w:rPr>
                                              <w:iCs/>
                                              <w:sz w:val="18"/>
                                            </w:rPr>
                                          </w:pPr>
                                          <w:r>
                                            <w:rPr>
                                              <w:rFonts w:hint="eastAsia"/>
                                              <w:iCs/>
                                              <w:sz w:val="18"/>
                                            </w:rPr>
                                            <w:t>60</w:t>
                                          </w:r>
                                        </w:p>
                                      </w:txbxContent>
                                    </v:textbox>
                                  </v:shape>
                                  <v:group id="组合 73" o:spid="_x0000_s1169"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">
                                    <v:line id="直接连接符 347" o:spid="_x0000_s1170" style="position:absolute;visibility:visible;mso-wrap-style:square" from="3321,8840" to="4259,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" strokeweight=".5pt">
                                      <v:stroke dashstyle="dash" joinstyle="miter"/>
                                    </v:line>
                                    <v:group id="组合 72" o:spid="_x0000_s1171"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">
                                      <v:group id="组合 64" o:spid="_x0000_s1172"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">
                                        <v:group id="组合 63" o:spid="_x0000_s1173"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">
                                          <v:group id="组合 59" o:spid="_x0000_s1174" style="position:absolute;left:2647;top:8076;width:2959;height:2610" coordorigin="2647,8076" coordsize="295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">
                                            <v:group id="_x0000_s1175" style="position:absolute;left:2647;top:8076;width:2959;height:2610" coordorigin="-2554,-7946" coordsize="18797,16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">
                                              <v:group id="_x0000_s1176" style="position:absolute;left:-2554;top:-7946;width:18797;height:16577" coordorigin="-2575,-9610" coordsize="18803,16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">
                                                <v:line id="直接连接符 331" o:spid="_x0000_s1177" style="position:absolute;flip:y;visibility:visible;mso-wrap-style:square" from="1083,2652" to="15482,2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" strokeweight=".5pt">
                                                  <v:stroke endarrow="block" endarrowwidth="narrow" joinstyle="miter"/>
                                                </v:line>
                                                <v:line id="直接连接符 332" o:spid="_x0000_s1178"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" strokeweight=".5pt">
                                                  <v:stroke endarrow="block" endarrowwidth="narrow" joinstyle="miter"/>
                                                </v:line>
                                                <v:shape id="文本框 333" o:spid="_x0000_s1179" type="#_x0000_t202" style="position:absolute;left:-683;top:1851;width:1685;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" filled="f" stroked="f" strokeweight=".5pt">
                                                  <v:textbox style="mso-fit-shape-to-text:t" inset="1mm,0,1mm,0">
                                                    <w:txbxContent>
                                                      <w:p w14:paraId="17C27862"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180" type="#_x0000_t202" style="position:absolute;left:13913;top:2982;width:2315;height:16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" filled="f" stroked="f" strokeweight=".5pt">
                                                  <v:textbox style="mso-fit-shape-to-text:t" inset="1mm,0,1mm,0">
                                                    <w:txbxContent>
                                                      <w:p w14:paraId="4A69B87E" w14:textId="77777777" w:rsidR="00822D83" w:rsidRDefault="00822D83" w:rsidP="00822D83">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181" type="#_x0000_t202" style="position:absolute;left:1450;top:-9610;width:30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" filled="f" stroked="f" strokeweight=".5pt">
                                                  <v:textbox style="mso-fit-shape-to-text:t" inset="1mm,0,1mm,0">
                                                    <w:txbxContent>
                                                      <w:p w14:paraId="6E9150D5" w14:textId="77777777" w:rsidR="00822D83" w:rsidRDefault="00822D83" w:rsidP="00822D83">
                                                        <w:pPr>
                                                          <w:adjustRightInd w:val="0"/>
                                                          <w:snapToGrid w:val="0"/>
                                                          <w:jc w:val="center"/>
                                                          <w:rPr>
                                                            <w:sz w:val="18"/>
                                                          </w:rPr>
                                                        </w:pPr>
                                                        <w:r>
                                                          <w:rPr>
                                                            <w:i/>
                                                            <w:sz w:val="18"/>
                                                          </w:rPr>
                                                          <w:t>y</w:t>
                                                        </w:r>
                                                        <w:r>
                                                          <w:rPr>
                                                            <w:sz w:val="18"/>
                                                          </w:rPr>
                                                          <w:t>/m</w:t>
                                                        </w:r>
                                                      </w:p>
                                                    </w:txbxContent>
                                                  </v:textbox>
                                                </v:shape>
                                                <v:shape id="文本框 333" o:spid="_x0000_s1182" type="#_x0000_t202" style="position:absolute;left:-1366;top:-588;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" filled="f" stroked="f" strokeweight=".5pt">
                                                  <v:textbox style="mso-fit-shape-to-text:t" inset="1mm,0,1mm,0">
                                                    <w:txbxContent>
                                                      <w:p w14:paraId="6B64CCFB"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3" type="#_x0000_t202" style="position:absolute;left:-2575;top:4301;width:3542;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" filled="f" stroked="f" strokeweight=".5pt">
                                                  <v:textbox style="mso-fit-shape-to-text:t" inset="1mm,0,1mm,0">
                                                    <w:txbxContent>
                                                      <w:p w14:paraId="70FCF7BD" w14:textId="6A10974C" w:rsidR="00822D83" w:rsidRDefault="00822D83" w:rsidP="00822D83">
                                                        <w:pPr>
                                                          <w:adjustRightInd w:val="0"/>
                                                          <w:snapToGrid w:val="0"/>
                                                          <w:jc w:val="center"/>
                                                          <w:rPr>
                                                            <w:iCs/>
                                                            <w:sz w:val="18"/>
                                                          </w:rPr>
                                                        </w:pPr>
                                                        <w:r>
                                                          <w:rPr>
                                                            <w:iCs/>
                                                            <w:sz w:val="18"/>
                                                          </w:rPr>
                                                          <w:t>−</w:t>
                                                        </w:r>
                                                        <w:r w:rsidR="00A77673">
                                                          <w:rPr>
                                                            <w:rFonts w:hint="eastAsia"/>
                                                            <w:iCs/>
                                                            <w:sz w:val="18"/>
                                                          </w:rPr>
                                                          <w:t xml:space="preserve"> </w:t>
                                                        </w:r>
                                                        <w:r>
                                                          <w:rPr>
                                                            <w:rFonts w:hint="eastAsia"/>
                                                            <w:iCs/>
                                                            <w:sz w:val="18"/>
                                                          </w:rPr>
                                                          <w:t>20</w:t>
                                                        </w:r>
                                                      </w:p>
                                                    </w:txbxContent>
                                                  </v:textbox>
                                                </v:shape>
                                                <v:shape id="文本框 333" o:spid="_x0000_s1184" type="#_x0000_t202" style="position:absolute;left:3198;top:2745;width:2394;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" filled="f" stroked="f" strokeweight=".5pt">
                                                  <v:textbox style="mso-fit-shape-to-text:t" inset="1mm,0,1mm,0">
                                                    <w:txbxContent>
                                                      <w:p w14:paraId="5E443E5F" w14:textId="77777777" w:rsidR="00822D83" w:rsidRDefault="00822D83" w:rsidP="00822D83">
                                                        <w:pPr>
                                                          <w:adjustRightInd w:val="0"/>
                                                          <w:snapToGrid w:val="0"/>
                                                          <w:jc w:val="center"/>
                                                          <w:rPr>
                                                            <w:iCs/>
                                                            <w:sz w:val="18"/>
                                                          </w:rPr>
                                                        </w:pPr>
                                                        <w:r>
                                                          <w:rPr>
                                                            <w:rFonts w:hint="eastAsia"/>
                                                            <w:iCs/>
                                                            <w:sz w:val="18"/>
                                                          </w:rPr>
                                                          <w:t>20</w:t>
                                                        </w:r>
                                                      </w:p>
                                                    </w:txbxContent>
                                                  </v:textbox>
                                                </v:shape>
                                                <v:shape id="文本框 333" o:spid="_x0000_s1185" type="#_x0000_t202" style="position:absolute;left:6454;top:2745;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" filled="f" stroked="f" strokeweight=".5pt">
                                                  <v:textbox style="mso-fit-shape-to-text:t" inset="1mm,0,1mm,0">
                                                    <w:txbxContent>
                                                      <w:p w14:paraId="2310FD88" w14:textId="77777777" w:rsidR="00822D83" w:rsidRDefault="00822D83" w:rsidP="00822D83">
                                                        <w:pPr>
                                                          <w:adjustRightInd w:val="0"/>
                                                          <w:snapToGrid w:val="0"/>
                                                          <w:jc w:val="center"/>
                                                          <w:rPr>
                                                            <w:iCs/>
                                                            <w:sz w:val="18"/>
                                                          </w:rPr>
                                                        </w:pPr>
                                                        <w:r>
                                                          <w:rPr>
                                                            <w:rFonts w:hint="eastAsia"/>
                                                            <w:iCs/>
                                                            <w:sz w:val="18"/>
                                                          </w:rPr>
                                                          <w:t>40</w:t>
                                                        </w:r>
                                                      </w:p>
                                                    </w:txbxContent>
                                                  </v:textbox>
                                                </v:shape>
                                                <v:shape id="文本框 333" o:spid="_x0000_s1186" type="#_x0000_t202" style="position:absolute;left:9849;top:2743;width:2393;height:16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" filled="f" stroked="f" strokeweight=".5pt">
                                                  <v:textbox style="mso-fit-shape-to-text:t" inset="1mm,0,1mm,0">
                                                    <w:txbxContent>
                                                      <w:p w14:paraId="357E5672" w14:textId="77777777" w:rsidR="00822D83" w:rsidRDefault="00822D83" w:rsidP="00822D83">
                                                        <w:pPr>
                                                          <w:adjustRightInd w:val="0"/>
                                                          <w:snapToGrid w:val="0"/>
                                                          <w:jc w:val="center"/>
                                                          <w:rPr>
                                                            <w:iCs/>
                                                            <w:sz w:val="18"/>
                                                          </w:rPr>
                                                        </w:pPr>
                                                        <w:r>
                                                          <w:rPr>
                                                            <w:rFonts w:hint="eastAsia"/>
                                                            <w:iCs/>
                                                            <w:sz w:val="18"/>
                                                          </w:rPr>
                                                          <w:t>60</w:t>
                                                        </w:r>
                                                      </w:p>
                                                    </w:txbxContent>
                                                  </v:textbox>
                                                </v:shape>
                                              </v:group>
                                              <v:line id="直接连接符 347" o:spid="_x0000_s1187" style="position:absolute;rotation:-90;flip:y;visibility:visible;mso-wrap-style:square" from="1268,1692" to="1268,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" strokeweight=".5pt">
                                                <v:stroke joinstyle="miter"/>
                                              </v:line>
                                            </v:group>
                                            <v:line id="直接连接符 347" o:spid="_x0000_s1188"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" strokeweight=".5pt">
                                              <v:stroke joinstyle="miter"/>
                                            </v:line>
                                          </v:group>
                                          <v:line id="直接连接符 347" o:spid="_x0000_s1189"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" strokeweight=".5pt">
                                            <v:stroke joinstyle="miter"/>
                                          </v:line>
                                        </v:group>
                                        <v:shape id="文本框 333" o:spid="_x0000_s1190" type="#_x0000_t202" style="position:absolute;left:2837;top:9099;width:377;height:2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" filled="f" stroked="f" strokeweight=".5pt">
                                          <v:textbox style="mso-fit-shape-to-text:t" inset="1mm,0,1mm,0">
                                            <w:txbxContent>
                                              <w:p w14:paraId="567064AA" w14:textId="77777777" w:rsidR="00822D83" w:rsidRDefault="00822D83" w:rsidP="00A77673">
                                                <w:pPr>
                                                  <w:adjustRightInd w:val="0"/>
                                                  <w:snapToGrid w:val="0"/>
                                                  <w:jc w:val="center"/>
                                                  <w:rPr>
                                                    <w:iCs/>
                                                    <w:sz w:val="18"/>
                                                  </w:rPr>
                                                </w:pPr>
                                                <w:r>
                                                  <w:rPr>
                                                    <w:rFonts w:hint="eastAsia"/>
                                                    <w:iCs/>
                                                    <w:sz w:val="18"/>
                                                  </w:rPr>
                                                  <w:t>40</w:t>
                                                </w:r>
                                              </w:p>
                                            </w:txbxContent>
                                          </v:textbox>
                                        </v:shape>
                                      </v:group>
                                      <v:line id="直接连接符 347" o:spid="_x0000_s1191" style="position:absolute;visibility:visible;mso-wrap-style:square" from="3746,8841" to="3746,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" strokeweight=".5pt">
                                        <v:stroke dashstyle="dash" joinstyle="miter"/>
                                      </v:line>
                                    </v:group>
                                  </v:group>
                                </v:group>
                                <v:group id="组合 79" o:spid="_x0000_s1192" style="position:absolute;left:3315;top:8866;width:1468;height:1020" coordorigin="3315,8866" coordsize="146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">
                                  <v:line id="直接连接符 347" o:spid="_x0000_s1193" style="position:absolute;visibility:visible;mso-wrap-style:square" from="3315,9632" to="4783,9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" strokeweight=".5pt">
                                    <v:stroke dashstyle="dash" joinstyle="miter"/>
                                  </v:line>
                                  <v:line id="直接连接符 347" o:spid="_x0000_s1194" style="position:absolute;visibility:visible;mso-wrap-style:square" from="4265,8866" to="4265,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" strokeweight=".5pt">
                                    <v:stroke dashstyle="dash" joinstyle="miter"/>
                                  </v:line>
                                </v:group>
                              </v:group>
                            </v:group>
                            <v:shape id="JP2025/9/14 星期日18:56:423471" o:spid="_x0000_s1195" type="#_x0000_t202" style="position:absolute;left:5852;top:3509;width:27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" filled="f" stroked="f">
                              <v:textbox style="mso-fit-shape-to-text:t" inset="1mm,0,1mm,0">
                                <w:txbxContent>
                                  <w:p w14:paraId="1C57AB8D" w14:textId="7D9B031A" w:rsidR="00822D83" w:rsidRDefault="00822D83" w:rsidP="00A77673">
                                    <w:pPr>
                                      <w:jc w:val="center"/>
                                    </w:pPr>
                                    <w:r>
                                      <w:rPr>
                                        <w:rFonts w:hint="eastAsia"/>
                                        <w:i/>
                                        <w:sz w:val="18"/>
                                        <w:szCs w:val="21"/>
                                      </w:rPr>
                                      <w:t>F</w:t>
                                    </w:r>
                                  </w:p>
                                </w:txbxContent>
                              </v:textbox>
                            </v:shape>
                          </v:group>
                        </v:group>
                        <v:shape id="JP2025/9/14 星期日18:56:423471" o:spid="_x0000_s1196" type="#_x0000_t202" style="position:absolute;left:6576;top:3509;width:326;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" filled="f" stroked="f">
                          <v:textbox style="mso-fit-shape-to-text:t" inset="1mm,0,1mm,0">
                            <w:txbxContent>
                              <w:p w14:paraId="0B59E790" w14:textId="15BC776A" w:rsidR="00822D83" w:rsidRDefault="00822D83" w:rsidP="00A77673">
                                <w:pPr>
                                  <w:jc w:val="center"/>
                                </w:pPr>
                                <w:r>
                                  <w:rPr>
                                    <w:rFonts w:hint="eastAsia"/>
                                    <w:i/>
                                    <w:sz w:val="18"/>
                                    <w:szCs w:val="21"/>
                                  </w:rPr>
                                  <w:t>M</w:t>
                                </w:r>
                              </w:p>
                            </w:txbxContent>
                          </v:textbox>
                        </v:shape>
                      </v:group>
                      <v:shape id="JP2025/9/14 星期日18:56:423471" o:spid="_x0000_s1197" type="#_x0000_t202" style="position:absolute;left:7172;top:4352;width:290;height:3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" filled="f" stroked="f">
                        <v:textbox style="mso-fit-shape-to-text:t" inset="1mm,0,1mm,0">
                          <w:txbxContent>
                            <w:p w14:paraId="3274DC96" w14:textId="2E58516C" w:rsidR="00822D83" w:rsidRDefault="00822D83" w:rsidP="00A77673">
                              <w:pPr>
                                <w:jc w:val="center"/>
                              </w:pPr>
                              <w:r>
                                <w:rPr>
                                  <w:rFonts w:hint="eastAsia"/>
                                  <w:i/>
                                  <w:sz w:val="18"/>
                                  <w:szCs w:val="21"/>
                                </w:rPr>
                                <w:t>N</w:t>
                              </w:r>
                            </w:p>
                          </w:txbxContent>
                        </v:textbox>
                      </v:shape>
                    </v:group>
                    <v:oval id="椭圆 228" o:spid="_x0000_s1198" style="position:absolute;left:4905;top:4664;width:457;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" fillcolor="black [3213]" stroked="f" strokeweight="1pt">
                      <v:textbox style="mso-fit-shape-to-text:t" inset="1mm,0,1mm,0"/>
                    </v:oval>
                    <v:oval id="椭圆 228" o:spid="_x0000_s1199" style="position:absolute;left:7592;top:4681;width:458;height:45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" fillcolor="black [3213]" stroked="f" strokeweight="1pt">
                      <v:textbox style="mso-fit-shape-to-text:t" inset="1mm,0,1mm,0"/>
                    </v:oval>
                    <v:oval id="椭圆 228" o:spid="_x0000_s1200" style="position:absolute;left:3501;top:8890;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" fillcolor="black [3213]" stroked="f" strokeweight="1pt">
                      <v:textbox style="mso-fit-shape-to-text:t" inset="1mm,0,1mm,0"/>
                    </v:oval>
                    <v:oval id="椭圆 228" o:spid="_x0000_s1201" style="position:absolute;left:10263;top:8868;width:458;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" fillcolor="black [3213]" stroked="f" strokeweight="1pt">
                      <v:textbox style="mso-fit-shape-to-text:t" inset="1mm,0,1mm,0"/>
                    </v:oval>
                  </v:group>
                </v:group>
                <v:group id="组合 488" o:spid="_x0000_s1202" style="position:absolute;left:2907;top:4115;width:8085;height:8220" coordsize="8084,8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">
                  <v:line id="直接连接符 338" o:spid="_x0000_s1203" style="position:absolute;flip:y;visibility:visible;mso-wrap-style:square" from="1353,5892" to="1353,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" strokeweight=".5pt">
                    <v:stroke joinstyle="miter"/>
                  </v:line>
                  <v:line id="直接连接符 339" o:spid="_x0000_s1204" style="position:absolute;flip:y;visibility:visible;mso-wrap-style:square" from="2702,5669" to="2702,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" strokeweight=".5pt">
                    <v:stroke joinstyle="miter"/>
                  </v:line>
                  <v:line id="直接连接符 340" o:spid="_x0000_s1205" style="position:absolute;flip:y;visibility:visible;mso-wrap-style:square" from="4051,5892" to="4051,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" strokeweight=".5pt">
                    <v:stroke joinstyle="miter"/>
                  </v:line>
                  <v:line id="直接连接符 341" o:spid="_x0000_s1206" style="position:absolute;flip:y;visibility:visible;mso-wrap-style:square" from="5399,5669" to="5399,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" strokeweight=".5pt">
                    <v:stroke joinstyle="miter"/>
                  </v:line>
                  <v:line id="直接连接符 342" o:spid="_x0000_s1207" style="position:absolute;flip:y;visibility:visible;mso-wrap-style:square" from="6736,5892" to="6736,6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" strokeweight=".5pt">
                    <v:stroke joinstyle="miter"/>
                  </v:line>
                  <v:line id="直接连接符 343" o:spid="_x0000_s1208" style="position:absolute;flip:y;visibility:visible;mso-wrap-style:square" from="8084,5669" to="8084,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" strokeweight=".5pt">
                    <v:stroke joinstyle="miter"/>
                  </v:line>
                  <v:line id="直接连接符 349" o:spid="_x0000_s1209" style="position:absolute;rotation:-90;flip:y;visibility:visible;mso-wrap-style:square" from="184,8014" to="184,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" strokeweight=".5pt">
                    <v:stroke joinstyle="miter"/>
                  </v:line>
                  <v:line id="直接连接符 347" o:spid="_x0000_s1210" style="position:absolute;rotation:90;flip:x y;visibility:visible;mso-wrap-style:square" from="-2730,2749" to="5490,5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" strokeweight=".5pt">
                    <v:stroke dashstyle="dash" joinstyle="miter"/>
                  </v:line>
                </v:group>
                <w10:wrap type="square"/>
              </v:group>
            </w:pict>
          </mc:Fallback>
        </mc:AlternateContent>
      </w:r>
      <w:commentRangeStart w:id="2"/>
      <w:commentRangeEnd w:id="2"/>
      <w:r w:rsidR="00A77673" w:rsidRPr="009F0541">
        <w:rPr>
          <w:rStyle w:val="af9"/>
          <w:szCs w:val="24"/>
        </w:rPr>
        <w:commentReference w:id="2"/>
      </w:r>
      <w:r w:rsidR="00822D83" w:rsidRPr="009F0541">
        <w:t>2</w:t>
      </w:r>
      <w:r w:rsidR="00822D83" w:rsidRPr="009F0541">
        <w:t>．某实验小组研究无人机的运动，测得其在竖直方向飞行高度</w:t>
      </w:r>
      <w:r w:rsidR="00822D83" w:rsidRPr="009F0541">
        <w:rPr>
          <w:i/>
        </w:rPr>
        <w:t>y</w:t>
      </w:r>
      <w:r w:rsidR="00822D83" w:rsidRPr="009F0541">
        <w:t>随时间</w:t>
      </w:r>
      <w:r w:rsidR="00822D83" w:rsidRPr="009F0541">
        <w:rPr>
          <w:i/>
        </w:rPr>
        <w:t>t</w:t>
      </w:r>
      <w:r w:rsidR="00822D83" w:rsidRPr="009F0541">
        <w:t>的变化曲线如图所示，</w:t>
      </w:r>
      <w:r w:rsidR="00822D83" w:rsidRPr="009F0541">
        <w:rPr>
          <w:i/>
        </w:rPr>
        <w:t>E</w:t>
      </w:r>
      <w:r w:rsidR="00822D83" w:rsidRPr="009F0541">
        <w:t>、</w:t>
      </w:r>
      <w:r w:rsidR="00822D83" w:rsidRPr="009F0541">
        <w:rPr>
          <w:i/>
        </w:rPr>
        <w:t>F</w:t>
      </w:r>
      <w:r w:rsidR="00822D83" w:rsidRPr="009F0541">
        <w:t>、</w:t>
      </w:r>
      <w:r w:rsidR="00822D83" w:rsidRPr="009F0541">
        <w:rPr>
          <w:i/>
        </w:rPr>
        <w:t>M</w:t>
      </w:r>
      <w:r w:rsidR="00822D83" w:rsidRPr="009F0541">
        <w:t>、</w:t>
      </w:r>
      <w:r w:rsidR="00822D83" w:rsidRPr="009F0541">
        <w:rPr>
          <w:i/>
        </w:rPr>
        <w:t>N</w:t>
      </w:r>
      <w:r w:rsidR="00822D83" w:rsidRPr="009F0541">
        <w:t>为曲线上的点，</w:t>
      </w:r>
      <w:r w:rsidR="00822D83" w:rsidRPr="009F0541">
        <w:rPr>
          <w:i/>
        </w:rPr>
        <w:t>EF</w:t>
      </w:r>
      <w:r w:rsidR="00822D83" w:rsidRPr="009F0541">
        <w:t>、</w:t>
      </w:r>
      <w:r w:rsidR="00822D83" w:rsidRPr="009F0541">
        <w:rPr>
          <w:i/>
        </w:rPr>
        <w:t>MN</w:t>
      </w:r>
      <w:r w:rsidR="00822D83" w:rsidRPr="009F0541">
        <w:t>段可视为两段直线。无人机的质量为</w:t>
      </w:r>
      <w:r w:rsidR="00822D83" w:rsidRPr="009F0541">
        <w:t>2</w:t>
      </w:r>
      <w:r w:rsidR="009F0541" w:rsidRPr="009F0541">
        <w:rPr>
          <w:rFonts w:hint="eastAsia"/>
        </w:rPr>
        <w:t xml:space="preserve"> </w:t>
      </w:r>
      <w:r w:rsidR="00822D83" w:rsidRPr="009F0541">
        <w:t>kg</w:t>
      </w:r>
      <w:r w:rsidR="00822D83" w:rsidRPr="009F0541">
        <w:t>，取竖直向上为正方向。则</w:t>
      </w:r>
      <w:r w:rsidR="00822D83" w:rsidRPr="009F0541">
        <w:t>________</w:t>
      </w:r>
      <w:r w:rsidR="00822D83" w:rsidRPr="009F0541">
        <w:t>。（多选）</w:t>
      </w:r>
    </w:p>
    <w:p w14:paraId="6B1D3C49" w14:textId="0FA89A4A" w:rsidR="00822D83" w:rsidRPr="009F0541" w:rsidRDefault="00822D83" w:rsidP="00822D83">
      <w:r w:rsidRPr="009F0541">
        <w:t>A</w:t>
      </w:r>
      <w:r w:rsidRPr="009F0541">
        <w:t>．</w:t>
      </w:r>
      <w:r w:rsidRPr="009F0541">
        <w:rPr>
          <w:i/>
        </w:rPr>
        <w:t>EF</w:t>
      </w:r>
      <w:r w:rsidRPr="009F0541">
        <w:t>段无人机的速度大小为</w:t>
      </w:r>
      <w:r w:rsidRPr="009F0541">
        <w:t>3</w:t>
      </w:r>
      <w:r w:rsidR="00787D72">
        <w:rPr>
          <w:rFonts w:hint="eastAsia"/>
        </w:rPr>
        <w:t xml:space="preserve"> </w:t>
      </w:r>
      <w:r w:rsidRPr="009F0541">
        <w:t>m/s</w:t>
      </w:r>
    </w:p>
    <w:p w14:paraId="5B9EA498" w14:textId="44C1E0DA" w:rsidR="00822D83" w:rsidRPr="009F0541" w:rsidRDefault="00822D83" w:rsidP="00822D83">
      <w:r w:rsidRPr="009F0541">
        <w:t>B</w:t>
      </w:r>
      <w:r w:rsidRPr="009F0541">
        <w:t>．</w:t>
      </w:r>
      <w:r w:rsidRPr="009F0541">
        <w:rPr>
          <w:i/>
        </w:rPr>
        <w:t>FM</w:t>
      </w:r>
      <w:r w:rsidRPr="009F0541">
        <w:t>段无人机处于失重状态</w:t>
      </w:r>
    </w:p>
    <w:p w14:paraId="701D4098" w14:textId="23A0733A" w:rsidR="00822D83" w:rsidRPr="009F0541" w:rsidRDefault="00822D83" w:rsidP="00822D83">
      <w:r w:rsidRPr="009F0541">
        <w:t>C</w:t>
      </w:r>
      <w:r w:rsidRPr="009F0541">
        <w:t>．</w:t>
      </w:r>
      <w:r w:rsidRPr="009F0541">
        <w:rPr>
          <w:i/>
        </w:rPr>
        <w:t>MN</w:t>
      </w:r>
      <w:r w:rsidRPr="009F0541">
        <w:t>段无人机机械能守恒</w:t>
      </w:r>
    </w:p>
    <w:p w14:paraId="2D43FE35" w14:textId="77298FAB" w:rsidR="00822D83" w:rsidRPr="009F0541" w:rsidRDefault="00822D83" w:rsidP="00822D83">
      <w:r w:rsidRPr="009F0541">
        <w:t>D</w:t>
      </w:r>
      <w:r w:rsidRPr="009F0541">
        <w:t>．</w:t>
      </w:r>
      <w:r w:rsidRPr="009F0541">
        <w:rPr>
          <w:i/>
        </w:rPr>
        <w:t>EN</w:t>
      </w:r>
      <w:r w:rsidRPr="009F0541">
        <w:t>段无人机所受合外力冲量大小为</w:t>
      </w:r>
      <w:r w:rsidRPr="009F0541">
        <w:t>12</w:t>
      </w:r>
      <w:r w:rsidR="009F0541" w:rsidRPr="009F0541">
        <w:rPr>
          <w:rFonts w:hint="eastAsia"/>
        </w:rPr>
        <w:t xml:space="preserve"> </w:t>
      </w:r>
      <w:r w:rsidRPr="009F0541">
        <w:t>N∙s</w:t>
      </w:r>
    </w:p>
    <w:p w14:paraId="54B222FB" w14:textId="523586CA" w:rsidR="009F0541" w:rsidRPr="009F0541" w:rsidRDefault="009F0541" w:rsidP="00822D83"/>
    <w:p w14:paraId="247BFBD1" w14:textId="7B3B65BA" w:rsidR="00822D83" w:rsidRPr="009F0541" w:rsidRDefault="00822D83" w:rsidP="00822D83">
      <w:r w:rsidRPr="009F0541">
        <w:t>3</w:t>
      </w:r>
      <w:r w:rsidRPr="009F0541">
        <w:t>．某物流公司用无人驾驶汽车送货。汽车沿平直公路初始以速度</w:t>
      </w:r>
      <w:r w:rsidR="009F0541" w:rsidRPr="009F0541">
        <w:rPr>
          <w:rFonts w:ascii="Book Antiqua" w:hAnsi="Book Antiqua"/>
          <w:i/>
          <w:iCs/>
        </w:rPr>
        <w:t>v</w:t>
      </w:r>
      <w:r w:rsidR="009F0541" w:rsidRPr="009F0541">
        <w:rPr>
          <w:rFonts w:hint="eastAsia"/>
          <w:vertAlign w:val="subscript"/>
        </w:rPr>
        <w:t>1</w:t>
      </w:r>
      <w:r w:rsidR="009F0541" w:rsidRPr="009F0541">
        <w:rPr>
          <w:rFonts w:hint="eastAsia"/>
        </w:rPr>
        <w:t xml:space="preserve"> = 10 m/s</w:t>
      </w:r>
      <w:r w:rsidRPr="009F0541">
        <w:t>做匀速运动，遇前方拥堵，立即调整发动机功率为原来的一半，并保持恒定功率行驶，经过</w:t>
      </w:r>
      <w:r w:rsidRPr="009F0541">
        <w:t>20</w:t>
      </w:r>
      <w:r w:rsidR="009F0541" w:rsidRPr="009F0541">
        <w:rPr>
          <w:rFonts w:hint="eastAsia"/>
        </w:rPr>
        <w:t xml:space="preserve"> s</w:t>
      </w:r>
      <w:r w:rsidRPr="009F0541">
        <w:t>后以速度</w:t>
      </w:r>
      <w:r w:rsidR="009F0541" w:rsidRPr="009F0541">
        <w:rPr>
          <w:rFonts w:ascii="Book Antiqua" w:hAnsi="Book Antiqua"/>
          <w:i/>
          <w:iCs/>
        </w:rPr>
        <w:t>v</w:t>
      </w:r>
      <w:r w:rsidR="009F0541" w:rsidRPr="009F0541">
        <w:rPr>
          <w:rFonts w:hint="eastAsia"/>
          <w:vertAlign w:val="subscript"/>
        </w:rPr>
        <w:t>2</w:t>
      </w:r>
      <w:r w:rsidRPr="009F0541">
        <w:t>再次匀速运动。已知汽车质量为</w:t>
      </w:r>
      <w:r w:rsidRPr="009F0541">
        <w:t>600</w:t>
      </w:r>
      <w:r w:rsidR="009F0541" w:rsidRPr="009F0541">
        <w:rPr>
          <w:rFonts w:hint="eastAsia"/>
        </w:rPr>
        <w:t xml:space="preserve"> </w:t>
      </w:r>
      <w:r w:rsidRPr="009F0541">
        <w:t>kg</w:t>
      </w:r>
      <w:r w:rsidRPr="009F0541">
        <w:t>，所受阻力恒为</w:t>
      </w:r>
      <w:r w:rsidRPr="009F0541">
        <w:t>600</w:t>
      </w:r>
      <w:r w:rsidR="009F0541" w:rsidRPr="009F0541">
        <w:rPr>
          <w:rFonts w:hint="eastAsia"/>
        </w:rPr>
        <w:t xml:space="preserve"> </w:t>
      </w:r>
      <w:r w:rsidRPr="009F0541">
        <w:t>N</w:t>
      </w:r>
      <w:r w:rsidRPr="009F0541">
        <w:t>。</w:t>
      </w:r>
    </w:p>
    <w:p w14:paraId="43783C1F" w14:textId="2707C0F3"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速度</w:t>
      </w:r>
      <w:r w:rsidRPr="009F0541">
        <w:rPr>
          <w:rFonts w:ascii="Book Antiqua" w:hAnsi="Book Antiqua"/>
          <w:i/>
          <w:iCs/>
        </w:rPr>
        <w:t>v</w:t>
      </w:r>
      <w:r w:rsidRPr="009F0541">
        <w:rPr>
          <w:rFonts w:hint="eastAsia"/>
          <w:vertAlign w:val="subscript"/>
        </w:rPr>
        <w:t>2</w:t>
      </w:r>
      <w:r w:rsidR="00822D83" w:rsidRPr="009F0541">
        <w:t>的大小为</w:t>
      </w:r>
      <w:r w:rsidR="00822D83" w:rsidRPr="009F0541">
        <w:t>________m/s</w:t>
      </w:r>
      <w:r w:rsidR="00822D83" w:rsidRPr="009F0541">
        <w:t>；</w:t>
      </w:r>
    </w:p>
    <w:p w14:paraId="76A737C4" w14:textId="0AB1E0B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求减速调整阶段汽车行驶的距离。（计算）</w:t>
      </w:r>
    </w:p>
    <w:p w14:paraId="0813577D" w14:textId="77777777" w:rsidR="00822D83" w:rsidRPr="009F0541" w:rsidRDefault="00822D83" w:rsidP="009F0541">
      <w:pPr>
        <w:pStyle w:val="2"/>
        <w:rPr>
          <w:b/>
          <w:szCs w:val="28"/>
        </w:rPr>
      </w:pPr>
      <w:r w:rsidRPr="00822D83">
        <w:br w:type="page"/>
      </w:r>
      <w:r w:rsidRPr="009F0541">
        <w:rPr>
          <w:shd w:val="clear" w:color="auto" w:fill="FFFFFF"/>
          <w:lang w:bidi="ar"/>
        </w:rPr>
        <w:lastRenderedPageBreak/>
        <w:t>三</w:t>
      </w:r>
      <w:r w:rsidRPr="009F0541">
        <w:rPr>
          <w:shd w:val="clear" w:color="auto" w:fill="FFFFFF"/>
          <w:lang w:bidi="ar"/>
        </w:rPr>
        <w:t xml:space="preserve">  </w:t>
      </w:r>
      <w:r w:rsidRPr="009F0541">
        <w:rPr>
          <w:shd w:val="clear" w:color="auto" w:fill="FFFFFF"/>
          <w:lang w:bidi="ar"/>
        </w:rPr>
        <w:t>空天母舰</w:t>
      </w:r>
    </w:p>
    <w:p w14:paraId="690FFE7F" w14:textId="77777777" w:rsidR="00822D83" w:rsidRPr="009F0541" w:rsidRDefault="00822D83" w:rsidP="009F0541">
      <w:pPr>
        <w:pStyle w:val="af7"/>
        <w:ind w:firstLine="441"/>
      </w:pPr>
      <w:r w:rsidRPr="009F0541">
        <w:t>在</w:t>
      </w:r>
      <w:r w:rsidRPr="009F0541">
        <w:t>2025</w:t>
      </w:r>
      <w:r w:rsidRPr="009F0541">
        <w:t>年长春航展上，</w:t>
      </w:r>
      <w:r w:rsidRPr="009F0541">
        <w:t>“</w:t>
      </w:r>
      <w:r w:rsidRPr="009F0541">
        <w:t>鸾鸟</w:t>
      </w:r>
      <w:r w:rsidRPr="009F0541">
        <w:t>”</w:t>
      </w:r>
      <w:r w:rsidRPr="009F0541">
        <w:t>空天母舰的科幻概念吸引了众多</w:t>
      </w:r>
      <w:commentRangeStart w:id="3"/>
      <w:r w:rsidRPr="009F0541">
        <w:t>目光</w:t>
      </w:r>
      <w:commentRangeEnd w:id="3"/>
      <w:r w:rsidR="00093AEF" w:rsidRPr="009F0541">
        <w:rPr>
          <w:rStyle w:val="af9"/>
        </w:rPr>
        <w:commentReference w:id="3"/>
      </w:r>
      <w:r w:rsidRPr="009F0541">
        <w:t>。</w:t>
      </w:r>
    </w:p>
    <w:p w14:paraId="7936C80E" w14:textId="77777777" w:rsidR="009F0541" w:rsidRDefault="009F0541" w:rsidP="00822D83">
      <w:pPr>
        <w:rPr>
          <w:color w:val="EE0000"/>
        </w:rPr>
      </w:pPr>
    </w:p>
    <w:p w14:paraId="25A32ECC" w14:textId="0BAEEEB4" w:rsidR="00822D83" w:rsidRPr="009F0541" w:rsidRDefault="00822D83" w:rsidP="00822D83">
      <w:r w:rsidRPr="009F0541">
        <w:t>1</w:t>
      </w:r>
      <w:r w:rsidRPr="009F0541">
        <w:t>．若空天母舰在距地表高度为</w:t>
      </w:r>
      <w:r w:rsidRPr="009F0541">
        <w:t>4.2×10</w:t>
      </w:r>
      <w:r w:rsidRPr="009F0541">
        <w:rPr>
          <w:vertAlign w:val="superscript"/>
        </w:rPr>
        <w:t>7</w:t>
      </w:r>
      <w:r w:rsidR="009F0541" w:rsidRPr="009F0541">
        <w:rPr>
          <w:rFonts w:hint="eastAsia"/>
        </w:rPr>
        <w:t xml:space="preserve"> </w:t>
      </w:r>
      <w:r w:rsidRPr="009F0541">
        <w:t>m</w:t>
      </w:r>
      <w:r w:rsidRPr="009F0541">
        <w:t>的轨道上以地球为圆心稳定运行。</w:t>
      </w:r>
    </w:p>
    <w:p w14:paraId="004707BA" w14:textId="3422D3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已知同步卫星轨道距地表高度为</w:t>
      </w:r>
      <w:r w:rsidR="00822D83" w:rsidRPr="009F0541">
        <w:rPr>
          <w:rFonts w:eastAsia="楷体"/>
        </w:rPr>
        <w:t>3.6×10</w:t>
      </w:r>
      <w:r w:rsidR="00822D83" w:rsidRPr="009F0541">
        <w:rPr>
          <w:rFonts w:eastAsia="楷体"/>
          <w:vertAlign w:val="superscript"/>
        </w:rPr>
        <w:t>7</w:t>
      </w:r>
      <w:r w:rsidRPr="009F0541">
        <w:rPr>
          <w:rFonts w:eastAsia="楷体" w:hint="eastAsia"/>
        </w:rPr>
        <w:t xml:space="preserve"> </w:t>
      </w:r>
      <w:r w:rsidR="00822D83" w:rsidRPr="009F0541">
        <w:rPr>
          <w:rFonts w:eastAsia="楷体"/>
        </w:rPr>
        <w:t>m</w:t>
      </w:r>
      <w:r w:rsidR="00822D83" w:rsidRPr="009F0541">
        <w:rPr>
          <w:rFonts w:eastAsia="楷体"/>
        </w:rPr>
        <w:t>，</w:t>
      </w:r>
      <w:r w:rsidR="00822D83" w:rsidRPr="009F0541">
        <w:t>空天母舰与地球同步卫星相比</w:t>
      </w:r>
      <w:r w:rsidR="00822D83" w:rsidRPr="009F0541">
        <w:t>________</w:t>
      </w:r>
      <w:r w:rsidR="00822D83" w:rsidRPr="009F0541">
        <w:t>。</w:t>
      </w:r>
    </w:p>
    <w:p w14:paraId="40002637" w14:textId="59A42071" w:rsidR="00822D83" w:rsidRPr="009F0541" w:rsidRDefault="00822D83" w:rsidP="00822D83">
      <w:r w:rsidRPr="009F0541">
        <w:t>A</w:t>
      </w:r>
      <w:r w:rsidRPr="009F0541">
        <w:t>．线速度更小</w:t>
      </w:r>
      <w:r w:rsidRPr="009F0541">
        <w:tab/>
      </w:r>
      <w:r w:rsidR="009F0541" w:rsidRPr="009F0541">
        <w:tab/>
      </w:r>
      <w:r w:rsidRPr="009F0541">
        <w:t>B</w:t>
      </w:r>
      <w:r w:rsidRPr="009F0541">
        <w:t>．角速度更大</w:t>
      </w:r>
      <w:r w:rsidRPr="009F0541">
        <w:tab/>
      </w:r>
      <w:r w:rsidR="009F0541" w:rsidRPr="009F0541">
        <w:tab/>
      </w:r>
      <w:r w:rsidRPr="009F0541">
        <w:t>C</w:t>
      </w:r>
      <w:r w:rsidRPr="009F0541">
        <w:t>．周期更小</w:t>
      </w:r>
      <w:r w:rsidR="009F0541" w:rsidRPr="009F0541">
        <w:tab/>
      </w:r>
      <w:r w:rsidRPr="009F0541">
        <w:tab/>
        <w:t>D</w:t>
      </w:r>
      <w:r w:rsidRPr="009F0541">
        <w:t>．向心加速度更大</w:t>
      </w:r>
    </w:p>
    <w:p w14:paraId="60C6D5EF" w14:textId="2A1BDC1F"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已知地球半径为</w:t>
      </w:r>
      <w:r w:rsidR="00822D83" w:rsidRPr="009F0541">
        <w:t>6.4×10</w:t>
      </w:r>
      <w:r w:rsidR="00822D83" w:rsidRPr="009F0541">
        <w:rPr>
          <w:vertAlign w:val="superscript"/>
        </w:rPr>
        <w:t>6</w:t>
      </w:r>
      <w:r w:rsidRPr="009F0541">
        <w:rPr>
          <w:rFonts w:hint="eastAsia"/>
        </w:rPr>
        <w:t xml:space="preserve"> </w:t>
      </w:r>
      <w:r w:rsidR="00822D83" w:rsidRPr="009F0541">
        <w:t>m</w:t>
      </w:r>
      <w:r w:rsidR="00822D83" w:rsidRPr="009F0541">
        <w:t>，空天母舰在轨道上的向心加速度大小为</w:t>
      </w:r>
      <w:r w:rsidR="00822D83" w:rsidRPr="009F0541">
        <w:t>________m/s</w:t>
      </w:r>
      <w:r w:rsidR="00822D83" w:rsidRPr="009F0541">
        <w:rPr>
          <w:vertAlign w:val="superscript"/>
        </w:rPr>
        <w:t>2</w:t>
      </w:r>
      <w:r w:rsidR="00822D83" w:rsidRPr="009F0541">
        <w:t>。（保留</w:t>
      </w:r>
      <w:r w:rsidR="00822D83" w:rsidRPr="009F0541">
        <w:t>2</w:t>
      </w:r>
      <w:r w:rsidR="00822D83" w:rsidRPr="009F0541">
        <w:t>位有效数字）</w:t>
      </w:r>
    </w:p>
    <w:p w14:paraId="4E74D769" w14:textId="4AA90247" w:rsidR="009F0541" w:rsidRPr="009F0541" w:rsidRDefault="009F0541" w:rsidP="00822D83"/>
    <w:p w14:paraId="470A24C4" w14:textId="5267CDDE" w:rsidR="00822D83" w:rsidRPr="009F0541" w:rsidRDefault="00C062F6" w:rsidP="00822D83">
      <w:r>
        <w:rPr>
          <w:rFonts w:hint="eastAsia"/>
          <w:noProof/>
          <w:lang w:val="zh-CN"/>
        </w:rPr>
        <mc:AlternateContent>
          <mc:Choice Requires="wpg">
            <w:drawing>
              <wp:anchor distT="0" distB="0" distL="114300" distR="114300" simplePos="0" relativeHeight="251713536" behindDoc="0" locked="0" layoutInCell="1" allowOverlap="1" wp14:anchorId="338D600E" wp14:editId="26CE9BEC">
                <wp:simplePos x="0" y="0"/>
                <wp:positionH relativeFrom="column">
                  <wp:posOffset>3905765</wp:posOffset>
                </wp:positionH>
                <wp:positionV relativeFrom="paragraph">
                  <wp:posOffset>79933</wp:posOffset>
                </wp:positionV>
                <wp:extent cx="1245235" cy="927152"/>
                <wp:effectExtent l="0" t="0" r="31115" b="6350"/>
                <wp:wrapSquare wrapText="bothSides"/>
                <wp:docPr id="1817507846" name="组合 480"/>
                <wp:cNvGraphicFramePr/>
                <a:graphic xmlns:a="http://schemas.openxmlformats.org/drawingml/2006/main">
                  <a:graphicData uri="http://schemas.microsoft.com/office/word/2010/wordprocessingGroup">
                    <wpg:wgp>
                      <wpg:cNvGrpSpPr/>
                      <wpg:grpSpPr>
                        <a:xfrm>
                          <a:off x="0" y="0"/>
                          <a:ext cx="1245235" cy="927152"/>
                          <a:chOff x="0" y="-223998"/>
                          <a:chExt cx="1245684" cy="927698"/>
                        </a:xfrm>
                      </wpg:grpSpPr>
                      <wpg:grpSp>
                        <wpg:cNvPr id="1330807814" name="组合 479"/>
                        <wpg:cNvGrpSpPr/>
                        <wpg:grpSpPr>
                          <a:xfrm>
                            <a:off x="0" y="-223998"/>
                            <a:ext cx="1245684" cy="927698"/>
                            <a:chOff x="0" y="-223998"/>
                            <a:chExt cx="1245684" cy="927698"/>
                          </a:xfrm>
                        </wpg:grpSpPr>
                        <wps:wsp>
                          <wps:cNvPr id="1226465023" name="文本框 333"/>
                          <wps:cNvSpPr txBox="1"/>
                          <wps:spPr>
                            <a:xfrm>
                              <a:off x="955912" y="549395"/>
                              <a:ext cx="193285" cy="154305"/>
                            </a:xfrm>
                            <a:prstGeom prst="rect">
                              <a:avLst/>
                            </a:prstGeom>
                            <a:noFill/>
                            <a:ln w="6350">
                              <a:noFill/>
                            </a:ln>
                            <a:effectLst/>
                          </wps:spPr>
                          <wps:txbx>
                            <w:txbxContent>
                              <w:p w14:paraId="4A51A38F" w14:textId="7575C4B3" w:rsidR="00C062F6" w:rsidRDefault="00C062F6" w:rsidP="00C062F6">
                                <w:pPr>
                                  <w:adjustRightInd w:val="0"/>
                                  <w:snapToGrid w:val="0"/>
                                  <w:jc w:val="center"/>
                                  <w:rPr>
                                    <w:iCs/>
                                    <w:sz w:val="18"/>
                                  </w:rPr>
                                </w:pPr>
                                <w:r>
                                  <w:rPr>
                                    <w:rFonts w:hint="eastAsia"/>
                                    <w:iCs/>
                                    <w:sz w:val="18"/>
                                  </w:rPr>
                                  <w:t>乙</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775610805" name="组合 478"/>
                          <wpg:cNvGrpSpPr/>
                          <wpg:grpSpPr>
                            <a:xfrm>
                              <a:off x="0" y="-223998"/>
                              <a:ext cx="1245684" cy="921868"/>
                              <a:chOff x="0" y="-223998"/>
                              <a:chExt cx="1245684" cy="921868"/>
                            </a:xfrm>
                          </wpg:grpSpPr>
                          <wps:wsp>
                            <wps:cNvPr id="589183075" name="文本框 333"/>
                            <wps:cNvSpPr txBox="1"/>
                            <wps:spPr>
                              <a:xfrm>
                                <a:off x="180393" y="543565"/>
                                <a:ext cx="193285" cy="154305"/>
                              </a:xfrm>
                              <a:prstGeom prst="rect">
                                <a:avLst/>
                              </a:prstGeom>
                              <a:noFill/>
                              <a:ln w="6350">
                                <a:noFill/>
                              </a:ln>
                              <a:effectLst/>
                            </wps:spPr>
                            <wps:txbx>
                              <w:txbxContent>
                                <w:p w14:paraId="4E91BD70" w14:textId="51530E38" w:rsidR="00C062F6" w:rsidRDefault="00C062F6" w:rsidP="00C062F6">
                                  <w:pPr>
                                    <w:adjustRightInd w:val="0"/>
                                    <w:snapToGrid w:val="0"/>
                                    <w:jc w:val="center"/>
                                    <w:rPr>
                                      <w:iCs/>
                                      <w:sz w:val="18"/>
                                    </w:rPr>
                                  </w:pPr>
                                  <w:r>
                                    <w:rPr>
                                      <w:rFonts w:hint="eastAsia"/>
                                      <w:iCs/>
                                      <w:sz w:val="18"/>
                                    </w:rPr>
                                    <w:t>甲</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525466140" name="组合 477"/>
                            <wpg:cNvGrpSpPr/>
                            <wpg:grpSpPr>
                              <a:xfrm>
                                <a:off x="0" y="-52981"/>
                                <a:ext cx="1245684" cy="596541"/>
                                <a:chOff x="0" y="-52981"/>
                                <a:chExt cx="1245684" cy="596541"/>
                              </a:xfrm>
                            </wpg:grpSpPr>
                            <pic:pic xmlns:pic="http://schemas.openxmlformats.org/drawingml/2006/picture">
                              <pic:nvPicPr>
                                <pic:cNvPr id="1215633344" name="图片 47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844372" y="0"/>
                                  <a:ext cx="382905" cy="543560"/>
                                </a:xfrm>
                                <a:prstGeom prst="rect">
                                  <a:avLst/>
                                </a:prstGeom>
                              </pic:spPr>
                            </pic:pic>
                            <pic:pic xmlns:pic="http://schemas.openxmlformats.org/drawingml/2006/picture">
                              <pic:nvPicPr>
                                <pic:cNvPr id="505104580" name="图片 47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flipH="1">
                                  <a:off x="114468" y="0"/>
                                  <a:ext cx="382905" cy="543560"/>
                                </a:xfrm>
                                <a:prstGeom prst="rect">
                                  <a:avLst/>
                                </a:prstGeom>
                              </pic:spPr>
                            </pic:pic>
                            <wps:wsp>
                              <wps:cNvPr id="91280100" name="直接连接符 476"/>
                              <wps:cNvCnPr/>
                              <wps:spPr>
                                <a:xfrm>
                                  <a:off x="0" y="537328"/>
                                  <a:ext cx="124568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136229" name="直接连接符 476"/>
                              <wps:cNvCnPr/>
                              <wps:spPr>
                                <a:xfrm>
                                  <a:off x="134668" y="-52981"/>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7144191" name="直接连接符 476"/>
                              <wps:cNvCnPr/>
                              <wps:spPr>
                                <a:xfrm flipH="1">
                                  <a:off x="975969" y="-52522"/>
                                  <a:ext cx="21951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770586440" name="文本框 333"/>
                            <wps:cNvSpPr txBox="1"/>
                            <wps:spPr>
                              <a:xfrm>
                                <a:off x="144237" y="-223998"/>
                                <a:ext cx="174235" cy="144780"/>
                              </a:xfrm>
                              <a:prstGeom prst="rect">
                                <a:avLst/>
                              </a:prstGeom>
                              <a:noFill/>
                              <a:ln w="6350">
                                <a:noFill/>
                              </a:ln>
                              <a:effectLst/>
                            </wps:spPr>
                            <wps:txbx>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01281017" name="文本框 333"/>
                            <wps:cNvSpPr txBox="1"/>
                            <wps:spPr>
                              <a:xfrm>
                                <a:off x="1021245" y="-221302"/>
                                <a:ext cx="174235" cy="144780"/>
                              </a:xfrm>
                              <a:prstGeom prst="rect">
                                <a:avLst/>
                              </a:prstGeom>
                              <a:noFill/>
                              <a:ln w="6350">
                                <a:noFill/>
                              </a:ln>
                              <a:effectLst/>
                            </wps:spPr>
                            <wps:txbx>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1140962783" name="JP2025/9/14 星期日18:56:423471"/>
                        <wps:cNvSpPr txBox="1">
                          <a:spLocks noChangeArrowheads="1"/>
                        </wps:cNvSpPr>
                        <wps:spPr bwMode="auto">
                          <a:xfrm>
                            <a:off x="837639" y="154869"/>
                            <a:ext cx="180340" cy="198120"/>
                          </a:xfrm>
                          <a:prstGeom prst="rect">
                            <a:avLst/>
                          </a:prstGeom>
                          <a:solidFill>
                            <a:srgbClr val="FFFFFF"/>
                          </a:solidFill>
                          <a:ln>
                            <a:solidFill>
                              <a:srgbClr val="000000"/>
                            </a:solidFill>
                          </a:ln>
                          <a:effectLst/>
                        </wps:spPr>
                        <wps:txbx>
                          <w:txbxContent>
                            <w:p w14:paraId="35BCA96D" w14:textId="77777777" w:rsidR="00C062F6" w:rsidRPr="00C062F6" w:rsidRDefault="00C062F6" w:rsidP="00C062F6">
                              <w:pPr>
                                <w:jc w:val="center"/>
                                <w:rPr>
                                  <w:iCs/>
                                </w:rPr>
                              </w:pPr>
                              <w:r w:rsidRPr="00C062F6">
                                <w:rPr>
                                  <w:rFonts w:hint="eastAsia"/>
                                  <w:iCs/>
                                </w:rPr>
                                <w:t>A</w:t>
                              </w:r>
                            </w:p>
                          </w:txbxContent>
                        </wps:txbx>
                        <wps:bodyPr rot="0" vert="horz" wrap="square" lIns="0" tIns="0" rIns="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38D600E" id="组合 480" o:spid="_x0000_s1211" style="position:absolute;left:0;text-align:left;margin-left:307.55pt;margin-top:6.3pt;width:98.05pt;height:73pt;z-index:251713536;mso-position-horizontal-relative:text;mso-position-vertical-relative:text;mso-width-relative:margin;mso-height-relative:margin" coordorigin=",-2239" coordsize="12456,9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">
                <v:group id="组合 479" o:spid="_x0000_s1212" style="position:absolute;top:-2239;width:12456;height:9276" coordorigin=",-2239" coordsize="12456,9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">
                  <v:shape id="文本框 333" o:spid="_x0000_s1213" type="#_x0000_t202" style="position:absolute;left:9559;top:5493;width:1932;height:1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" filled="f" stroked="f" strokeweight=".5pt">
                    <v:textbox style="mso-fit-shape-to-text:t" inset="1mm,0,1mm,0">
                      <w:txbxContent>
                        <w:p w14:paraId="4A51A38F" w14:textId="7575C4B3" w:rsidR="00C062F6" w:rsidRDefault="00C062F6" w:rsidP="00C062F6">
                          <w:pPr>
                            <w:adjustRightInd w:val="0"/>
                            <w:snapToGrid w:val="0"/>
                            <w:jc w:val="center"/>
                            <w:rPr>
                              <w:iCs/>
                              <w:sz w:val="18"/>
                            </w:rPr>
                          </w:pPr>
                          <w:r>
                            <w:rPr>
                              <w:rFonts w:hint="eastAsia"/>
                              <w:iCs/>
                              <w:sz w:val="18"/>
                            </w:rPr>
                            <w:t>乙</w:t>
                          </w:r>
                        </w:p>
                      </w:txbxContent>
                    </v:textbox>
                  </v:shape>
                  <v:group id="组合 478" o:spid="_x0000_s1214" style="position:absolute;top:-2239;width:12456;height:9217" coordorigin=",-2239" coordsize="12456,9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">
                    <v:shape id="文本框 333" o:spid="_x0000_s1215" type="#_x0000_t202" style="position:absolute;left:1803;top:5435;width:1933;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" filled="f" stroked="f" strokeweight=".5pt">
                      <v:textbox style="mso-fit-shape-to-text:t" inset="1mm,0,1mm,0">
                        <w:txbxContent>
                          <w:p w14:paraId="4E91BD70" w14:textId="51530E38" w:rsidR="00C062F6" w:rsidRDefault="00C062F6" w:rsidP="00C062F6">
                            <w:pPr>
                              <w:adjustRightInd w:val="0"/>
                              <w:snapToGrid w:val="0"/>
                              <w:jc w:val="center"/>
                              <w:rPr>
                                <w:iCs/>
                                <w:sz w:val="18"/>
                              </w:rPr>
                            </w:pPr>
                            <w:r>
                              <w:rPr>
                                <w:rFonts w:hint="eastAsia"/>
                                <w:iCs/>
                                <w:sz w:val="18"/>
                              </w:rPr>
                              <w:t>甲</w:t>
                            </w:r>
                          </w:p>
                        </w:txbxContent>
                      </v:textbox>
                    </v:shape>
                    <v:group id="组合 477" o:spid="_x0000_s1216" style="position:absolute;top:-529;width:12456;height:5964" coordorigin=",-529" coordsize="12456,5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74" o:spid="_x0000_s1217" type="#_x0000_t75" style="position:absolute;left:8443;width:3829;height:54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">
                        <v:imagedata r:id="rId16" o:title=""/>
                      </v:shape>
                      <v:shape id="图片 474" o:spid="_x0000_s1218" type="#_x0000_t75" style="position:absolute;left:1144;width:3829;height:543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">
                        <v:imagedata r:id="rId17" o:title=""/>
                      </v:shape>
                      <v:line id="直接连接符 476" o:spid="_x0000_s1219" style="position:absolute;visibility:visible;mso-wrap-style:square" from="0,5373" to="12456,5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" strokecolor="black [3213]" strokeweight="1pt"/>
                      <v:line id="直接连接符 476" o:spid="_x0000_s1220" style="position:absolute;visibility:visible;mso-wrap-style:square" from="1346,-529" to="3541,-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" strokecolor="black [3213]" strokeweight=".5pt">
                        <v:stroke endarrow="block" endarrowwidth="narrow"/>
                      </v:line>
                      <v:line id="直接连接符 476" o:spid="_x0000_s1221" style="position:absolute;flip:x;visibility:visible;mso-wrap-style:square" from="9759,-525" to="1195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" strokecolor="black [3213]" strokeweight=".5pt">
                        <v:stroke endarrow="block" endarrowwidth="narrow"/>
                      </v:line>
                    </v:group>
                    <v:shape id="文本框 333" o:spid="_x0000_s1222" type="#_x0000_t202" style="position:absolute;left:1442;top:-2239;width:1742;height:14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" filled="f" stroked="f" strokeweight=".5pt">
                      <v:textbox style="mso-fit-shape-to-text:t" inset="1mm,0,1mm,0">
                        <w:txbxContent>
                          <w:p w14:paraId="0E055FE4" w14:textId="56C1821F"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shape id="文本框 333" o:spid="_x0000_s1223" type="#_x0000_t202" style="position:absolute;left:10212;top:-2213;width:1742;height:14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" filled="f" stroked="f" strokeweight=".5pt">
                      <v:textbox style="mso-fit-shape-to-text:t" inset="1mm,0,1mm,0">
                        <w:txbxContent>
                          <w:p w14:paraId="0A359E29" w14:textId="77777777" w:rsidR="00C062F6" w:rsidRDefault="00C062F6" w:rsidP="00C062F6">
                            <w:pPr>
                              <w:adjustRightInd w:val="0"/>
                              <w:snapToGrid w:val="0"/>
                              <w:jc w:val="center"/>
                              <w:rPr>
                                <w:iCs/>
                                <w:sz w:val="18"/>
                              </w:rPr>
                            </w:pPr>
                            <w:r w:rsidRPr="00C062F6">
                              <w:rPr>
                                <w:rFonts w:ascii="Book Antiqua" w:hAnsi="Book Antiqua"/>
                                <w:i/>
                                <w:sz w:val="18"/>
                              </w:rPr>
                              <w:t>v</w:t>
                            </w:r>
                            <w:r>
                              <w:rPr>
                                <w:rFonts w:hint="eastAsia"/>
                                <w:iCs/>
                                <w:sz w:val="18"/>
                                <w:vertAlign w:val="subscript"/>
                              </w:rPr>
                              <w:t>0</w:t>
                            </w:r>
                          </w:p>
                        </w:txbxContent>
                      </v:textbox>
                    </v:shape>
                  </v:group>
                </v:group>
                <v:shape id="JP2025/9/14 星期日18:56:423471" o:spid="_x0000_s1224" type="#_x0000_t202" style="position:absolute;left:8376;top:1548;width:1803;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">
                  <v:textbox style="mso-fit-shape-to-text:t" inset="0,0,0,0">
                    <w:txbxContent>
                      <w:p w14:paraId="35BCA96D" w14:textId="77777777" w:rsidR="00C062F6" w:rsidRPr="00C062F6" w:rsidRDefault="00C062F6" w:rsidP="00C062F6">
                        <w:pPr>
                          <w:jc w:val="center"/>
                          <w:rPr>
                            <w:iCs/>
                          </w:rPr>
                        </w:pPr>
                        <w:r w:rsidRPr="00C062F6">
                          <w:rPr>
                            <w:rFonts w:hint="eastAsia"/>
                            <w:iCs/>
                          </w:rPr>
                          <w:t>A</w:t>
                        </w:r>
                      </w:p>
                    </w:txbxContent>
                  </v:textbox>
                </v:shape>
                <w10:wrap type="square"/>
              </v:group>
            </w:pict>
          </mc:Fallback>
        </mc:AlternateContent>
      </w:r>
      <w:r w:rsidR="00822D83" w:rsidRPr="009F0541">
        <w:t>2</w:t>
      </w:r>
      <w:r w:rsidR="00822D83" w:rsidRPr="009F0541">
        <w:t>．如图，宇航员在空天母舰内执行任务。甲、乙都以</w:t>
      </w:r>
      <w:r w:rsidR="009F0541" w:rsidRPr="009F0541">
        <w:rPr>
          <w:rFonts w:ascii="Book Antiqua" w:hAnsi="Book Antiqua"/>
          <w:i/>
          <w:iCs/>
        </w:rPr>
        <w:t>v</w:t>
      </w:r>
      <w:r w:rsidR="009F0541" w:rsidRPr="009F0541">
        <w:rPr>
          <w:rFonts w:hint="eastAsia"/>
          <w:vertAlign w:val="subscript"/>
        </w:rPr>
        <w:t>0</w:t>
      </w:r>
      <w:r w:rsidR="009F0541" w:rsidRPr="009F0541">
        <w:rPr>
          <w:rFonts w:hint="eastAsia"/>
        </w:rPr>
        <w:t xml:space="preserve"> = 2 m/s</w:t>
      </w:r>
      <w:r w:rsidR="00822D83" w:rsidRPr="009F0541">
        <w:t>的速度大小相向运动，甲的质量为</w:t>
      </w:r>
      <w:r w:rsidR="00822D83" w:rsidRPr="009F0541">
        <w:t>60</w:t>
      </w:r>
      <w:r w:rsidR="009F0541" w:rsidRPr="009F0541">
        <w:rPr>
          <w:rFonts w:hint="eastAsia"/>
        </w:rPr>
        <w:t xml:space="preserve"> </w:t>
      </w:r>
      <w:r w:rsidR="00822D83" w:rsidRPr="009F0541">
        <w:t>kg</w:t>
      </w:r>
      <w:r w:rsidR="00822D83" w:rsidRPr="009F0541">
        <w:t>，乙和器材</w:t>
      </w:r>
      <w:r w:rsidR="00822D83" w:rsidRPr="00C01DE8">
        <w:rPr>
          <w:iCs/>
        </w:rPr>
        <w:t>A</w:t>
      </w:r>
      <w:r w:rsidR="00822D83" w:rsidRPr="009F0541">
        <w:t>总质量为</w:t>
      </w:r>
      <w:r w:rsidR="00822D83" w:rsidRPr="009F0541">
        <w:t>90</w:t>
      </w:r>
      <w:r w:rsidR="009F0541" w:rsidRPr="009F0541">
        <w:rPr>
          <w:rFonts w:hint="eastAsia"/>
        </w:rPr>
        <w:t xml:space="preserve"> </w:t>
      </w:r>
      <w:r w:rsidR="00822D83" w:rsidRPr="009F0541">
        <w:t>kg</w:t>
      </w:r>
      <w:r w:rsidR="00822D83" w:rsidRPr="009F0541">
        <w:t>。为了避免发生碰撞，乙把质量为</w:t>
      </w:r>
      <w:r w:rsidR="00822D83" w:rsidRPr="009F0541">
        <w:t>30</w:t>
      </w:r>
      <w:r w:rsidR="009F0541" w:rsidRPr="009F0541">
        <w:rPr>
          <w:rFonts w:hint="eastAsia"/>
        </w:rPr>
        <w:t xml:space="preserve"> </w:t>
      </w:r>
      <w:r w:rsidR="00822D83" w:rsidRPr="009F0541">
        <w:t>kg</w:t>
      </w:r>
      <w:r w:rsidR="00822D83" w:rsidRPr="009F0541">
        <w:t>器材</w:t>
      </w:r>
      <w:r w:rsidR="00822D83" w:rsidRPr="00C01DE8">
        <w:rPr>
          <w:iCs/>
        </w:rPr>
        <w:t>A</w:t>
      </w:r>
      <w:r w:rsidR="00822D83" w:rsidRPr="009F0541">
        <w:t>以</w:t>
      </w:r>
      <w:r w:rsidR="00822D83" w:rsidRPr="009F0541">
        <w:t>5.2</w:t>
      </w:r>
      <w:r w:rsidR="009F0541" w:rsidRPr="009F0541">
        <w:rPr>
          <w:rFonts w:hint="eastAsia"/>
        </w:rPr>
        <w:t xml:space="preserve"> </w:t>
      </w:r>
      <w:r w:rsidR="00822D83" w:rsidRPr="009F0541">
        <w:t>m/s</w:t>
      </w:r>
      <w:r w:rsidR="00822D83" w:rsidRPr="009F0541">
        <w:t>的速度推向甲，甲接住。</w:t>
      </w:r>
    </w:p>
    <w:p w14:paraId="6B313F1A" w14:textId="3A8B97D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若乙与</w:t>
      </w:r>
      <w:r w:rsidR="00822D83" w:rsidRPr="00C01DE8">
        <w:rPr>
          <w:iCs/>
        </w:rPr>
        <w:t>A</w:t>
      </w:r>
      <w:r w:rsidR="00822D83" w:rsidRPr="009F0541">
        <w:t>作用时间为</w:t>
      </w:r>
      <w:r w:rsidR="00822D83" w:rsidRPr="009F0541">
        <w:t>0.5</w:t>
      </w:r>
      <w:r w:rsidRPr="009F0541">
        <w:rPr>
          <w:rFonts w:hint="eastAsia"/>
        </w:rPr>
        <w:t xml:space="preserve"> </w:t>
      </w:r>
      <w:r w:rsidR="00822D83" w:rsidRPr="009F0541">
        <w:t>s</w:t>
      </w:r>
      <w:r w:rsidR="00822D83" w:rsidRPr="009F0541">
        <w:t>，求乙对</w:t>
      </w:r>
      <w:r w:rsidR="00822D83" w:rsidRPr="00C01DE8">
        <w:rPr>
          <w:iCs/>
        </w:rPr>
        <w:t>A</w:t>
      </w:r>
      <w:r w:rsidR="00822D83" w:rsidRPr="009F0541">
        <w:t>的平均作用力的大小。（计算）</w:t>
      </w:r>
    </w:p>
    <w:p w14:paraId="5B4EC8B9" w14:textId="1C1FB84D"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请通过计算说明甲、乙能否避免发生碰撞。（论证）</w:t>
      </w:r>
    </w:p>
    <w:p w14:paraId="256937F4" w14:textId="7C800017" w:rsidR="009F0541" w:rsidRPr="009F0541" w:rsidRDefault="009F0541" w:rsidP="00822D83"/>
    <w:p w14:paraId="787739D8" w14:textId="02302B52" w:rsidR="00822D83" w:rsidRPr="009F0541" w:rsidRDefault="005B3DC0" w:rsidP="00822D83">
      <w:r>
        <w:rPr>
          <w:noProof/>
        </w:rPr>
        <mc:AlternateContent>
          <mc:Choice Requires="wpg">
            <w:drawing>
              <wp:anchor distT="0" distB="0" distL="114300" distR="114300" simplePos="0" relativeHeight="251538432" behindDoc="0" locked="0" layoutInCell="1" allowOverlap="1" wp14:anchorId="5EAC7E37" wp14:editId="60834509">
                <wp:simplePos x="0" y="0"/>
                <wp:positionH relativeFrom="column">
                  <wp:posOffset>3702958</wp:posOffset>
                </wp:positionH>
                <wp:positionV relativeFrom="paragraph">
                  <wp:posOffset>14033</wp:posOffset>
                </wp:positionV>
                <wp:extent cx="1504494" cy="1233780"/>
                <wp:effectExtent l="0" t="0" r="635" b="5080"/>
                <wp:wrapSquare wrapText="bothSides"/>
                <wp:docPr id="1562215251" name="组合 240"/>
                <wp:cNvGraphicFramePr/>
                <a:graphic xmlns:a="http://schemas.openxmlformats.org/drawingml/2006/main">
                  <a:graphicData uri="http://schemas.microsoft.com/office/word/2010/wordprocessingGroup">
                    <wpg:wgp>
                      <wpg:cNvGrpSpPr/>
                      <wpg:grpSpPr>
                        <a:xfrm>
                          <a:off x="0" y="0"/>
                          <a:ext cx="1504494" cy="1233780"/>
                          <a:chOff x="178069" y="-99093"/>
                          <a:chExt cx="1504494" cy="1233780"/>
                        </a:xfrm>
                      </wpg:grpSpPr>
                      <wpg:grpSp>
                        <wpg:cNvPr id="45529218" name="组合 238"/>
                        <wpg:cNvGrpSpPr/>
                        <wpg:grpSpPr>
                          <a:xfrm>
                            <a:off x="178069" y="-99093"/>
                            <a:ext cx="1504494" cy="1233780"/>
                            <a:chOff x="178069" y="-99093"/>
                            <a:chExt cx="1504494" cy="1233780"/>
                          </a:xfrm>
                        </wpg:grpSpPr>
                        <wpg:grpSp>
                          <wpg:cNvPr id="534288303" name="组合 237"/>
                          <wpg:cNvGrpSpPr/>
                          <wpg:grpSpPr>
                            <a:xfrm>
                              <a:off x="178069" y="-99093"/>
                              <a:ext cx="1504494" cy="1233780"/>
                              <a:chOff x="178069" y="-8658"/>
                              <a:chExt cx="1504494" cy="1233780"/>
                            </a:xfrm>
                          </wpg:grpSpPr>
                          <wpg:grpSp>
                            <wpg:cNvPr id="767491217" name="组合 236"/>
                            <wpg:cNvGrpSpPr/>
                            <wpg:grpSpPr>
                              <a:xfrm>
                                <a:off x="218561" y="90435"/>
                                <a:ext cx="1358123" cy="1040881"/>
                                <a:chOff x="-5852" y="90435"/>
                                <a:chExt cx="1358123" cy="1040881"/>
                              </a:xfrm>
                            </wpg:grpSpPr>
                            <wpg:grpSp>
                              <wpg:cNvPr id="1484545168" name="组合 234"/>
                              <wpg:cNvGrpSpPr/>
                              <wpg:grpSpPr>
                                <a:xfrm>
                                  <a:off x="-5852" y="90435"/>
                                  <a:ext cx="1358123" cy="1040881"/>
                                  <a:chOff x="-5852" y="0"/>
                                  <a:chExt cx="1358123" cy="1040881"/>
                                </a:xfrm>
                              </wpg:grpSpPr>
                              <wps:wsp>
                                <wps:cNvPr id="1770561149" name="椭圆 232"/>
                                <wps:cNvSpPr/>
                                <wps:spPr>
                                  <a:xfrm>
                                    <a:off x="132702" y="0"/>
                                    <a:ext cx="1040881" cy="1040881"/>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746323" name="直接连接符 233"/>
                                <wps:cNvCnPr/>
                                <wps:spPr>
                                  <a:xfrm>
                                    <a:off x="-5852" y="520841"/>
                                    <a:ext cx="1358123"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40304065" name="椭圆 232"/>
                                <wps:cNvSpPr/>
                                <wps:spPr>
                                  <a:xfrm>
                                    <a:off x="1131601" y="481975"/>
                                    <a:ext cx="76994" cy="76981"/>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286423" name="椭圆 232"/>
                                <wps:cNvSpPr/>
                                <wps:spPr>
                                  <a:xfrm>
                                    <a:off x="1043856"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942319" name="椭圆 232"/>
                                <wps:cNvSpPr/>
                                <wps:spPr>
                                  <a:xfrm>
                                    <a:off x="1252105" y="497901"/>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0191902" name="椭圆 232"/>
                                <wps:cNvSpPr/>
                                <wps:spPr>
                                  <a:xfrm>
                                    <a:off x="894612" y="50612"/>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1197291" name="椭圆 232"/>
                                <wps:cNvSpPr/>
                                <wps:spPr>
                                  <a:xfrm>
                                    <a:off x="896558" y="946489"/>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400682" name="椭圆 232"/>
                                <wps:cNvSpPr/>
                                <wps:spPr>
                                  <a:xfrm>
                                    <a:off x="107511" y="497845"/>
                                    <a:ext cx="45724" cy="45719"/>
                                  </a:xfrm>
                                  <a:prstGeom prst="ellipse">
                                    <a:avLst/>
                                  </a:prstGeom>
                                  <a:solidFill>
                                    <a:schemeClr val="tx1"/>
                                  </a:solidFill>
                                  <a:ln w="1270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5983730" name="等腰三角形 235"/>
                              <wps:cNvSpPr/>
                              <wps:spPr>
                                <a:xfrm>
                                  <a:off x="654846" y="164365"/>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5292454" name="等腰三角形 235"/>
                              <wps:cNvSpPr/>
                              <wps:spPr>
                                <a:xfrm flipV="1">
                                  <a:off x="658742" y="615727"/>
                                  <a:ext cx="515403" cy="444684"/>
                                </a:xfrm>
                                <a:custGeom>
                                  <a:avLst/>
                                  <a:gdLst>
                                    <a:gd name="connsiteX0" fmla="*/ 0 w 613887"/>
                                    <a:gd name="connsiteY0" fmla="*/ 529213 h 529213"/>
                                    <a:gd name="connsiteX1" fmla="*/ 306944 w 613887"/>
                                    <a:gd name="connsiteY1" fmla="*/ 0 h 529213"/>
                                    <a:gd name="connsiteX2" fmla="*/ 613887 w 613887"/>
                                    <a:gd name="connsiteY2" fmla="*/ 529213 h 529213"/>
                                    <a:gd name="connsiteX3" fmla="*/ 0 w 613887"/>
                                    <a:gd name="connsiteY3" fmla="*/ 529213 h 529213"/>
                                    <a:gd name="connsiteX0" fmla="*/ 0 w 613887"/>
                                    <a:gd name="connsiteY0" fmla="*/ 529213 h 620653"/>
                                    <a:gd name="connsiteX1" fmla="*/ 306944 w 613887"/>
                                    <a:gd name="connsiteY1" fmla="*/ 0 h 620653"/>
                                    <a:gd name="connsiteX2" fmla="*/ 613887 w 613887"/>
                                    <a:gd name="connsiteY2" fmla="*/ 529213 h 620653"/>
                                    <a:gd name="connsiteX3" fmla="*/ 91440 w 613887"/>
                                    <a:gd name="connsiteY3" fmla="*/ 620653 h 620653"/>
                                    <a:gd name="connsiteX0" fmla="*/ 0 w 613887"/>
                                    <a:gd name="connsiteY0" fmla="*/ 529213 h 529213"/>
                                    <a:gd name="connsiteX1" fmla="*/ 306944 w 613887"/>
                                    <a:gd name="connsiteY1" fmla="*/ 0 h 529213"/>
                                    <a:gd name="connsiteX2" fmla="*/ 613887 w 613887"/>
                                    <a:gd name="connsiteY2" fmla="*/ 529213 h 529213"/>
                                  </a:gdLst>
                                  <a:ahLst/>
                                  <a:cxnLst>
                                    <a:cxn ang="0">
                                      <a:pos x="connsiteX0" y="connsiteY0"/>
                                    </a:cxn>
                                    <a:cxn ang="0">
                                      <a:pos x="connsiteX1" y="connsiteY1"/>
                                    </a:cxn>
                                    <a:cxn ang="0">
                                      <a:pos x="connsiteX2" y="connsiteY2"/>
                                    </a:cxn>
                                  </a:cxnLst>
                                  <a:rect l="l" t="t" r="r" b="b"/>
                                  <a:pathLst>
                                    <a:path w="613887" h="529213">
                                      <a:moveTo>
                                        <a:pt x="0" y="529213"/>
                                      </a:moveTo>
                                      <a:lnTo>
                                        <a:pt x="306944" y="0"/>
                                      </a:lnTo>
                                      <a:lnTo>
                                        <a:pt x="613887" y="529213"/>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1220701" name="文本框 333"/>
                            <wps:cNvSpPr txBox="1"/>
                            <wps:spPr>
                              <a:xfrm>
                                <a:off x="583660" y="656738"/>
                                <a:ext cx="307585" cy="154305"/>
                              </a:xfrm>
                              <a:prstGeom prst="rect">
                                <a:avLst/>
                              </a:prstGeom>
                              <a:noFill/>
                              <a:ln w="6350">
                                <a:noFill/>
                              </a:ln>
                              <a:effectLst/>
                            </wps:spPr>
                            <wps:txbx>
                              <w:txbxContent>
                                <w:p w14:paraId="265C64F4" w14:textId="2170D387" w:rsidR="003F21AE" w:rsidRDefault="003F21AE" w:rsidP="003F21AE">
                                  <w:pPr>
                                    <w:adjustRightInd w:val="0"/>
                                    <w:snapToGrid w:val="0"/>
                                    <w:jc w:val="center"/>
                                    <w:rPr>
                                      <w:iCs/>
                                      <w:sz w:val="18"/>
                                    </w:rPr>
                                  </w:pPr>
                                  <w:r>
                                    <w:rPr>
                                      <w:rFonts w:hint="eastAsia"/>
                                      <w:iCs/>
                                      <w:sz w:val="18"/>
                                    </w:rPr>
                                    <w:t>太阳</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1133725" name="文本框 333"/>
                            <wps:cNvSpPr txBox="1"/>
                            <wps:spPr>
                              <a:xfrm>
                                <a:off x="1374978" y="642701"/>
                                <a:ext cx="307585" cy="154305"/>
                              </a:xfrm>
                              <a:prstGeom prst="rect">
                                <a:avLst/>
                              </a:prstGeom>
                              <a:noFill/>
                              <a:ln w="6350">
                                <a:noFill/>
                              </a:ln>
                              <a:effectLst/>
                            </wps:spPr>
                            <wps:txbx>
                              <w:txbxContent>
                                <w:p w14:paraId="57322F3F" w14:textId="11EAC7B1" w:rsidR="005B3DC0" w:rsidRDefault="005B3DC0" w:rsidP="003F21AE">
                                  <w:pPr>
                                    <w:adjustRightInd w:val="0"/>
                                    <w:snapToGrid w:val="0"/>
                                    <w:jc w:val="center"/>
                                    <w:rPr>
                                      <w:iCs/>
                                      <w:sz w:val="18"/>
                                    </w:rPr>
                                  </w:pPr>
                                  <w:r>
                                    <w:rPr>
                                      <w:rFonts w:hint="eastAsia"/>
                                      <w:iCs/>
                                      <w:sz w:val="18"/>
                                    </w:rPr>
                                    <w:t>地球</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35456134" name="文本框 333"/>
                            <wps:cNvSpPr txBox="1"/>
                            <wps:spPr>
                              <a:xfrm>
                                <a:off x="1180018" y="453797"/>
                                <a:ext cx="186300" cy="137795"/>
                              </a:xfrm>
                              <a:prstGeom prst="rect">
                                <a:avLst/>
                              </a:prstGeom>
                              <a:noFill/>
                              <a:ln w="6350">
                                <a:noFill/>
                              </a:ln>
                              <a:effectLst/>
                            </wps:spPr>
                            <wps:txbx>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2659430" name="文本框 333"/>
                            <wps:cNvSpPr txBox="1"/>
                            <wps:spPr>
                              <a:xfrm>
                                <a:off x="1428585" y="450542"/>
                                <a:ext cx="186300" cy="137795"/>
                              </a:xfrm>
                              <a:prstGeom prst="rect">
                                <a:avLst/>
                              </a:prstGeom>
                              <a:noFill/>
                              <a:ln w="6350">
                                <a:noFill/>
                              </a:ln>
                              <a:effectLst/>
                            </wps:spPr>
                            <wps:txbx>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2525385" name="文本框 333"/>
                            <wps:cNvSpPr txBox="1"/>
                            <wps:spPr>
                              <a:xfrm>
                                <a:off x="1051253" y="-8658"/>
                                <a:ext cx="186300" cy="137795"/>
                              </a:xfrm>
                              <a:prstGeom prst="rect">
                                <a:avLst/>
                              </a:prstGeom>
                              <a:noFill/>
                              <a:ln w="6350">
                                <a:noFill/>
                              </a:ln>
                              <a:effectLst/>
                            </wps:spPr>
                            <wps:txbx>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21545423" name="文本框 333"/>
                            <wps:cNvSpPr txBox="1"/>
                            <wps:spPr>
                              <a:xfrm>
                                <a:off x="1051251" y="1087327"/>
                                <a:ext cx="186300" cy="137795"/>
                              </a:xfrm>
                              <a:prstGeom prst="rect">
                                <a:avLst/>
                              </a:prstGeom>
                              <a:noFill/>
                              <a:ln w="6350">
                                <a:noFill/>
                              </a:ln>
                              <a:effectLst/>
                            </wps:spPr>
                            <wps:txbx>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76966853" name="文本框 333"/>
                            <wps:cNvSpPr txBox="1"/>
                            <wps:spPr>
                              <a:xfrm>
                                <a:off x="178069" y="451677"/>
                                <a:ext cx="186300" cy="137795"/>
                              </a:xfrm>
                              <a:prstGeom prst="rect">
                                <a:avLst/>
                              </a:prstGeom>
                              <a:noFill/>
                              <a:ln w="6350">
                                <a:noFill/>
                              </a:ln>
                              <a:effectLst/>
                            </wps:spPr>
                            <wps:txbx>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842782491" name="椭圆 232"/>
                          <wps:cNvSpPr/>
                          <wps:spPr>
                            <a:xfrm>
                              <a:off x="809945" y="453044"/>
                              <a:ext cx="135188" cy="135203"/>
                            </a:xfrm>
                            <a:prstGeom prst="ellipse">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1257540" name="等腰三角形 239"/>
                        <wps:cNvSpPr/>
                        <wps:spPr>
                          <a:xfrm rot="14973825">
                            <a:off x="691753" y="-15144"/>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6798066" name="等腰三角形 239"/>
                        <wps:cNvSpPr/>
                        <wps:spPr>
                          <a:xfrm rot="14973825" flipH="1" flipV="1">
                            <a:off x="1003037" y="977078"/>
                            <a:ext cx="45719" cy="84857"/>
                          </a:xfrm>
                          <a:prstGeom prst="triangl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AC7E37" id="组合 240" o:spid="_x0000_s1225" style="position:absolute;left:0;text-align:left;margin-left:291.55pt;margin-top:1.1pt;width:118.45pt;height:97.15pt;z-index:251538432;mso-position-horizontal-relative:text;mso-position-vertical-relative:text;mso-width-relative:margin;mso-height-relative:margin" coordorigin="1780,-990" coordsize="15044,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">
                <v:group id="组合 238" o:spid="_x0000_s1226" style="position:absolute;left:1780;top:-990;width:15045;height:12336" coordorigin="1780,-990"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">
                  <v:group id="组合 237" o:spid="_x0000_s1227" style="position:absolute;left:1780;top:-990;width:15045;height:12336" coordorigin="1780,-86" coordsize="15044,1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">
                    <v:group id="_x0000_s1228" style="position:absolute;left:2185;top:904;width:13581;height:10409" coordorigin="-58,904"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">
                      <v:group id="组合 234" o:spid="_x0000_s1229" style="position:absolute;left:-58;top:904;width:13580;height:10409" coordorigin="-58" coordsize="13581,10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">
                        <v:oval id="椭圆 232" o:spid="_x0000_s1230" style="position:absolute;left:1327;width:10408;height:10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" filled="f" strokecolor="black [3213]"/>
                        <v:line id="直接连接符 233" o:spid="_x0000_s1231" style="position:absolute;visibility:visible;mso-wrap-style:square" from="-58,5208" to="13522,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" strokecolor="black [3213]" strokeweight=".5pt">
                          <v:stroke dashstyle="dash"/>
                        </v:line>
                        <v:oval id="椭圆 232" o:spid="_x0000_s1232" style="position:absolute;left:11316;top:4819;width:769;height: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" fillcolor="black [3213]" stroked="f" strokeweight="1pt"/>
                        <v:oval id="椭圆 232" o:spid="_x0000_s1233" style="position:absolute;left:10438;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" fillcolor="black [3213]" stroked="f" strokeweight="1pt"/>
                        <v:oval id="椭圆 232" o:spid="_x0000_s1234" style="position:absolute;left:12521;top:497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" fillcolor="black [3213]" stroked="f" strokeweight="1pt"/>
                        <v:oval id="椭圆 232" o:spid="_x0000_s1235" style="position:absolute;left:8946;top:50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" fillcolor="black [3213]" stroked="f" strokeweight="1pt"/>
                        <v:oval id="椭圆 232" o:spid="_x0000_s1236" style="position:absolute;left:8965;top:946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" fillcolor="black [3213]" stroked="f" strokeweight="1pt"/>
                        <v:oval id="椭圆 232" o:spid="_x0000_s1237" style="position:absolute;left:1075;top:497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" fillcolor="black [3213]" stroked="f" strokeweight="1pt"/>
                      </v:group>
                      <v:shape id="等腰三角形 235" o:spid="_x0000_s1238" style="position:absolute;left:6548;top:1643;width:5154;height:4447;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" path="m,529213l306944,,613887,529213e" filled="f" strokecolor="black [3213]" strokeweight=".5pt">
                        <v:stroke dashstyle="dash"/>
                        <v:path arrowok="t" o:connecttype="custom" o:connectlocs="0,444684;257702,0;515403,444684" o:connectangles="0,0,0"/>
                      </v:shape>
                      <v:shape id="等腰三角形 235" o:spid="_x0000_s1239" style="position:absolute;left:6587;top:6157;width:5154;height:4447;flip:y;visibility:visible;mso-wrap-style:square;v-text-anchor:middle" coordsize="613887,529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" path="m,529213l306944,,613887,529213e" filled="f" strokecolor="black [3213]" strokeweight=".5pt">
                        <v:stroke dashstyle="dash"/>
                        <v:path arrowok="t" o:connecttype="custom" o:connectlocs="0,444684;257702,0;515403,444684" o:connectangles="0,0,0"/>
                      </v:shape>
                    </v:group>
                    <v:shape id="文本框 333" o:spid="_x0000_s1240" type="#_x0000_t202" style="position:absolute;left:5836;top:656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" filled="f" stroked="f" strokeweight=".5pt">
                      <v:textbox style="mso-fit-shape-to-text:t" inset="1mm,0,1mm,0">
                        <w:txbxContent>
                          <w:p w14:paraId="265C64F4" w14:textId="2170D387" w:rsidR="003F21AE" w:rsidRDefault="003F21AE" w:rsidP="003F21AE">
                            <w:pPr>
                              <w:adjustRightInd w:val="0"/>
                              <w:snapToGrid w:val="0"/>
                              <w:jc w:val="center"/>
                              <w:rPr>
                                <w:iCs/>
                                <w:sz w:val="18"/>
                              </w:rPr>
                            </w:pPr>
                            <w:r>
                              <w:rPr>
                                <w:rFonts w:hint="eastAsia"/>
                                <w:iCs/>
                                <w:sz w:val="18"/>
                              </w:rPr>
                              <w:t>太阳</w:t>
                            </w:r>
                          </w:p>
                        </w:txbxContent>
                      </v:textbox>
                    </v:shape>
                    <v:shape id="文本框 333" o:spid="_x0000_s1241" type="#_x0000_t202" style="position:absolute;left:13749;top:6427;width:3076;height:1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" filled="f" stroked="f" strokeweight=".5pt">
                      <v:textbox style="mso-fit-shape-to-text:t" inset="1mm,0,1mm,0">
                        <w:txbxContent>
                          <w:p w14:paraId="57322F3F" w14:textId="11EAC7B1" w:rsidR="005B3DC0" w:rsidRDefault="005B3DC0" w:rsidP="003F21AE">
                            <w:pPr>
                              <w:adjustRightInd w:val="0"/>
                              <w:snapToGrid w:val="0"/>
                              <w:jc w:val="center"/>
                              <w:rPr>
                                <w:iCs/>
                                <w:sz w:val="18"/>
                              </w:rPr>
                            </w:pPr>
                            <w:r>
                              <w:rPr>
                                <w:rFonts w:hint="eastAsia"/>
                                <w:iCs/>
                                <w:sz w:val="18"/>
                              </w:rPr>
                              <w:t>地球</w:t>
                            </w:r>
                          </w:p>
                        </w:txbxContent>
                      </v:textbox>
                    </v:shape>
                    <v:shape id="文本框 333" o:spid="_x0000_s1242" type="#_x0000_t202" style="position:absolute;left:11800;top:4537;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" filled="f" stroked="f" strokeweight=".5pt">
                      <v:textbox style="mso-fit-shape-to-text:t" inset="1mm,0,1mm,0">
                        <w:txbxContent>
                          <w:p w14:paraId="196BB812" w14:textId="376521C0"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1</w:t>
                            </w:r>
                          </w:p>
                        </w:txbxContent>
                      </v:textbox>
                    </v:shape>
                    <v:shape id="文本框 333" o:spid="_x0000_s1243" type="#_x0000_t202" style="position:absolute;left:14285;top:4505;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" filled="f" stroked="f" strokeweight=".5pt">
                      <v:textbox style="mso-fit-shape-to-text:t" inset="1mm,0,1mm,0">
                        <w:txbxContent>
                          <w:p w14:paraId="4CEB49ED" w14:textId="0130FBDF"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2</w:t>
                            </w:r>
                          </w:p>
                        </w:txbxContent>
                      </v:textbox>
                    </v:shape>
                    <v:shape id="文本框 333" o:spid="_x0000_s1244" type="#_x0000_t202" style="position:absolute;left:10512;top:-86;width:1863;height:1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" filled="f" stroked="f" strokeweight=".5pt">
                      <v:textbox style="mso-fit-shape-to-text:t" inset="1mm,0,1mm,0">
                        <w:txbxContent>
                          <w:p w14:paraId="73E1AA52" w14:textId="21355993"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4</w:t>
                            </w:r>
                          </w:p>
                        </w:txbxContent>
                      </v:textbox>
                    </v:shape>
                    <v:shape id="文本框 333" o:spid="_x0000_s1245" type="#_x0000_t202" style="position:absolute;left:10512;top:10873;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" filled="f" stroked="f" strokeweight=".5pt">
                      <v:textbox style="mso-fit-shape-to-text:t" inset="1mm,0,1mm,0">
                        <w:txbxContent>
                          <w:p w14:paraId="5F1E20E4" w14:textId="21F26CD7"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5</w:t>
                            </w:r>
                          </w:p>
                        </w:txbxContent>
                      </v:textbox>
                    </v:shape>
                    <v:shape id="文本框 333" o:spid="_x0000_s1246" type="#_x0000_t202" style="position:absolute;left:1780;top:4516;width:18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" filled="f" stroked="f" strokeweight=".5pt">
                      <v:textbox style="mso-fit-shape-to-text:t" inset="1mm,0,1mm,0">
                        <w:txbxContent>
                          <w:p w14:paraId="52440CF1" w14:textId="2B75F675" w:rsidR="005B3DC0" w:rsidRPr="005B3DC0" w:rsidRDefault="005B3DC0" w:rsidP="003F21AE">
                            <w:pPr>
                              <w:adjustRightInd w:val="0"/>
                              <w:snapToGrid w:val="0"/>
                              <w:jc w:val="center"/>
                              <w:rPr>
                                <w:iCs/>
                                <w:sz w:val="18"/>
                                <w:vertAlign w:val="subscript"/>
                              </w:rPr>
                            </w:pPr>
                            <w:r>
                              <w:rPr>
                                <w:rFonts w:hint="eastAsia"/>
                                <w:iCs/>
                                <w:sz w:val="18"/>
                              </w:rPr>
                              <w:t>L</w:t>
                            </w:r>
                            <w:r>
                              <w:rPr>
                                <w:rFonts w:hint="eastAsia"/>
                                <w:iCs/>
                                <w:sz w:val="18"/>
                                <w:vertAlign w:val="subscript"/>
                              </w:rPr>
                              <w:t>3</w:t>
                            </w:r>
                          </w:p>
                        </w:txbxContent>
                      </v:textbox>
                    </v:shape>
                  </v:group>
                  <v:oval id="椭圆 232" o:spid="_x0000_s1247" style="position:absolute;left:8099;top:4530;width:1352;height:13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" fillcolor="white [3212]" strokecolor="black [3213]" strokeweight="1p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39" o:spid="_x0000_s1248" type="#_x0000_t5" style="position:absolute;left:6917;top:-152;width:457;height:849;rotation:-723755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" fillcolor="black [3213]" stroked="f" strokeweight="2pt"/>
                <v:shape id="等腰三角形 239" o:spid="_x0000_s1249" type="#_x0000_t5" style="position:absolute;left:10030;top:9770;width:457;height:849;rotation:-7237550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" fillcolor="black [3213]" stroked="f" strokeweight="2pt"/>
                <w10:wrap type="square"/>
              </v:group>
            </w:pict>
          </mc:Fallback>
        </mc:AlternateContent>
      </w:r>
      <w:r w:rsidR="00822D83" w:rsidRPr="009F0541">
        <w:t>3</w:t>
      </w:r>
      <w:r w:rsidR="00822D83" w:rsidRPr="009F0541">
        <w:t>．如图，</w:t>
      </w:r>
      <w:r w:rsidR="00822D83" w:rsidRPr="009F0541">
        <w:rPr>
          <w:i/>
        </w:rPr>
        <w:t>L</w:t>
      </w:r>
      <w:r w:rsidR="00822D83" w:rsidRPr="009F0541">
        <w:rPr>
          <w:vertAlign w:val="subscript"/>
        </w:rPr>
        <w:t>1</w:t>
      </w:r>
      <w:r w:rsidR="00822D83" w:rsidRPr="009F0541">
        <w:t>是五个日地拉格朗日点之一，是观测太阳的最佳位置，飞行器处于该点时会在地球和太阳共同引力作用下和地球一起同步绕太阳做圆周运动，几乎不消耗燃料。假设空天母舰工作在点</w:t>
      </w:r>
      <w:r w:rsidR="00822D83" w:rsidRPr="009F0541">
        <w:rPr>
          <w:i/>
        </w:rPr>
        <w:t>L</w:t>
      </w:r>
      <w:r w:rsidR="00822D83" w:rsidRPr="009F0541">
        <w:rPr>
          <w:vertAlign w:val="subscript"/>
        </w:rPr>
        <w:t>1</w:t>
      </w:r>
      <w:r w:rsidR="00822D83" w:rsidRPr="009F0541">
        <w:t>处，以太阳为中心转动。已知太阳质量为</w:t>
      </w:r>
      <w:r w:rsidR="00822D83" w:rsidRPr="009F0541">
        <w:rPr>
          <w:i/>
        </w:rPr>
        <w:t>M</w:t>
      </w:r>
      <w:r w:rsidR="00822D83" w:rsidRPr="009F0541">
        <w:t>，地球质量为</w:t>
      </w:r>
      <w:r w:rsidR="00822D83" w:rsidRPr="009F0541">
        <w:rPr>
          <w:i/>
        </w:rPr>
        <w:t>m</w:t>
      </w:r>
      <w:r w:rsidR="00822D83" w:rsidRPr="009F0541">
        <w:t>，地球绕太阳运动半径为</w:t>
      </w:r>
      <w:r w:rsidR="00822D83" w:rsidRPr="009F0541">
        <w:rPr>
          <w:i/>
        </w:rPr>
        <w:t>r</w:t>
      </w:r>
      <w:r w:rsidR="00822D83" w:rsidRPr="009F0541">
        <w:t>，万有引力常量为</w:t>
      </w:r>
      <w:r w:rsidR="00822D83" w:rsidRPr="009F0541">
        <w:rPr>
          <w:i/>
        </w:rPr>
        <w:t>G</w:t>
      </w:r>
      <w:r w:rsidR="00822D83" w:rsidRPr="009F0541">
        <w:t>。</w:t>
      </w:r>
    </w:p>
    <w:p w14:paraId="10F30F1B" w14:textId="1575AEC9"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空天母舰运行的角速度</w:t>
      </w:r>
      <w:r w:rsidR="00822D83" w:rsidRPr="009F0541">
        <w:rPr>
          <w:i/>
        </w:rPr>
        <w:t>ω</w:t>
      </w:r>
      <w:r w:rsidR="00822D83" w:rsidRPr="009F0541">
        <w:t>为</w:t>
      </w:r>
      <w:r w:rsidR="00822D83" w:rsidRPr="009F0541">
        <w:t>________</w:t>
      </w:r>
      <w:r w:rsidR="00822D83" w:rsidRPr="009F0541">
        <w:t>。</w:t>
      </w:r>
    </w:p>
    <w:p w14:paraId="57972732" w14:textId="0776DFD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空天母舰与地球的距离</w:t>
      </w:r>
      <w:r w:rsidR="00822D83" w:rsidRPr="009F0541">
        <w:rPr>
          <w:i/>
        </w:rPr>
        <w:t>x</w:t>
      </w:r>
      <w:r w:rsidR="00822D83" w:rsidRPr="009F0541">
        <w:t>满足的方程为</w:t>
      </w:r>
      <w:r w:rsidR="00822D83" w:rsidRPr="009F0541">
        <w:t>________________</w:t>
      </w:r>
      <w:r w:rsidR="00822D83" w:rsidRPr="009F0541">
        <w:t>。</w:t>
      </w:r>
    </w:p>
    <w:p w14:paraId="5CC77F55" w14:textId="3C23FFE6" w:rsidR="00822D83" w:rsidRPr="009F0541" w:rsidRDefault="00822D83" w:rsidP="009F0541">
      <w:pPr>
        <w:pStyle w:val="2"/>
      </w:pPr>
      <w:r w:rsidRPr="009F0541">
        <w:br w:type="page"/>
      </w:r>
      <w:r w:rsidRPr="009F0541">
        <w:rPr>
          <w:shd w:val="clear" w:color="auto" w:fill="FFFFFF"/>
          <w:lang w:bidi="ar"/>
        </w:rPr>
        <w:lastRenderedPageBreak/>
        <w:t>四</w:t>
      </w:r>
      <w:r w:rsidRPr="009F0541">
        <w:rPr>
          <w:shd w:val="clear" w:color="auto" w:fill="FFFFFF"/>
          <w:lang w:bidi="ar"/>
        </w:rPr>
        <w:t xml:space="preserve">  </w:t>
      </w:r>
      <w:r w:rsidRPr="009F0541">
        <w:rPr>
          <w:shd w:val="clear" w:color="auto" w:fill="FFFFFF"/>
          <w:lang w:bidi="ar"/>
        </w:rPr>
        <w:t>发电机</w:t>
      </w:r>
    </w:p>
    <w:p w14:paraId="6C6CB55F" w14:textId="4C1CE9AE" w:rsidR="00822D83" w:rsidRPr="009F0541" w:rsidRDefault="005A025E" w:rsidP="009F0541">
      <w:pPr>
        <w:pStyle w:val="af7"/>
        <w:ind w:firstLine="441"/>
      </w:pPr>
      <w:r w:rsidRPr="005A025E">
        <w:rPr>
          <w:noProof/>
        </w:rPr>
        <mc:AlternateContent>
          <mc:Choice Requires="wpg">
            <w:drawing>
              <wp:anchor distT="0" distB="0" distL="114300" distR="114300" simplePos="0" relativeHeight="251670528" behindDoc="0" locked="0" layoutInCell="1" allowOverlap="1" wp14:anchorId="333582D4" wp14:editId="60D6BFF4">
                <wp:simplePos x="0" y="0"/>
                <wp:positionH relativeFrom="column">
                  <wp:posOffset>4430251</wp:posOffset>
                </wp:positionH>
                <wp:positionV relativeFrom="paragraph">
                  <wp:posOffset>4916</wp:posOffset>
                </wp:positionV>
                <wp:extent cx="712420" cy="1507764"/>
                <wp:effectExtent l="0" t="0" r="0" b="0"/>
                <wp:wrapSquare wrapText="bothSides"/>
                <wp:docPr id="882827806" name="图形 39"/>
                <wp:cNvGraphicFramePr/>
                <a:graphic xmlns:a="http://schemas.openxmlformats.org/drawingml/2006/main">
                  <a:graphicData uri="http://schemas.microsoft.com/office/word/2010/wordprocessingGroup">
                    <wpg:wgp>
                      <wpg:cNvGrpSpPr/>
                      <wpg:grpSpPr>
                        <a:xfrm>
                          <a:off x="0" y="0"/>
                          <a:ext cx="712420" cy="1507764"/>
                          <a:chOff x="0" y="0"/>
                          <a:chExt cx="2918080" cy="6175818"/>
                        </a:xfrm>
                        <a:solidFill>
                          <a:srgbClr val="000000"/>
                        </a:solidFill>
                      </wpg:grpSpPr>
                      <wps:wsp>
                        <wps:cNvPr id="348110163" name="任意多边形: 形状 348110163"/>
                        <wps:cNvSpPr/>
                        <wps:spPr>
                          <a:xfrm>
                            <a:off x="0" y="0"/>
                            <a:ext cx="2918080" cy="6175818"/>
                          </a:xfrm>
                          <a:custGeom>
                            <a:avLst/>
                            <a:gdLst>
                              <a:gd name="connsiteX0" fmla="*/ 1738682 w 2918080"/>
                              <a:gd name="connsiteY0" fmla="*/ 2038784 h 6175818"/>
                              <a:gd name="connsiteX1" fmla="*/ 2047939 w 2918080"/>
                              <a:gd name="connsiteY1" fmla="*/ 2068631 h 6175818"/>
                              <a:gd name="connsiteX2" fmla="*/ 2150852 w 2918080"/>
                              <a:gd name="connsiteY2" fmla="*/ 2083296 h 6175818"/>
                              <a:gd name="connsiteX3" fmla="*/ 2250832 w 2918080"/>
                              <a:gd name="connsiteY3" fmla="*/ 2111419 h 6175818"/>
                              <a:gd name="connsiteX4" fmla="*/ 2215895 w 2918080"/>
                              <a:gd name="connsiteY4" fmla="*/ 2357962 h 6175818"/>
                              <a:gd name="connsiteX5" fmla="*/ 1854103 w 2918080"/>
                              <a:gd name="connsiteY5" fmla="*/ 2415413 h 6175818"/>
                              <a:gd name="connsiteX6" fmla="*/ 1860401 w 2918080"/>
                              <a:gd name="connsiteY6" fmla="*/ 2484511 h 6175818"/>
                              <a:gd name="connsiteX7" fmla="*/ 2842173 w 2918080"/>
                              <a:gd name="connsiteY7" fmla="*/ 3352501 h 6175818"/>
                              <a:gd name="connsiteX8" fmla="*/ 2801025 w 2918080"/>
                              <a:gd name="connsiteY8" fmla="*/ 3509070 h 6175818"/>
                              <a:gd name="connsiteX9" fmla="*/ 2259200 w 2918080"/>
                              <a:gd name="connsiteY9" fmla="*/ 3117172 h 6175818"/>
                              <a:gd name="connsiteX10" fmla="*/ 1869200 w 2918080"/>
                              <a:gd name="connsiteY10" fmla="*/ 2882275 h 6175818"/>
                              <a:gd name="connsiteX11" fmla="*/ 1934588 w 2918080"/>
                              <a:gd name="connsiteY11" fmla="*/ 6148322 h 6175818"/>
                              <a:gd name="connsiteX12" fmla="*/ 1925875 w 2918080"/>
                              <a:gd name="connsiteY12" fmla="*/ 6164712 h 6175818"/>
                              <a:gd name="connsiteX13" fmla="*/ 1601349 w 2918080"/>
                              <a:gd name="connsiteY13" fmla="*/ 6164799 h 6175818"/>
                              <a:gd name="connsiteX14" fmla="*/ 1592809 w 2918080"/>
                              <a:gd name="connsiteY14" fmla="*/ 6103810 h 6175818"/>
                              <a:gd name="connsiteX15" fmla="*/ 1582889 w 2918080"/>
                              <a:gd name="connsiteY15" fmla="*/ 6097685 h 6175818"/>
                              <a:gd name="connsiteX16" fmla="*/ 1593499 w 2918080"/>
                              <a:gd name="connsiteY16" fmla="*/ 6077758 h 6175818"/>
                              <a:gd name="connsiteX17" fmla="*/ 1582889 w 2918080"/>
                              <a:gd name="connsiteY17" fmla="*/ 6062662 h 6175818"/>
                              <a:gd name="connsiteX18" fmla="*/ 1593068 w 2918080"/>
                              <a:gd name="connsiteY18" fmla="*/ 6047220 h 6175818"/>
                              <a:gd name="connsiteX19" fmla="*/ 1662769 w 2918080"/>
                              <a:gd name="connsiteY19" fmla="*/ 2767544 h 6175818"/>
                              <a:gd name="connsiteX20" fmla="*/ 1432099 w 2918080"/>
                              <a:gd name="connsiteY20" fmla="*/ 2538254 h 6175818"/>
                              <a:gd name="connsiteX21" fmla="*/ 1447540 w 2918080"/>
                              <a:gd name="connsiteY21" fmla="*/ 2410238 h 6175818"/>
                              <a:gd name="connsiteX22" fmla="*/ 1394833 w 2918080"/>
                              <a:gd name="connsiteY22" fmla="*/ 2404717 h 6175818"/>
                              <a:gd name="connsiteX23" fmla="*/ 1020619 w 2918080"/>
                              <a:gd name="connsiteY23" fmla="*/ 2548001 h 6175818"/>
                              <a:gd name="connsiteX24" fmla="*/ 24958 w 2918080"/>
                              <a:gd name="connsiteY24" fmla="*/ 2826548 h 6175818"/>
                              <a:gd name="connsiteX25" fmla="*/ 21767 w 2918080"/>
                              <a:gd name="connsiteY25" fmla="*/ 2773927 h 6175818"/>
                              <a:gd name="connsiteX26" fmla="*/ 455503 w 2918080"/>
                              <a:gd name="connsiteY26" fmla="*/ 2585181 h 6175818"/>
                              <a:gd name="connsiteX27" fmla="*/ 1079883 w 2918080"/>
                              <a:gd name="connsiteY27" fmla="*/ 2280928 h 6175818"/>
                              <a:gd name="connsiteX28" fmla="*/ 1215404 w 2918080"/>
                              <a:gd name="connsiteY28" fmla="*/ 2238313 h 6175818"/>
                              <a:gd name="connsiteX29" fmla="*/ 1231449 w 2918080"/>
                              <a:gd name="connsiteY29" fmla="*/ 2186555 h 6175818"/>
                              <a:gd name="connsiteX30" fmla="*/ 1442192 w 2918080"/>
                              <a:gd name="connsiteY30" fmla="*/ 2063456 h 6175818"/>
                              <a:gd name="connsiteX31" fmla="*/ 1821237 w 2918080"/>
                              <a:gd name="connsiteY31" fmla="*/ 196009 h 6175818"/>
                              <a:gd name="connsiteX32" fmla="*/ 1907932 w 2918080"/>
                              <a:gd name="connsiteY32" fmla="*/ 1311 h 6175818"/>
                              <a:gd name="connsiteX33" fmla="*/ 1969525 w 2918080"/>
                              <a:gd name="connsiteY33" fmla="*/ 118026 h 6175818"/>
                              <a:gd name="connsiteX34" fmla="*/ 1869200 w 2918080"/>
                              <a:gd name="connsiteY34" fmla="*/ 821424 h 6175818"/>
                              <a:gd name="connsiteX35" fmla="*/ 1776293 w 2918080"/>
                              <a:gd name="connsiteY35" fmla="*/ 1943462 h 6175818"/>
                              <a:gd name="connsiteX36" fmla="*/ 1738596 w 2918080"/>
                              <a:gd name="connsiteY36" fmla="*/ 2038784 h 6175818"/>
                              <a:gd name="connsiteX37" fmla="*/ 1924322 w 2918080"/>
                              <a:gd name="connsiteY37" fmla="*/ 35644 h 6175818"/>
                              <a:gd name="connsiteX38" fmla="*/ 1860573 w 2918080"/>
                              <a:gd name="connsiteY38" fmla="*/ 165127 h 6175818"/>
                              <a:gd name="connsiteX39" fmla="*/ 1478941 w 2918080"/>
                              <a:gd name="connsiteY39" fmla="*/ 2007557 h 6175818"/>
                              <a:gd name="connsiteX40" fmla="*/ 1474972 w 2918080"/>
                              <a:gd name="connsiteY40" fmla="*/ 2063973 h 6175818"/>
                              <a:gd name="connsiteX41" fmla="*/ 1566585 w 2918080"/>
                              <a:gd name="connsiteY41" fmla="*/ 2118578 h 6175818"/>
                              <a:gd name="connsiteX42" fmla="*/ 1734541 w 2918080"/>
                              <a:gd name="connsiteY42" fmla="*/ 1977019 h 6175818"/>
                              <a:gd name="connsiteX43" fmla="*/ 1819080 w 2918080"/>
                              <a:gd name="connsiteY43" fmla="*/ 992227 h 6175818"/>
                              <a:gd name="connsiteX44" fmla="*/ 1934243 w 2918080"/>
                              <a:gd name="connsiteY44" fmla="*/ 138471 h 6175818"/>
                              <a:gd name="connsiteX45" fmla="*/ 1924322 w 2918080"/>
                              <a:gd name="connsiteY45" fmla="*/ 35730 h 6175818"/>
                              <a:gd name="connsiteX46" fmla="*/ 2079943 w 2918080"/>
                              <a:gd name="connsiteY46" fmla="*/ 2073894 h 6175818"/>
                              <a:gd name="connsiteX47" fmla="*/ 2125059 w 2918080"/>
                              <a:gd name="connsiteY47" fmla="*/ 2066475 h 6175818"/>
                              <a:gd name="connsiteX48" fmla="*/ 2079943 w 2918080"/>
                              <a:gd name="connsiteY48" fmla="*/ 2073894 h 6175818"/>
                              <a:gd name="connsiteX49" fmla="*/ 1708576 w 2918080"/>
                              <a:gd name="connsiteY49" fmla="*/ 2136780 h 6175818"/>
                              <a:gd name="connsiteX50" fmla="*/ 1708576 w 2918080"/>
                              <a:gd name="connsiteY50" fmla="*/ 2307497 h 6175818"/>
                              <a:gd name="connsiteX51" fmla="*/ 2140242 w 2918080"/>
                              <a:gd name="connsiteY51" fmla="*/ 2315088 h 6175818"/>
                              <a:gd name="connsiteX52" fmla="*/ 1703572 w 2918080"/>
                              <a:gd name="connsiteY52" fmla="*/ 2330098 h 6175818"/>
                              <a:gd name="connsiteX53" fmla="*/ 1921735 w 2918080"/>
                              <a:gd name="connsiteY53" fmla="*/ 2380131 h 6175818"/>
                              <a:gd name="connsiteX54" fmla="*/ 2190620 w 2918080"/>
                              <a:gd name="connsiteY54" fmla="*/ 2342779 h 6175818"/>
                              <a:gd name="connsiteX55" fmla="*/ 2235822 w 2918080"/>
                              <a:gd name="connsiteY55" fmla="*/ 2161538 h 6175818"/>
                              <a:gd name="connsiteX56" fmla="*/ 2190792 w 2918080"/>
                              <a:gd name="connsiteY56" fmla="*/ 2117371 h 6175818"/>
                              <a:gd name="connsiteX57" fmla="*/ 1756452 w 2918080"/>
                              <a:gd name="connsiteY57" fmla="*/ 2068718 h 6175818"/>
                              <a:gd name="connsiteX58" fmla="*/ 1703314 w 2918080"/>
                              <a:gd name="connsiteY58" fmla="*/ 2111850 h 6175818"/>
                              <a:gd name="connsiteX59" fmla="*/ 2044833 w 2918080"/>
                              <a:gd name="connsiteY59" fmla="*/ 2134106 h 6175818"/>
                              <a:gd name="connsiteX60" fmla="*/ 1708576 w 2918080"/>
                              <a:gd name="connsiteY60" fmla="*/ 2136694 h 6175818"/>
                              <a:gd name="connsiteX61" fmla="*/ 1536047 w 2918080"/>
                              <a:gd name="connsiteY61" fmla="*/ 2343210 h 6175818"/>
                              <a:gd name="connsiteX62" fmla="*/ 1310553 w 2918080"/>
                              <a:gd name="connsiteY62" fmla="*/ 2140317 h 6175818"/>
                              <a:gd name="connsiteX63" fmla="*/ 1536047 w 2918080"/>
                              <a:gd name="connsiteY63" fmla="*/ 2343210 h 6175818"/>
                              <a:gd name="connsiteX64" fmla="*/ 1613254 w 2918080"/>
                              <a:gd name="connsiteY64" fmla="*/ 2124358 h 6175818"/>
                              <a:gd name="connsiteX65" fmla="*/ 1641894 w 2918080"/>
                              <a:gd name="connsiteY65" fmla="*/ 2188366 h 6175818"/>
                              <a:gd name="connsiteX66" fmla="*/ 1644223 w 2918080"/>
                              <a:gd name="connsiteY66" fmla="*/ 2291538 h 6175818"/>
                              <a:gd name="connsiteX67" fmla="*/ 1680971 w 2918080"/>
                              <a:gd name="connsiteY67" fmla="*/ 2324922 h 6175818"/>
                              <a:gd name="connsiteX68" fmla="*/ 1686406 w 2918080"/>
                              <a:gd name="connsiteY68" fmla="*/ 2129103 h 6175818"/>
                              <a:gd name="connsiteX69" fmla="*/ 1613254 w 2918080"/>
                              <a:gd name="connsiteY69" fmla="*/ 2124358 h 6175818"/>
                              <a:gd name="connsiteX70" fmla="*/ 1628178 w 2918080"/>
                              <a:gd name="connsiteY70" fmla="*/ 2269800 h 6175818"/>
                              <a:gd name="connsiteX71" fmla="*/ 1607302 w 2918080"/>
                              <a:gd name="connsiteY71" fmla="*/ 2157656 h 6175818"/>
                              <a:gd name="connsiteX72" fmla="*/ 1607647 w 2918080"/>
                              <a:gd name="connsiteY72" fmla="*/ 2207690 h 6175818"/>
                              <a:gd name="connsiteX73" fmla="*/ 1628178 w 2918080"/>
                              <a:gd name="connsiteY73" fmla="*/ 2269713 h 6175818"/>
                              <a:gd name="connsiteX74" fmla="*/ 1226014 w 2918080"/>
                              <a:gd name="connsiteY74" fmla="*/ 2270576 h 6175818"/>
                              <a:gd name="connsiteX75" fmla="*/ 510022 w 2918080"/>
                              <a:gd name="connsiteY75" fmla="*/ 2594584 h 6175818"/>
                              <a:gd name="connsiteX76" fmla="*/ 72317 w 2918080"/>
                              <a:gd name="connsiteY76" fmla="*/ 2791784 h 6175818"/>
                              <a:gd name="connsiteX77" fmla="*/ 801077 w 2918080"/>
                              <a:gd name="connsiteY77" fmla="*/ 2589494 h 6175818"/>
                              <a:gd name="connsiteX78" fmla="*/ 1342126 w 2918080"/>
                              <a:gd name="connsiteY78" fmla="*/ 2395141 h 6175818"/>
                              <a:gd name="connsiteX79" fmla="*/ 1259226 w 2918080"/>
                              <a:gd name="connsiteY79" fmla="*/ 2330098 h 6175818"/>
                              <a:gd name="connsiteX80" fmla="*/ 1226014 w 2918080"/>
                              <a:gd name="connsiteY80" fmla="*/ 2270490 h 6175818"/>
                              <a:gd name="connsiteX81" fmla="*/ 1786904 w 2918080"/>
                              <a:gd name="connsiteY81" fmla="*/ 2452593 h 6175818"/>
                              <a:gd name="connsiteX82" fmla="*/ 1605663 w 2918080"/>
                              <a:gd name="connsiteY82" fmla="*/ 2289985 h 6175818"/>
                              <a:gd name="connsiteX83" fmla="*/ 1557355 w 2918080"/>
                              <a:gd name="connsiteY83" fmla="*/ 2362016 h 6175818"/>
                              <a:gd name="connsiteX84" fmla="*/ 1478682 w 2918080"/>
                              <a:gd name="connsiteY84" fmla="*/ 2413861 h 6175818"/>
                              <a:gd name="connsiteX85" fmla="*/ 1468934 w 2918080"/>
                              <a:gd name="connsiteY85" fmla="*/ 2577159 h 6175818"/>
                              <a:gd name="connsiteX86" fmla="*/ 1956067 w 2918080"/>
                              <a:gd name="connsiteY86" fmla="*/ 2893230 h 6175818"/>
                              <a:gd name="connsiteX87" fmla="*/ 2307508 w 2918080"/>
                              <a:gd name="connsiteY87" fmla="*/ 3109064 h 6175818"/>
                              <a:gd name="connsiteX88" fmla="*/ 2866154 w 2918080"/>
                              <a:gd name="connsiteY88" fmla="*/ 3494578 h 6175818"/>
                              <a:gd name="connsiteX89" fmla="*/ 2815345 w 2918080"/>
                              <a:gd name="connsiteY89" fmla="*/ 3368977 h 6175818"/>
                              <a:gd name="connsiteX90" fmla="*/ 1786904 w 2918080"/>
                              <a:gd name="connsiteY90" fmla="*/ 2452507 h 6175818"/>
                              <a:gd name="connsiteX91" fmla="*/ 1829087 w 2918080"/>
                              <a:gd name="connsiteY91" fmla="*/ 2415327 h 6175818"/>
                              <a:gd name="connsiteX92" fmla="*/ 1794063 w 2918080"/>
                              <a:gd name="connsiteY92" fmla="*/ 2422918 h 6175818"/>
                              <a:gd name="connsiteX93" fmla="*/ 1826585 w 2918080"/>
                              <a:gd name="connsiteY93" fmla="*/ 2455526 h 6175818"/>
                              <a:gd name="connsiteX94" fmla="*/ 1829087 w 2918080"/>
                              <a:gd name="connsiteY94" fmla="*/ 2415327 h 6175818"/>
                              <a:gd name="connsiteX95" fmla="*/ 1827362 w 2918080"/>
                              <a:gd name="connsiteY95" fmla="*/ 2858898 h 6175818"/>
                              <a:gd name="connsiteX96" fmla="*/ 1695981 w 2918080"/>
                              <a:gd name="connsiteY96" fmla="*/ 2787039 h 6175818"/>
                              <a:gd name="connsiteX97" fmla="*/ 1688476 w 2918080"/>
                              <a:gd name="connsiteY97" fmla="*/ 2799461 h 6175818"/>
                              <a:gd name="connsiteX98" fmla="*/ 1623002 w 2918080"/>
                              <a:gd name="connsiteY98" fmla="*/ 6042476 h 6175818"/>
                              <a:gd name="connsiteX99" fmla="*/ 1627919 w 2918080"/>
                              <a:gd name="connsiteY99" fmla="*/ 6138315 h 6175818"/>
                              <a:gd name="connsiteX100" fmla="*/ 1854103 w 2918080"/>
                              <a:gd name="connsiteY100" fmla="*/ 6140558 h 6175818"/>
                              <a:gd name="connsiteX101" fmla="*/ 1839007 w 2918080"/>
                              <a:gd name="connsiteY101" fmla="*/ 4649483 h 6175818"/>
                              <a:gd name="connsiteX102" fmla="*/ 1853931 w 2918080"/>
                              <a:gd name="connsiteY102" fmla="*/ 4702276 h 6175818"/>
                              <a:gd name="connsiteX103" fmla="*/ 1859279 w 2918080"/>
                              <a:gd name="connsiteY103" fmla="*/ 4862641 h 6175818"/>
                              <a:gd name="connsiteX104" fmla="*/ 1869113 w 2918080"/>
                              <a:gd name="connsiteY104" fmla="*/ 6140558 h 6175818"/>
                              <a:gd name="connsiteX105" fmla="*/ 1899478 w 2918080"/>
                              <a:gd name="connsiteY105" fmla="*/ 6123219 h 6175818"/>
                              <a:gd name="connsiteX106" fmla="*/ 1844183 w 2918080"/>
                              <a:gd name="connsiteY106" fmla="*/ 3115533 h 6175818"/>
                              <a:gd name="connsiteX107" fmla="*/ 1827275 w 2918080"/>
                              <a:gd name="connsiteY107" fmla="*/ 2858811 h 6175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Lst>
                            <a:rect l="l" t="t" r="r" b="b"/>
                            <a:pathLst>
                              <a:path w="2918080" h="6175818">
                                <a:moveTo>
                                  <a:pt x="1738682" y="2038784"/>
                                </a:moveTo>
                                <a:cubicBezTo>
                                  <a:pt x="1750845" y="2048446"/>
                                  <a:pt x="2010414" y="2053794"/>
                                  <a:pt x="2047939" y="2068631"/>
                                </a:cubicBezTo>
                                <a:cubicBezTo>
                                  <a:pt x="2126353" y="1986422"/>
                                  <a:pt x="2134980" y="2072945"/>
                                  <a:pt x="2150852" y="2083296"/>
                                </a:cubicBezTo>
                                <a:cubicBezTo>
                                  <a:pt x="2165086" y="2092613"/>
                                  <a:pt x="2223832" y="2077948"/>
                                  <a:pt x="2250832" y="2111419"/>
                                </a:cubicBezTo>
                                <a:cubicBezTo>
                                  <a:pt x="2282836" y="2151014"/>
                                  <a:pt x="2260753" y="2328200"/>
                                  <a:pt x="2215895" y="2357962"/>
                                </a:cubicBezTo>
                                <a:cubicBezTo>
                                  <a:pt x="2159910" y="2395055"/>
                                  <a:pt x="1863247" y="2399455"/>
                                  <a:pt x="1854103" y="2415413"/>
                                </a:cubicBezTo>
                                <a:cubicBezTo>
                                  <a:pt x="1852378" y="2418433"/>
                                  <a:pt x="1859711" y="2475712"/>
                                  <a:pt x="1860401" y="2484511"/>
                                </a:cubicBezTo>
                                <a:lnTo>
                                  <a:pt x="2842173" y="3352501"/>
                                </a:lnTo>
                                <a:cubicBezTo>
                                  <a:pt x="2926194" y="3420132"/>
                                  <a:pt x="2974243" y="3580928"/>
                                  <a:pt x="2801025" y="3509070"/>
                                </a:cubicBezTo>
                                <a:cubicBezTo>
                                  <a:pt x="2684051" y="3460590"/>
                                  <a:pt x="2392996" y="3205766"/>
                                  <a:pt x="2259200" y="3117172"/>
                                </a:cubicBezTo>
                                <a:cubicBezTo>
                                  <a:pt x="2132737" y="3033496"/>
                                  <a:pt x="2001184" y="2956807"/>
                                  <a:pt x="1869200" y="2882275"/>
                                </a:cubicBezTo>
                                <a:lnTo>
                                  <a:pt x="1934588" y="6148322"/>
                                </a:lnTo>
                                <a:cubicBezTo>
                                  <a:pt x="1935019" y="6157639"/>
                                  <a:pt x="1933725" y="6160054"/>
                                  <a:pt x="1925875" y="6164712"/>
                                </a:cubicBezTo>
                                <a:cubicBezTo>
                                  <a:pt x="1901376" y="6179464"/>
                                  <a:pt x="1627487" y="6179550"/>
                                  <a:pt x="1601349" y="6164799"/>
                                </a:cubicBezTo>
                                <a:cubicBezTo>
                                  <a:pt x="1586167" y="6156258"/>
                                  <a:pt x="1594707" y="6118992"/>
                                  <a:pt x="1592809" y="6103810"/>
                                </a:cubicBezTo>
                                <a:cubicBezTo>
                                  <a:pt x="1592378" y="6100014"/>
                                  <a:pt x="1583148" y="6099324"/>
                                  <a:pt x="1582889" y="6097685"/>
                                </a:cubicBezTo>
                                <a:cubicBezTo>
                                  <a:pt x="1580905" y="6081295"/>
                                  <a:pt x="1594103" y="6087765"/>
                                  <a:pt x="1593499" y="6077758"/>
                                </a:cubicBezTo>
                                <a:cubicBezTo>
                                  <a:pt x="1592550" y="6061282"/>
                                  <a:pt x="1582889" y="6064215"/>
                                  <a:pt x="1582889" y="6062662"/>
                                </a:cubicBezTo>
                                <a:cubicBezTo>
                                  <a:pt x="1582889" y="6045668"/>
                                  <a:pt x="1592982" y="6051016"/>
                                  <a:pt x="1593068" y="6047220"/>
                                </a:cubicBezTo>
                                <a:cubicBezTo>
                                  <a:pt x="1619896" y="4963570"/>
                                  <a:pt x="1631973" y="3858613"/>
                                  <a:pt x="1662769" y="2767544"/>
                                </a:cubicBezTo>
                                <a:cubicBezTo>
                                  <a:pt x="1578403" y="2716734"/>
                                  <a:pt x="1436412" y="2650742"/>
                                  <a:pt x="1432099" y="2538254"/>
                                </a:cubicBezTo>
                                <a:cubicBezTo>
                                  <a:pt x="1431409" y="2519276"/>
                                  <a:pt x="1452544" y="2415500"/>
                                  <a:pt x="1447540" y="2410238"/>
                                </a:cubicBezTo>
                                <a:cubicBezTo>
                                  <a:pt x="1445729" y="2408340"/>
                                  <a:pt x="1399664" y="2404372"/>
                                  <a:pt x="1394833" y="2404717"/>
                                </a:cubicBezTo>
                                <a:cubicBezTo>
                                  <a:pt x="1344110" y="2408685"/>
                                  <a:pt x="1094289" y="2522726"/>
                                  <a:pt x="1020619" y="2548001"/>
                                </a:cubicBezTo>
                                <a:cubicBezTo>
                                  <a:pt x="883545" y="2595015"/>
                                  <a:pt x="112171" y="2846130"/>
                                  <a:pt x="24958" y="2826548"/>
                                </a:cubicBezTo>
                                <a:cubicBezTo>
                                  <a:pt x="-11876" y="2818267"/>
                                  <a:pt x="-3595" y="2792215"/>
                                  <a:pt x="21767" y="2773927"/>
                                </a:cubicBezTo>
                                <a:cubicBezTo>
                                  <a:pt x="103286" y="2715354"/>
                                  <a:pt x="347673" y="2636509"/>
                                  <a:pt x="455503" y="2585181"/>
                                </a:cubicBezTo>
                                <a:cubicBezTo>
                                  <a:pt x="664866" y="2485546"/>
                                  <a:pt x="865344" y="2370901"/>
                                  <a:pt x="1079883" y="2280928"/>
                                </a:cubicBezTo>
                                <a:cubicBezTo>
                                  <a:pt x="1103174" y="2271180"/>
                                  <a:pt x="1209883" y="2242799"/>
                                  <a:pt x="1215404" y="2238313"/>
                                </a:cubicBezTo>
                                <a:cubicBezTo>
                                  <a:pt x="1223254" y="2231930"/>
                                  <a:pt x="1224461" y="2198373"/>
                                  <a:pt x="1231449" y="2186555"/>
                                </a:cubicBezTo>
                                <a:cubicBezTo>
                                  <a:pt x="1277859" y="2107450"/>
                                  <a:pt x="1348768" y="2063715"/>
                                  <a:pt x="1442192" y="2063456"/>
                                </a:cubicBezTo>
                                <a:lnTo>
                                  <a:pt x="1821237" y="196009"/>
                                </a:lnTo>
                                <a:cubicBezTo>
                                  <a:pt x="1828397" y="159088"/>
                                  <a:pt x="1871011" y="10973"/>
                                  <a:pt x="1907932" y="1311"/>
                                </a:cubicBezTo>
                                <a:cubicBezTo>
                                  <a:pt x="1959691" y="-12319"/>
                                  <a:pt x="1969525" y="84038"/>
                                  <a:pt x="1969525" y="118026"/>
                                </a:cubicBezTo>
                                <a:cubicBezTo>
                                  <a:pt x="1969439" y="311431"/>
                                  <a:pt x="1892060" y="613442"/>
                                  <a:pt x="1869200" y="821424"/>
                                </a:cubicBezTo>
                                <a:cubicBezTo>
                                  <a:pt x="1832537" y="1155439"/>
                                  <a:pt x="1850739" y="1638173"/>
                                  <a:pt x="1776293" y="1943462"/>
                                </a:cubicBezTo>
                                <a:cubicBezTo>
                                  <a:pt x="1771721" y="1962095"/>
                                  <a:pt x="1734628" y="2035592"/>
                                  <a:pt x="1738596" y="2038784"/>
                                </a:cubicBezTo>
                                <a:close/>
                                <a:moveTo>
                                  <a:pt x="1924322" y="35644"/>
                                </a:moveTo>
                                <a:cubicBezTo>
                                  <a:pt x="1903964" y="20721"/>
                                  <a:pt x="1863247" y="155724"/>
                                  <a:pt x="1860573" y="165127"/>
                                </a:cubicBezTo>
                                <a:cubicBezTo>
                                  <a:pt x="1695205" y="752413"/>
                                  <a:pt x="1637408" y="1413542"/>
                                  <a:pt x="1478941" y="2007557"/>
                                </a:cubicBezTo>
                                <a:cubicBezTo>
                                  <a:pt x="1480752" y="2023084"/>
                                  <a:pt x="1467467" y="2050947"/>
                                  <a:pt x="1474972" y="2063973"/>
                                </a:cubicBezTo>
                                <a:cubicBezTo>
                                  <a:pt x="1477647" y="2068631"/>
                                  <a:pt x="1561323" y="2117716"/>
                                  <a:pt x="1566585" y="2118578"/>
                                </a:cubicBezTo>
                                <a:cubicBezTo>
                                  <a:pt x="1600659" y="2124444"/>
                                  <a:pt x="1718669" y="2015320"/>
                                  <a:pt x="1734541" y="1977019"/>
                                </a:cubicBezTo>
                                <a:cubicBezTo>
                                  <a:pt x="1803380" y="1810874"/>
                                  <a:pt x="1798291" y="1212460"/>
                                  <a:pt x="1819080" y="992227"/>
                                </a:cubicBezTo>
                                <a:cubicBezTo>
                                  <a:pt x="1845132" y="716872"/>
                                  <a:pt x="1921303" y="403561"/>
                                  <a:pt x="1934243" y="138471"/>
                                </a:cubicBezTo>
                                <a:cubicBezTo>
                                  <a:pt x="1935019" y="122685"/>
                                  <a:pt x="1934070" y="42890"/>
                                  <a:pt x="1924322" y="35730"/>
                                </a:cubicBezTo>
                                <a:close/>
                                <a:moveTo>
                                  <a:pt x="2079943" y="2073894"/>
                                </a:moveTo>
                                <a:cubicBezTo>
                                  <a:pt x="2082100" y="2075188"/>
                                  <a:pt x="2132650" y="2081226"/>
                                  <a:pt x="2125059" y="2066475"/>
                                </a:cubicBezTo>
                                <a:cubicBezTo>
                                  <a:pt x="2113931" y="2044736"/>
                                  <a:pt x="2068297" y="2066992"/>
                                  <a:pt x="2079943" y="2073894"/>
                                </a:cubicBezTo>
                                <a:close/>
                                <a:moveTo>
                                  <a:pt x="1708576" y="2136780"/>
                                </a:moveTo>
                                <a:cubicBezTo>
                                  <a:pt x="1704953" y="2144544"/>
                                  <a:pt x="1708576" y="2284119"/>
                                  <a:pt x="1708576" y="2307497"/>
                                </a:cubicBezTo>
                                <a:cubicBezTo>
                                  <a:pt x="1708576" y="2329063"/>
                                  <a:pt x="2107979" y="2315951"/>
                                  <a:pt x="2140242" y="2315088"/>
                                </a:cubicBezTo>
                                <a:cubicBezTo>
                                  <a:pt x="2000235" y="2352872"/>
                                  <a:pt x="1847116" y="2339760"/>
                                  <a:pt x="1703572" y="2330098"/>
                                </a:cubicBezTo>
                                <a:cubicBezTo>
                                  <a:pt x="1731522" y="2420417"/>
                                  <a:pt x="1845649" y="2386946"/>
                                  <a:pt x="1921735" y="2380131"/>
                                </a:cubicBezTo>
                                <a:cubicBezTo>
                                  <a:pt x="1970646" y="2375732"/>
                                  <a:pt x="2155510" y="2357358"/>
                                  <a:pt x="2190620" y="2342779"/>
                                </a:cubicBezTo>
                                <a:cubicBezTo>
                                  <a:pt x="2225729" y="2328200"/>
                                  <a:pt x="2240912" y="2195957"/>
                                  <a:pt x="2235822" y="2161538"/>
                                </a:cubicBezTo>
                                <a:cubicBezTo>
                                  <a:pt x="2230733" y="2127119"/>
                                  <a:pt x="2223228" y="2125997"/>
                                  <a:pt x="2190792" y="2117371"/>
                                </a:cubicBezTo>
                                <a:cubicBezTo>
                                  <a:pt x="2104097" y="2094425"/>
                                  <a:pt x="1850825" y="2070874"/>
                                  <a:pt x="1756452" y="2068718"/>
                                </a:cubicBezTo>
                                <a:cubicBezTo>
                                  <a:pt x="1722378" y="2067941"/>
                                  <a:pt x="1626625" y="2084590"/>
                                  <a:pt x="1703314" y="2111850"/>
                                </a:cubicBezTo>
                                <a:cubicBezTo>
                                  <a:pt x="1777501" y="2138247"/>
                                  <a:pt x="1963314" y="2093821"/>
                                  <a:pt x="2044833" y="2134106"/>
                                </a:cubicBezTo>
                                <a:cubicBezTo>
                                  <a:pt x="2006014" y="2142991"/>
                                  <a:pt x="1715736" y="2121425"/>
                                  <a:pt x="1708576" y="2136694"/>
                                </a:cubicBezTo>
                                <a:close/>
                                <a:moveTo>
                                  <a:pt x="1536047" y="2343210"/>
                                </a:moveTo>
                                <a:cubicBezTo>
                                  <a:pt x="1668032" y="2223476"/>
                                  <a:pt x="1503698" y="2000828"/>
                                  <a:pt x="1310553" y="2140317"/>
                                </a:cubicBezTo>
                                <a:cubicBezTo>
                                  <a:pt x="1134833" y="2267298"/>
                                  <a:pt x="1405961" y="2461220"/>
                                  <a:pt x="1536047" y="2343210"/>
                                </a:cubicBezTo>
                                <a:close/>
                                <a:moveTo>
                                  <a:pt x="1613254" y="2124358"/>
                                </a:moveTo>
                                <a:cubicBezTo>
                                  <a:pt x="1611097" y="2129620"/>
                                  <a:pt x="1639133" y="2175944"/>
                                  <a:pt x="1641894" y="2188366"/>
                                </a:cubicBezTo>
                                <a:cubicBezTo>
                                  <a:pt x="1649744" y="2223131"/>
                                  <a:pt x="1636545" y="2269713"/>
                                  <a:pt x="1644223" y="2291538"/>
                                </a:cubicBezTo>
                                <a:cubicBezTo>
                                  <a:pt x="1645085" y="2293867"/>
                                  <a:pt x="1678470" y="2325095"/>
                                  <a:pt x="1680971" y="2324922"/>
                                </a:cubicBezTo>
                                <a:cubicBezTo>
                                  <a:pt x="1690719" y="2324232"/>
                                  <a:pt x="1689598" y="2138333"/>
                                  <a:pt x="1686406" y="2129103"/>
                                </a:cubicBezTo>
                                <a:cubicBezTo>
                                  <a:pt x="1670965" y="2084590"/>
                                  <a:pt x="1617826" y="2113317"/>
                                  <a:pt x="1613254" y="2124358"/>
                                </a:cubicBezTo>
                                <a:close/>
                                <a:moveTo>
                                  <a:pt x="1628178" y="2269800"/>
                                </a:moveTo>
                                <a:cubicBezTo>
                                  <a:pt x="1630075" y="2236329"/>
                                  <a:pt x="1627833" y="2185864"/>
                                  <a:pt x="1607302" y="2157656"/>
                                </a:cubicBezTo>
                                <a:cubicBezTo>
                                  <a:pt x="1572106" y="2109262"/>
                                  <a:pt x="1604455" y="2192766"/>
                                  <a:pt x="1607647" y="2207690"/>
                                </a:cubicBezTo>
                                <a:cubicBezTo>
                                  <a:pt x="1611960" y="2228048"/>
                                  <a:pt x="1593586" y="2263675"/>
                                  <a:pt x="1628178" y="2269713"/>
                                </a:cubicBezTo>
                                <a:close/>
                                <a:moveTo>
                                  <a:pt x="1226014" y="2270576"/>
                                </a:moveTo>
                                <a:cubicBezTo>
                                  <a:pt x="1177706" y="2241677"/>
                                  <a:pt x="598529" y="2552401"/>
                                  <a:pt x="510022" y="2594584"/>
                                </a:cubicBezTo>
                                <a:cubicBezTo>
                                  <a:pt x="365529" y="2663509"/>
                                  <a:pt x="215257" y="2719753"/>
                                  <a:pt x="72317" y="2791784"/>
                                </a:cubicBezTo>
                                <a:cubicBezTo>
                                  <a:pt x="315237" y="2734677"/>
                                  <a:pt x="561953" y="2665752"/>
                                  <a:pt x="801077" y="2589494"/>
                                </a:cubicBezTo>
                                <a:cubicBezTo>
                                  <a:pt x="983698" y="2531266"/>
                                  <a:pt x="1165112" y="2468639"/>
                                  <a:pt x="1342126" y="2395141"/>
                                </a:cubicBezTo>
                                <a:cubicBezTo>
                                  <a:pt x="1315297" y="2369176"/>
                                  <a:pt x="1286226" y="2359342"/>
                                  <a:pt x="1259226" y="2330098"/>
                                </a:cubicBezTo>
                                <a:cubicBezTo>
                                  <a:pt x="1248098" y="2318108"/>
                                  <a:pt x="1228947" y="2272301"/>
                                  <a:pt x="1226014" y="2270490"/>
                                </a:cubicBezTo>
                                <a:close/>
                                <a:moveTo>
                                  <a:pt x="1786904" y="2452593"/>
                                </a:moveTo>
                                <a:cubicBezTo>
                                  <a:pt x="1756021" y="2441983"/>
                                  <a:pt x="1617826" y="2288864"/>
                                  <a:pt x="1605663" y="2289985"/>
                                </a:cubicBezTo>
                                <a:cubicBezTo>
                                  <a:pt x="1601349" y="2290417"/>
                                  <a:pt x="1570984" y="2348990"/>
                                  <a:pt x="1557355" y="2362016"/>
                                </a:cubicBezTo>
                                <a:cubicBezTo>
                                  <a:pt x="1539671" y="2378924"/>
                                  <a:pt x="1484203" y="2400921"/>
                                  <a:pt x="1478682" y="2413861"/>
                                </a:cubicBezTo>
                                <a:cubicBezTo>
                                  <a:pt x="1469107" y="2436376"/>
                                  <a:pt x="1460739" y="2553177"/>
                                  <a:pt x="1468934" y="2577159"/>
                                </a:cubicBezTo>
                                <a:cubicBezTo>
                                  <a:pt x="1500765" y="2670238"/>
                                  <a:pt x="1860401" y="2836641"/>
                                  <a:pt x="1956067" y="2893230"/>
                                </a:cubicBezTo>
                                <a:cubicBezTo>
                                  <a:pt x="2073904" y="2963018"/>
                                  <a:pt x="2193639" y="3032892"/>
                                  <a:pt x="2307508" y="3109064"/>
                                </a:cubicBezTo>
                                <a:cubicBezTo>
                                  <a:pt x="2390235" y="3164359"/>
                                  <a:pt x="2810341" y="3496476"/>
                                  <a:pt x="2866154" y="3494578"/>
                                </a:cubicBezTo>
                                <a:cubicBezTo>
                                  <a:pt x="2929904" y="3492421"/>
                                  <a:pt x="2831390" y="3386662"/>
                                  <a:pt x="2815345" y="3368977"/>
                                </a:cubicBezTo>
                                <a:cubicBezTo>
                                  <a:pt x="2524980" y="3049714"/>
                                  <a:pt x="2089173" y="2771426"/>
                                  <a:pt x="1786904" y="2452507"/>
                                </a:cubicBezTo>
                                <a:close/>
                                <a:moveTo>
                                  <a:pt x="1829087" y="2415327"/>
                                </a:moveTo>
                                <a:cubicBezTo>
                                  <a:pt x="1827275" y="2413516"/>
                                  <a:pt x="1795358" y="2413947"/>
                                  <a:pt x="1794063" y="2422918"/>
                                </a:cubicBezTo>
                                <a:cubicBezTo>
                                  <a:pt x="1793719" y="2425161"/>
                                  <a:pt x="1824342" y="2455958"/>
                                  <a:pt x="1826585" y="2455526"/>
                                </a:cubicBezTo>
                                <a:cubicBezTo>
                                  <a:pt x="1830036" y="2454836"/>
                                  <a:pt x="1830467" y="2416794"/>
                                  <a:pt x="1829087" y="2415327"/>
                                </a:cubicBezTo>
                                <a:close/>
                                <a:moveTo>
                                  <a:pt x="1827362" y="2858898"/>
                                </a:moveTo>
                                <a:cubicBezTo>
                                  <a:pt x="1822358" y="2853376"/>
                                  <a:pt x="1703227" y="2785055"/>
                                  <a:pt x="1695981" y="2787039"/>
                                </a:cubicBezTo>
                                <a:cubicBezTo>
                                  <a:pt x="1692531" y="2787988"/>
                                  <a:pt x="1688476" y="2795148"/>
                                  <a:pt x="1688476" y="2799461"/>
                                </a:cubicBezTo>
                                <a:cubicBezTo>
                                  <a:pt x="1689856" y="3880179"/>
                                  <a:pt x="1623261" y="4962277"/>
                                  <a:pt x="1623002" y="6042476"/>
                                </a:cubicBezTo>
                                <a:cubicBezTo>
                                  <a:pt x="1623002" y="6058003"/>
                                  <a:pt x="1619637" y="6132018"/>
                                  <a:pt x="1627919" y="6138315"/>
                                </a:cubicBezTo>
                                <a:cubicBezTo>
                                  <a:pt x="1638702" y="6146597"/>
                                  <a:pt x="1825377" y="6141766"/>
                                  <a:pt x="1854103" y="6140558"/>
                                </a:cubicBezTo>
                                <a:lnTo>
                                  <a:pt x="1839007" y="4649483"/>
                                </a:lnTo>
                                <a:cubicBezTo>
                                  <a:pt x="1852550" y="4647585"/>
                                  <a:pt x="1853327" y="4693908"/>
                                  <a:pt x="1853931" y="4702276"/>
                                </a:cubicBezTo>
                                <a:cubicBezTo>
                                  <a:pt x="1857726" y="4754207"/>
                                  <a:pt x="1857899" y="4810365"/>
                                  <a:pt x="1859279" y="4862641"/>
                                </a:cubicBezTo>
                                <a:cubicBezTo>
                                  <a:pt x="1870235" y="5288096"/>
                                  <a:pt x="1863161" y="5715017"/>
                                  <a:pt x="1869113" y="6140558"/>
                                </a:cubicBezTo>
                                <a:cubicBezTo>
                                  <a:pt x="1885072" y="6141507"/>
                                  <a:pt x="1900513" y="6143232"/>
                                  <a:pt x="1899478" y="6123219"/>
                                </a:cubicBezTo>
                                <a:cubicBezTo>
                                  <a:pt x="1873340" y="5120916"/>
                                  <a:pt x="1871787" y="4117750"/>
                                  <a:pt x="1844183" y="3115533"/>
                                </a:cubicBezTo>
                                <a:cubicBezTo>
                                  <a:pt x="1843062" y="3075075"/>
                                  <a:pt x="1842026" y="2875029"/>
                                  <a:pt x="1827275" y="285881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51491722" name="任意多边形: 形状 1251491722"/>
                        <wps:cNvSpPr/>
                        <wps:spPr>
                          <a:xfrm>
                            <a:off x="1166127" y="6024396"/>
                            <a:ext cx="12126" cy="11490"/>
                          </a:xfrm>
                          <a:custGeom>
                            <a:avLst/>
                            <a:gdLst>
                              <a:gd name="connsiteX0" fmla="*/ 10371 w 12126"/>
                              <a:gd name="connsiteY0" fmla="*/ 739 h 11490"/>
                              <a:gd name="connsiteX1" fmla="*/ 365 w 12126"/>
                              <a:gd name="connsiteY1" fmla="*/ 3241 h 11490"/>
                              <a:gd name="connsiteX2" fmla="*/ 10371 w 12126"/>
                              <a:gd name="connsiteY2" fmla="*/ 739 h 11490"/>
                            </a:gdLst>
                            <a:ahLst/>
                            <a:cxnLst>
                              <a:cxn ang="0">
                                <a:pos x="connsiteX0" y="connsiteY0"/>
                              </a:cxn>
                              <a:cxn ang="0">
                                <a:pos x="connsiteX1" y="connsiteY1"/>
                              </a:cxn>
                              <a:cxn ang="0">
                                <a:pos x="connsiteX2" y="connsiteY2"/>
                              </a:cxn>
                            </a:cxnLst>
                            <a:rect l="l" t="t" r="r" b="b"/>
                            <a:pathLst>
                              <a:path w="12126" h="11490">
                                <a:moveTo>
                                  <a:pt x="10371" y="739"/>
                                </a:moveTo>
                                <a:cubicBezTo>
                                  <a:pt x="18221" y="10056"/>
                                  <a:pt x="-3000" y="18165"/>
                                  <a:pt x="365" y="3241"/>
                                </a:cubicBezTo>
                                <a:cubicBezTo>
                                  <a:pt x="1400" y="-1417"/>
                                  <a:pt x="9940" y="135"/>
                                  <a:pt x="10371" y="739"/>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6242563" name="任意多边形: 形状 1866242563"/>
                        <wps:cNvSpPr/>
                        <wps:spPr>
                          <a:xfrm>
                            <a:off x="978264" y="5944823"/>
                            <a:ext cx="2501" cy="5003"/>
                          </a:xfrm>
                          <a:custGeom>
                            <a:avLst/>
                            <a:gdLst>
                              <a:gd name="connsiteX0" fmla="*/ 0 w 2501"/>
                              <a:gd name="connsiteY0" fmla="*/ 0 h 5003"/>
                              <a:gd name="connsiteX1" fmla="*/ 2502 w 2501"/>
                              <a:gd name="connsiteY1" fmla="*/ 2502 h 5003"/>
                              <a:gd name="connsiteX2" fmla="*/ 0 w 2501"/>
                              <a:gd name="connsiteY2" fmla="*/ 5003 h 5003"/>
                              <a:gd name="connsiteX3" fmla="*/ 0 w 2501"/>
                              <a:gd name="connsiteY3" fmla="*/ 0 h 5003"/>
                            </a:gdLst>
                            <a:ahLst/>
                            <a:cxnLst>
                              <a:cxn ang="0">
                                <a:pos x="connsiteX0" y="connsiteY0"/>
                              </a:cxn>
                              <a:cxn ang="0">
                                <a:pos x="connsiteX1" y="connsiteY1"/>
                              </a:cxn>
                              <a:cxn ang="0">
                                <a:pos x="connsiteX2" y="connsiteY2"/>
                              </a:cxn>
                              <a:cxn ang="0">
                                <a:pos x="connsiteX3" y="connsiteY3"/>
                              </a:cxn>
                            </a:cxnLst>
                            <a:rect l="l" t="t" r="r" b="b"/>
                            <a:pathLst>
                              <a:path w="2501" h="5003">
                                <a:moveTo>
                                  <a:pt x="0" y="0"/>
                                </a:moveTo>
                                <a:lnTo>
                                  <a:pt x="2502" y="2502"/>
                                </a:lnTo>
                                <a:lnTo>
                                  <a:pt x="0" y="5003"/>
                                </a:lnTo>
                                <a:lnTo>
                                  <a:pt x="0" y="0"/>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69376657" name="任意多边形: 形状 1269376657"/>
                        <wps:cNvSpPr/>
                        <wps:spPr>
                          <a:xfrm>
                            <a:off x="1578058" y="2370296"/>
                            <a:ext cx="576310" cy="471869"/>
                          </a:xfrm>
                          <a:custGeom>
                            <a:avLst/>
                            <a:gdLst>
                              <a:gd name="connsiteX0" fmla="*/ 333497 w 576310"/>
                              <a:gd name="connsiteY0" fmla="*/ 264055 h 471869"/>
                              <a:gd name="connsiteX1" fmla="*/ 574692 w 576310"/>
                              <a:gd name="connsiteY1" fmla="*/ 471865 h 471869"/>
                              <a:gd name="connsiteX2" fmla="*/ 370332 w 576310"/>
                              <a:gd name="connsiteY2" fmla="*/ 310982 h 471869"/>
                              <a:gd name="connsiteX3" fmla="*/ 0 w 576310"/>
                              <a:gd name="connsiteY3" fmla="*/ 0 h 471869"/>
                              <a:gd name="connsiteX4" fmla="*/ 333497 w 576310"/>
                              <a:gd name="connsiteY4" fmla="*/ 264055 h 47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310" h="471869">
                                <a:moveTo>
                                  <a:pt x="333497" y="264055"/>
                                </a:moveTo>
                                <a:cubicBezTo>
                                  <a:pt x="350232" y="277857"/>
                                  <a:pt x="598587" y="472987"/>
                                  <a:pt x="574692" y="471865"/>
                                </a:cubicBezTo>
                                <a:cubicBezTo>
                                  <a:pt x="561666" y="471261"/>
                                  <a:pt x="397074" y="332290"/>
                                  <a:pt x="370332" y="310982"/>
                                </a:cubicBezTo>
                                <a:cubicBezTo>
                                  <a:pt x="244731" y="210830"/>
                                  <a:pt x="118872" y="108520"/>
                                  <a:pt x="0" y="0"/>
                                </a:cubicBezTo>
                                <a:cubicBezTo>
                                  <a:pt x="119217" y="77120"/>
                                  <a:pt x="224373" y="174081"/>
                                  <a:pt x="333497" y="264055"/>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10095150" name="任意多边形: 形状 1910095150"/>
                        <wps:cNvSpPr/>
                        <wps:spPr>
                          <a:xfrm>
                            <a:off x="1522849" y="1230574"/>
                            <a:ext cx="148029" cy="813298"/>
                          </a:xfrm>
                          <a:custGeom>
                            <a:avLst/>
                            <a:gdLst>
                              <a:gd name="connsiteX0" fmla="*/ 86 w 148029"/>
                              <a:gd name="connsiteY0" fmla="*/ 813298 h 813298"/>
                              <a:gd name="connsiteX1" fmla="*/ 148029 w 148029"/>
                              <a:gd name="connsiteY1" fmla="*/ 0 h 813298"/>
                              <a:gd name="connsiteX2" fmla="*/ 85143 w 148029"/>
                              <a:gd name="connsiteY2" fmla="*/ 408978 h 813298"/>
                              <a:gd name="connsiteX3" fmla="*/ 0 w 148029"/>
                              <a:gd name="connsiteY3" fmla="*/ 813298 h 813298"/>
                            </a:gdLst>
                            <a:ahLst/>
                            <a:cxnLst>
                              <a:cxn ang="0">
                                <a:pos x="connsiteX0" y="connsiteY0"/>
                              </a:cxn>
                              <a:cxn ang="0">
                                <a:pos x="connsiteX1" y="connsiteY1"/>
                              </a:cxn>
                              <a:cxn ang="0">
                                <a:pos x="connsiteX2" y="connsiteY2"/>
                              </a:cxn>
                              <a:cxn ang="0">
                                <a:pos x="connsiteX3" y="connsiteY3"/>
                              </a:cxn>
                            </a:cxnLst>
                            <a:rect l="l" t="t" r="r" b="b"/>
                            <a:pathLst>
                              <a:path w="148029" h="813298">
                                <a:moveTo>
                                  <a:pt x="86" y="813298"/>
                                </a:moveTo>
                                <a:cubicBezTo>
                                  <a:pt x="44340" y="541394"/>
                                  <a:pt x="97479" y="270438"/>
                                  <a:pt x="148029" y="0"/>
                                </a:cubicBezTo>
                                <a:lnTo>
                                  <a:pt x="85143" y="408978"/>
                                </a:lnTo>
                                <a:lnTo>
                                  <a:pt x="0" y="813298"/>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9366400" name="任意多边形: 形状 849366400"/>
                        <wps:cNvSpPr/>
                        <wps:spPr>
                          <a:xfrm>
                            <a:off x="1678470" y="1170362"/>
                            <a:ext cx="10308" cy="40112"/>
                          </a:xfrm>
                          <a:custGeom>
                            <a:avLst/>
                            <a:gdLst>
                              <a:gd name="connsiteX0" fmla="*/ 0 w 10308"/>
                              <a:gd name="connsiteY0" fmla="*/ 40113 h 40112"/>
                              <a:gd name="connsiteX1" fmla="*/ 4917 w 10308"/>
                              <a:gd name="connsiteY1" fmla="*/ 0 h 40112"/>
                              <a:gd name="connsiteX2" fmla="*/ 0 w 10308"/>
                              <a:gd name="connsiteY2" fmla="*/ 40113 h 40112"/>
                            </a:gdLst>
                            <a:ahLst/>
                            <a:cxnLst>
                              <a:cxn ang="0">
                                <a:pos x="connsiteX0" y="connsiteY0"/>
                              </a:cxn>
                              <a:cxn ang="0">
                                <a:pos x="connsiteX1" y="connsiteY1"/>
                              </a:cxn>
                              <a:cxn ang="0">
                                <a:pos x="connsiteX2" y="connsiteY2"/>
                              </a:cxn>
                            </a:cxnLst>
                            <a:rect l="l" t="t" r="r" b="b"/>
                            <a:pathLst>
                              <a:path w="10308" h="40112">
                                <a:moveTo>
                                  <a:pt x="0" y="40113"/>
                                </a:moveTo>
                                <a:lnTo>
                                  <a:pt x="4917" y="0"/>
                                </a:lnTo>
                                <a:cubicBezTo>
                                  <a:pt x="8109" y="12595"/>
                                  <a:pt x="17512" y="32435"/>
                                  <a:pt x="0" y="40113"/>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628272" name="任意多边形: 形状 56628272"/>
                        <wps:cNvSpPr/>
                        <wps:spPr>
                          <a:xfrm>
                            <a:off x="1688843" y="1115742"/>
                            <a:ext cx="10092" cy="33813"/>
                          </a:xfrm>
                          <a:custGeom>
                            <a:avLst/>
                            <a:gdLst>
                              <a:gd name="connsiteX0" fmla="*/ 9640 w 10092"/>
                              <a:gd name="connsiteY0" fmla="*/ 4414 h 33813"/>
                              <a:gd name="connsiteX1" fmla="*/ 9640 w 10092"/>
                              <a:gd name="connsiteY1" fmla="*/ 29431 h 33813"/>
                              <a:gd name="connsiteX2" fmla="*/ 9640 w 10092"/>
                              <a:gd name="connsiteY2" fmla="*/ 4414 h 33813"/>
                            </a:gdLst>
                            <a:ahLst/>
                            <a:cxnLst>
                              <a:cxn ang="0">
                                <a:pos x="connsiteX0" y="connsiteY0"/>
                              </a:cxn>
                              <a:cxn ang="0">
                                <a:pos x="connsiteX1" y="connsiteY1"/>
                              </a:cxn>
                              <a:cxn ang="0">
                                <a:pos x="connsiteX2" y="connsiteY2"/>
                              </a:cxn>
                            </a:cxnLst>
                            <a:rect l="l" t="t" r="r" b="b"/>
                            <a:pathLst>
                              <a:path w="10092" h="33813">
                                <a:moveTo>
                                  <a:pt x="9640" y="4414"/>
                                </a:moveTo>
                                <a:cubicBezTo>
                                  <a:pt x="10244" y="5535"/>
                                  <a:pt x="10244" y="28395"/>
                                  <a:pt x="9640" y="29431"/>
                                </a:cubicBezTo>
                                <a:cubicBezTo>
                                  <a:pt x="-3213" y="51428"/>
                                  <a:pt x="-3213" y="-17670"/>
                                  <a:pt x="9640" y="4414"/>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6673281" name="任意多边形: 形状 1276673281"/>
                        <wps:cNvSpPr/>
                        <wps:spPr>
                          <a:xfrm>
                            <a:off x="1703572" y="1059857"/>
                            <a:ext cx="4917" cy="10006"/>
                          </a:xfrm>
                          <a:custGeom>
                            <a:avLst/>
                            <a:gdLst>
                              <a:gd name="connsiteX0" fmla="*/ 0 w 4917"/>
                              <a:gd name="connsiteY0" fmla="*/ 0 h 10006"/>
                              <a:gd name="connsiteX1" fmla="*/ 4917 w 4917"/>
                              <a:gd name="connsiteY1" fmla="*/ 0 h 10006"/>
                              <a:gd name="connsiteX2" fmla="*/ 4917 w 4917"/>
                              <a:gd name="connsiteY2" fmla="*/ 10007 h 10006"/>
                              <a:gd name="connsiteX3" fmla="*/ 0 w 4917"/>
                              <a:gd name="connsiteY3" fmla="*/ 10007 h 10006"/>
                            </a:gdLst>
                            <a:ahLst/>
                            <a:cxnLst>
                              <a:cxn ang="0">
                                <a:pos x="connsiteX0" y="connsiteY0"/>
                              </a:cxn>
                              <a:cxn ang="0">
                                <a:pos x="connsiteX1" y="connsiteY1"/>
                              </a:cxn>
                              <a:cxn ang="0">
                                <a:pos x="connsiteX2" y="connsiteY2"/>
                              </a:cxn>
                              <a:cxn ang="0">
                                <a:pos x="connsiteX3" y="connsiteY3"/>
                              </a:cxn>
                            </a:cxnLst>
                            <a:rect l="l" t="t" r="r" b="b"/>
                            <a:pathLst>
                              <a:path w="4917" h="10006">
                                <a:moveTo>
                                  <a:pt x="0" y="0"/>
                                </a:moveTo>
                                <a:lnTo>
                                  <a:pt x="4917" y="0"/>
                                </a:lnTo>
                                <a:lnTo>
                                  <a:pt x="4917" y="10007"/>
                                </a:lnTo>
                                <a:lnTo>
                                  <a:pt x="0" y="10007"/>
                                </a:ln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208394" name="任意多边形: 形状 124208394"/>
                        <wps:cNvSpPr/>
                        <wps:spPr>
                          <a:xfrm>
                            <a:off x="569199" y="2380303"/>
                            <a:ext cx="547087" cy="210743"/>
                          </a:xfrm>
                          <a:custGeom>
                            <a:avLst/>
                            <a:gdLst>
                              <a:gd name="connsiteX0" fmla="*/ 547087 w 547087"/>
                              <a:gd name="connsiteY0" fmla="*/ 0 h 210743"/>
                              <a:gd name="connsiteX1" fmla="*/ 274234 w 547087"/>
                              <a:gd name="connsiteY1" fmla="*/ 111108 h 210743"/>
                              <a:gd name="connsiteX2" fmla="*/ 0 w 547087"/>
                              <a:gd name="connsiteY2" fmla="*/ 210743 h 210743"/>
                              <a:gd name="connsiteX3" fmla="*/ 547087 w 547087"/>
                              <a:gd name="connsiteY3" fmla="*/ 0 h 210743"/>
                            </a:gdLst>
                            <a:ahLst/>
                            <a:cxnLst>
                              <a:cxn ang="0">
                                <a:pos x="connsiteX0" y="connsiteY0"/>
                              </a:cxn>
                              <a:cxn ang="0">
                                <a:pos x="connsiteX1" y="connsiteY1"/>
                              </a:cxn>
                              <a:cxn ang="0">
                                <a:pos x="connsiteX2" y="connsiteY2"/>
                              </a:cxn>
                              <a:cxn ang="0">
                                <a:pos x="connsiteX3" y="connsiteY3"/>
                              </a:cxn>
                            </a:cxnLst>
                            <a:rect l="l" t="t" r="r" b="b"/>
                            <a:pathLst>
                              <a:path w="547087" h="210743">
                                <a:moveTo>
                                  <a:pt x="547087" y="0"/>
                                </a:moveTo>
                                <a:lnTo>
                                  <a:pt x="274234" y="111108"/>
                                </a:lnTo>
                                <a:lnTo>
                                  <a:pt x="0" y="210743"/>
                                </a:lnTo>
                                <a:cubicBezTo>
                                  <a:pt x="176238" y="126808"/>
                                  <a:pt x="360757" y="58401"/>
                                  <a:pt x="547087"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06363388" name="任意多边形: 形状 406363388"/>
                        <wps:cNvSpPr/>
                        <wps:spPr>
                          <a:xfrm>
                            <a:off x="514076" y="2591132"/>
                            <a:ext cx="50119" cy="25016"/>
                          </a:xfrm>
                          <a:custGeom>
                            <a:avLst/>
                            <a:gdLst>
                              <a:gd name="connsiteX0" fmla="*/ 50119 w 50119"/>
                              <a:gd name="connsiteY0" fmla="*/ 0 h 25016"/>
                              <a:gd name="connsiteX1" fmla="*/ 0 w 50119"/>
                              <a:gd name="connsiteY1" fmla="*/ 25017 h 25016"/>
                              <a:gd name="connsiteX2" fmla="*/ 50119 w 50119"/>
                              <a:gd name="connsiteY2" fmla="*/ 0 h 25016"/>
                            </a:gdLst>
                            <a:ahLst/>
                            <a:cxnLst>
                              <a:cxn ang="0">
                                <a:pos x="connsiteX0" y="connsiteY0"/>
                              </a:cxn>
                              <a:cxn ang="0">
                                <a:pos x="connsiteX1" y="connsiteY1"/>
                              </a:cxn>
                              <a:cxn ang="0">
                                <a:pos x="connsiteX2" y="connsiteY2"/>
                              </a:cxn>
                            </a:cxnLst>
                            <a:rect l="l" t="t" r="r" b="b"/>
                            <a:pathLst>
                              <a:path w="50119" h="25016">
                                <a:moveTo>
                                  <a:pt x="50119" y="0"/>
                                </a:moveTo>
                                <a:cubicBezTo>
                                  <a:pt x="40113" y="13457"/>
                                  <a:pt x="16045" y="22342"/>
                                  <a:pt x="0" y="25017"/>
                                </a:cubicBezTo>
                                <a:cubicBezTo>
                                  <a:pt x="2502" y="10697"/>
                                  <a:pt x="38905" y="2847"/>
                                  <a:pt x="50119" y="0"/>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8595426" name="任意多边形: 形状 1148595426"/>
                        <wps:cNvSpPr/>
                        <wps:spPr>
                          <a:xfrm>
                            <a:off x="1129843" y="2369875"/>
                            <a:ext cx="18116" cy="5083"/>
                          </a:xfrm>
                          <a:custGeom>
                            <a:avLst/>
                            <a:gdLst>
                              <a:gd name="connsiteX0" fmla="*/ 16550 w 18116"/>
                              <a:gd name="connsiteY0" fmla="*/ 421 h 5083"/>
                              <a:gd name="connsiteX1" fmla="*/ 1540 w 18116"/>
                              <a:gd name="connsiteY1" fmla="*/ 421 h 5083"/>
                              <a:gd name="connsiteX2" fmla="*/ 16550 w 18116"/>
                              <a:gd name="connsiteY2" fmla="*/ 421 h 5083"/>
                            </a:gdLst>
                            <a:ahLst/>
                            <a:cxnLst>
                              <a:cxn ang="0">
                                <a:pos x="connsiteX0" y="connsiteY0"/>
                              </a:cxn>
                              <a:cxn ang="0">
                                <a:pos x="connsiteX1" y="connsiteY1"/>
                              </a:cxn>
                              <a:cxn ang="0">
                                <a:pos x="connsiteX2" y="connsiteY2"/>
                              </a:cxn>
                            </a:cxnLst>
                            <a:rect l="l" t="t" r="r" b="b"/>
                            <a:pathLst>
                              <a:path w="18116" h="5083">
                                <a:moveTo>
                                  <a:pt x="16550" y="421"/>
                                </a:moveTo>
                                <a:cubicBezTo>
                                  <a:pt x="25521" y="6287"/>
                                  <a:pt x="-7346" y="6977"/>
                                  <a:pt x="1540" y="421"/>
                                </a:cubicBezTo>
                                <a:cubicBezTo>
                                  <a:pt x="2230" y="-96"/>
                                  <a:pt x="15601" y="-183"/>
                                  <a:pt x="16550" y="421"/>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46074824" name="任意多边形: 形状 1246074824"/>
                        <wps:cNvSpPr/>
                        <wps:spPr>
                          <a:xfrm>
                            <a:off x="1279631" y="2274605"/>
                            <a:ext cx="187922" cy="98650"/>
                          </a:xfrm>
                          <a:custGeom>
                            <a:avLst/>
                            <a:gdLst>
                              <a:gd name="connsiteX0" fmla="*/ 187923 w 187922"/>
                              <a:gd name="connsiteY0" fmla="*/ 85598 h 98650"/>
                              <a:gd name="connsiteX1" fmla="*/ 2282 w 187922"/>
                              <a:gd name="connsiteY1" fmla="*/ 196 h 98650"/>
                              <a:gd name="connsiteX2" fmla="*/ 89064 w 187922"/>
                              <a:gd name="connsiteY2" fmla="*/ 61358 h 98650"/>
                              <a:gd name="connsiteX3" fmla="*/ 187836 w 187922"/>
                              <a:gd name="connsiteY3" fmla="*/ 85598 h 98650"/>
                            </a:gdLst>
                            <a:ahLst/>
                            <a:cxnLst>
                              <a:cxn ang="0">
                                <a:pos x="connsiteX0" y="connsiteY0"/>
                              </a:cxn>
                              <a:cxn ang="0">
                                <a:pos x="connsiteX1" y="connsiteY1"/>
                              </a:cxn>
                              <a:cxn ang="0">
                                <a:pos x="connsiteX2" y="connsiteY2"/>
                              </a:cxn>
                              <a:cxn ang="0">
                                <a:pos x="connsiteX3" y="connsiteY3"/>
                              </a:cxn>
                            </a:cxnLst>
                            <a:rect l="l" t="t" r="r" b="b"/>
                            <a:pathLst>
                              <a:path w="187922" h="98650">
                                <a:moveTo>
                                  <a:pt x="187923" y="85598"/>
                                </a:moveTo>
                                <a:cubicBezTo>
                                  <a:pt x="152899" y="135804"/>
                                  <a:pt x="-21872" y="26852"/>
                                  <a:pt x="2282" y="196"/>
                                </a:cubicBezTo>
                                <a:cubicBezTo>
                                  <a:pt x="5819" y="-3772"/>
                                  <a:pt x="71293" y="53594"/>
                                  <a:pt x="89064" y="61358"/>
                                </a:cubicBezTo>
                                <a:cubicBezTo>
                                  <a:pt x="121844" y="75591"/>
                                  <a:pt x="152985" y="80336"/>
                                  <a:pt x="187836" y="85598"/>
                                </a:cubicBezTo>
                                <a:close/>
                              </a:path>
                            </a:pathLst>
                          </a:custGeom>
                          <a:solidFill>
                            <a:srgbClr val="000000"/>
                          </a:solidFill>
                          <a:ln w="8614"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9EEA3A8" id="图形 39" o:spid="_x0000_s1026" style="position:absolute;margin-left:348.85pt;margin-top:.4pt;width:56.1pt;height:118.7pt;z-index:251670528" coordsize="29180,6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">
                <v:shape id="任意多边形: 形状 348110163" o:spid="_x0000_s1027" style="position:absolute;width:29180;height:61758;visibility:visible;mso-wrap-style:square;v-text-anchor:middle" coordsize="2918080,6175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" path="m1738682,2038784v12163,9662,271732,15010,309257,29847c2126353,1986422,2134980,2072945,2150852,2083296v14234,9317,72980,-5348,99980,28123c2282836,2151014,2260753,2328200,2215895,2357962v-55985,37093,-352648,41493,-361792,57451c1852378,2418433,1859711,2475712,1860401,2484511r981772,867990c2926194,3420132,2974243,3580928,2801025,3509070v-116974,-48480,-408029,-303304,-541825,-391898c2132737,3033496,2001184,2956807,1869200,2882275r65388,3266047c1935019,6157639,1933725,6160054,1925875,6164712v-24499,14752,-298388,14838,-324526,87c1586167,6156258,1594707,6118992,1592809,6103810v-431,-3796,-9661,-4486,-9920,-6125c1580905,6081295,1594103,6087765,1593499,6077758v-949,-16476,-10610,-13543,-10610,-15096c1582889,6045668,1592982,6051016,1593068,6047220v26828,-1083650,38905,-2188607,69701,-3279676c1578403,2716734,1436412,2650742,1432099,2538254v-690,-18978,20445,-122754,15441,-128016c1445729,2408340,1399664,2404372,1394833,2404717v-50723,3968,-300544,118009,-374214,143284c883545,2595015,112171,2846130,24958,2826548v-36834,-8281,-28553,-34333,-3191,-52621c103286,2715354,347673,2636509,455503,2585181v209363,-99635,409841,-214280,624380,-304253c1103174,2271180,1209883,2242799,1215404,2238313v7850,-6383,9057,-39940,16045,-51758c1277859,2107450,1348768,2063715,1442192,2063456l1821237,196009v7160,-36921,49774,-185036,86695,-194698c1959691,-12319,1969525,84038,1969525,118026v-86,193405,-77465,495416,-100325,703398c1832537,1155439,1850739,1638173,1776293,1943462v-4572,18633,-41665,92130,-37697,95322l1738682,2038784xm1924322,35644v-20358,-14923,-61075,120080,-63749,129483c1695205,752413,1637408,1413542,1478941,2007557v1811,15527,-11474,43390,-3969,56416c1477647,2068631,1561323,2117716,1566585,2118578v34074,5866,152084,-103258,167956,-141559c1803380,1810874,1798291,1212460,1819080,992227v26052,-275355,102223,-588666,115163,-853756c1935019,122685,1934070,42890,1924322,35730r,-86xm2079943,2073894v2157,1294,52707,7332,45116,-7419c2113931,2044736,2068297,2066992,2079943,2073894xm1708576,2136780v-3623,7764,,147339,,170717c1708576,2329063,2107979,2315951,2140242,2315088v-140007,37784,-293126,24672,-436670,15010c1731522,2420417,1845649,2386946,1921735,2380131v48911,-4399,233775,-22773,268885,-37352c2225729,2328200,2240912,2195957,2235822,2161538v-5089,-34419,-12594,-35541,-45030,-44167c2104097,2094425,1850825,2070874,1756452,2068718v-34074,-777,-129827,15872,-53138,43132c1777501,2138247,1963314,2093821,2044833,2134106v-38819,8885,-329097,-12681,-336257,2588l1708576,2136780xm1536047,2343210v131985,-119734,-32349,-342382,-225494,-202893c1134833,2267298,1405961,2461220,1536047,2343210xm1613254,2124358v-2157,5262,25879,51586,28640,64008c1649744,2223131,1636545,2269713,1644223,2291538v862,2329,34247,33557,36748,33384c1690719,2324232,1689598,2138333,1686406,2129103v-15441,-44513,-68580,-15786,-73152,-4745xm1628178,2269800v1897,-33471,-345,-83936,-20876,-112144c1572106,2109262,1604455,2192766,1607647,2207690v4313,20358,-14061,55985,20531,62023l1628178,2269800xm1226014,2270576v-48308,-28899,-627485,281825,-715992,324008c365529,2663509,215257,2719753,72317,2791784v242920,-57107,489636,-126032,728760,-202290c983698,2531266,1165112,2468639,1342126,2395141v-26829,-25965,-55900,-35799,-82900,-65043c1248098,2318108,1228947,2272301,1226014,2270490r,86xm1786904,2452593v-30883,-10610,-169078,-163729,-181241,-162608c1601349,2290417,1570984,2348990,1557355,2362016v-17684,16908,-73152,38905,-78673,51845c1469107,2436376,1460739,2553177,1468934,2577159v31831,93079,391467,259482,487133,316071c2073904,2963018,2193639,3032892,2307508,3109064v82727,55295,502833,387412,558646,385514c2929904,3492421,2831390,3386662,2815345,3368977,2524980,3049714,2089173,2771426,1786904,2452507r,86xm1829087,2415327v-1812,-1811,-33729,-1380,-35024,7591c1793719,2425161,1824342,2455958,1826585,2455526v3451,-690,3882,-38732,2502,-40199xm1827362,2858898v-5004,-5522,-124135,-73843,-131381,-71859c1692531,2787988,1688476,2795148,1688476,2799461v1380,1080718,-65215,2162816,-65474,3243015c1623002,6058003,1619637,6132018,1627919,6138315v10783,8282,197458,3451,226184,2243l1839007,4649483v13543,-1898,14320,44425,14924,52793c1857726,4754207,1857899,4810365,1859279,4862641v10956,425455,3882,852376,9834,1277917c1885072,6141507,1900513,6143232,1899478,6123219,1873340,5120916,1871787,4117750,1844183,3115533v-1121,-40458,-2157,-240504,-16908,-256722l1827362,2858898xe" fillcolor="black" stroked="f" strokeweight=".23928mm">
                  <v:stroke joinstyle="miter"/>
                  <v:path arrowok="t" o:connecttype="custom" o:connectlocs="1738682,2038784;2047939,2068631;2150852,2083296;2250832,2111419;2215895,2357962;1854103,2415413;1860401,2484511;2842173,3352501;2801025,3509070;2259200,3117172;1869200,2882275;1934588,6148322;1925875,6164712;1601349,6164799;1592809,6103810;1582889,6097685;1593499,6077758;1582889,6062662;1593068,6047220;1662769,2767544;1432099,2538254;1447540,2410238;1394833,2404717;1020619,2548001;24958,2826548;21767,2773927;455503,2585181;1079883,2280928;1215404,2238313;1231449,2186555;1442192,2063456;1821237,196009;1907932,1311;1969525,118026;1869200,821424;1776293,1943462;1738596,2038784;1924322,35644;1860573,165127;1478941,2007557;1474972,2063973;1566585,2118578;1734541,1977019;1819080,992227;1934243,138471;1924322,35730;2079943,2073894;2125059,2066475;2079943,2073894;1708576,2136780;1708576,2307497;2140242,2315088;1703572,2330098;1921735,2380131;2190620,2342779;2235822,2161538;2190792,2117371;1756452,2068718;1703314,2111850;2044833,2134106;1708576,2136694;1536047,2343210;1310553,2140317;1536047,2343210;1613254,2124358;1641894,2188366;1644223,2291538;1680971,2324922;1686406,2129103;1613254,2124358;1628178,2269800;1607302,2157656;1607647,2207690;1628178,2269713;1226014,2270576;510022,2594584;72317,2791784;801077,2589494;1342126,2395141;1259226,2330098;1226014,2270490;1786904,2452593;1605663,2289985;1557355,2362016;1478682,2413861;1468934,2577159;1956067,2893230;2307508,3109064;2866154,3494578;2815345,3368977;1786904,2452507;1829087,2415327;1794063,2422918;1826585,2455526;1829087,2415327;1827362,2858898;1695981,2787039;1688476,2799461;1623002,6042476;1627919,6138315;1854103,6140558;1839007,4649483;1853931,4702276;1859279,4862641;1869113,6140558;1899478,6123219;1844183,3115533;1827275,2858811" o:connectangles="0,0,0,0,0,0,0,0,0,0,0,0,0,0,0,0,0,0,0,0,0,0,0,0,0,0,0,0,0,0,0,0,0,0,0,0,0,0,0,0,0,0,0,0,0,0,0,0,0,0,0,0,0,0,0,0,0,0,0,0,0,0,0,0,0,0,0,0,0,0,0,0,0,0,0,0,0,0,0,0,0,0,0,0,0,0,0,0,0,0,0,0,0,0,0,0,0,0,0,0,0,0,0,0,0,0,0,0"/>
                </v:shape>
                <v:shape id="任意多边形: 形状 1251491722" o:spid="_x0000_s1028" style="position:absolute;left:11661;top:60243;width:121;height:115;visibility:visible;mso-wrap-style:square;v-text-anchor:middle" coordsize="12126,1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" path="m10371,739c18221,10056,-3000,18165,365,3241,1400,-1417,9940,135,10371,739xe" fillcolor="black" stroked="f" strokeweight=".23928mm">
                  <v:stroke joinstyle="miter"/>
                  <v:path arrowok="t" o:connecttype="custom" o:connectlocs="10371,739;365,3241;10371,739" o:connectangles="0,0,0"/>
                </v:shape>
                <v:shape id="任意多边形: 形状 1866242563" o:spid="_x0000_s1029" style="position:absolute;left:9782;top:59448;width:25;height:50;visibility:visible;mso-wrap-style:square;v-text-anchor:middle" coordsize="2501,5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" path="m,l2502,2502,,5003,,xe" fillcolor="black" stroked="f" strokeweight=".23928mm">
                  <v:stroke joinstyle="miter"/>
                  <v:path arrowok="t" o:connecttype="custom" o:connectlocs="0,0;2502,2502;0,5003;0,0" o:connectangles="0,0,0,0"/>
                </v:shape>
                <v:shape id="任意多边形: 形状 1269376657" o:spid="_x0000_s1030" style="position:absolute;left:15780;top:23702;width:5763;height:4719;visibility:visible;mso-wrap-style:square;v-text-anchor:middle" coordsize="576310,471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" path="m333497,264055v16735,13802,265090,208932,241195,207810c561666,471261,397074,332290,370332,310982,244731,210830,118872,108520,,,119217,77120,224373,174081,333497,264055xe" fillcolor="black" stroked="f" strokeweight=".23928mm">
                  <v:stroke joinstyle="miter"/>
                  <v:path arrowok="t" o:connecttype="custom" o:connectlocs="333497,264055;574692,471865;370332,310982;0,0;333497,264055" o:connectangles="0,0,0,0,0"/>
                </v:shape>
                <v:shape id="任意多边形: 形状 1910095150" o:spid="_x0000_s1031" style="position:absolute;left:15228;top:12305;width:1480;height:8133;visibility:visible;mso-wrap-style:square;v-text-anchor:middle" coordsize="148029,81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" path="m86,813298c44340,541394,97479,270438,148029,l85143,408978,,813298r86,xe" fillcolor="black" stroked="f" strokeweight=".23928mm">
                  <v:stroke joinstyle="miter"/>
                  <v:path arrowok="t" o:connecttype="custom" o:connectlocs="86,813298;148029,0;85143,408978;0,813298" o:connectangles="0,0,0,0"/>
                </v:shape>
                <v:shape id="任意多边形: 形状 849366400" o:spid="_x0000_s1032" style="position:absolute;left:16784;top:11703;width:103;height:401;visibility:visible;mso-wrap-style:square;v-text-anchor:middle" coordsize="10308,40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" path="m,40113l4917,c8109,12595,17512,32435,,40113xe" fillcolor="black" stroked="f" strokeweight=".23928mm">
                  <v:stroke joinstyle="miter"/>
                  <v:path arrowok="t" o:connecttype="custom" o:connectlocs="0,40113;4917,0;0,40113" o:connectangles="0,0,0"/>
                </v:shape>
                <v:shape id="任意多边形: 形状 56628272" o:spid="_x0000_s1033" style="position:absolute;left:16888;top:11157;width:101;height:338;visibility:visible;mso-wrap-style:square;v-text-anchor:middle" coordsize="10092,33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" path="m9640,4414v604,1121,604,23981,,25017c-3213,51428,-3213,-17670,9640,4414xe" fillcolor="black" stroked="f" strokeweight=".23928mm">
                  <v:stroke joinstyle="miter"/>
                  <v:path arrowok="t" o:connecttype="custom" o:connectlocs="9640,4414;9640,29431;9640,4414" o:connectangles="0,0,0"/>
                </v:shape>
                <v:shape id="任意多边形: 形状 1276673281" o:spid="_x0000_s1034" style="position:absolute;left:17035;top:10598;width:49;height:100;visibility:visible;mso-wrap-style:square;v-text-anchor:middle" coordsize="4917,10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" path="m,l4917,r,10007l,10007,,xe" fillcolor="black" stroked="f" strokeweight=".23928mm">
                  <v:stroke joinstyle="miter"/>
                  <v:path arrowok="t" o:connecttype="custom" o:connectlocs="0,0;4917,0;4917,10007;0,10007" o:connectangles="0,0,0,0"/>
                </v:shape>
                <v:shape id="任意多边形: 形状 124208394" o:spid="_x0000_s1035" style="position:absolute;left:5691;top:23803;width:5471;height:2107;visibility:visible;mso-wrap-style:square;v-text-anchor:middle" coordsize="547087,210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" path="m547087,l274234,111108,,210743c176238,126808,360757,58401,547087,xe" fillcolor="black" stroked="f" strokeweight=".23928mm">
                  <v:stroke joinstyle="miter"/>
                  <v:path arrowok="t" o:connecttype="custom" o:connectlocs="547087,0;274234,111108;0,210743;547087,0" o:connectangles="0,0,0,0"/>
                </v:shape>
                <v:shape id="任意多边形: 形状 406363388" o:spid="_x0000_s1036" style="position:absolute;left:5140;top:25911;width:501;height:250;visibility:visible;mso-wrap-style:square;v-text-anchor:middle" coordsize="50119,25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" path="m50119,c40113,13457,16045,22342,,25017,2502,10697,38905,2847,50119,xe" fillcolor="black" stroked="f" strokeweight=".23928mm">
                  <v:stroke joinstyle="miter"/>
                  <v:path arrowok="t" o:connecttype="custom" o:connectlocs="50119,0;0,25017;50119,0" o:connectangles="0,0,0"/>
                </v:shape>
                <v:shape id="任意多边形: 形状 1148595426" o:spid="_x0000_s1037" style="position:absolute;left:11298;top:23698;width:181;height:51;visibility:visible;mso-wrap-style:square;v-text-anchor:middle" coordsize="18116,5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" path="m16550,421v8971,5866,-23896,6556,-15010,c2230,-96,15601,-183,16550,421xe" fillcolor="black" stroked="f" strokeweight=".23928mm">
                  <v:stroke joinstyle="miter"/>
                  <v:path arrowok="t" o:connecttype="custom" o:connectlocs="16550,421;1540,421;16550,421" o:connectangles="0,0,0"/>
                </v:shape>
                <v:shape id="任意多边形: 形状 1246074824" o:spid="_x0000_s1038" style="position:absolute;left:12796;top:22746;width:1879;height:986;visibility:visible;mso-wrap-style:square;v-text-anchor:middle" coordsize="187922,9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" path="m187923,85598c152899,135804,-21872,26852,2282,196,5819,-3772,71293,53594,89064,61358v32780,14233,63921,18978,98772,24240l187923,85598xe" fillcolor="black" stroked="f" strokeweight=".23928mm">
                  <v:stroke joinstyle="miter"/>
                  <v:path arrowok="t" o:connecttype="custom" o:connectlocs="187923,85598;2282,196;89064,61358;187836,85598" o:connectangles="0,0,0,0"/>
                </v:shape>
                <w10:wrap type="square"/>
              </v:group>
            </w:pict>
          </mc:Fallback>
        </mc:AlternateContent>
      </w:r>
      <w:r w:rsidR="00822D83" w:rsidRPr="009F0541">
        <w:t>发电机是指将其他形式的能转换为电能的</w:t>
      </w:r>
      <w:commentRangeStart w:id="4"/>
      <w:r w:rsidR="00822D83" w:rsidRPr="009F0541">
        <w:t>装置</w:t>
      </w:r>
      <w:commentRangeEnd w:id="4"/>
      <w:r w:rsidR="00093AEF" w:rsidRPr="009F0541">
        <w:rPr>
          <w:rStyle w:val="af9"/>
        </w:rPr>
        <w:commentReference w:id="4"/>
      </w:r>
      <w:r w:rsidR="00822D83" w:rsidRPr="009F0541">
        <w:t>。</w:t>
      </w:r>
    </w:p>
    <w:p w14:paraId="3037CC6B" w14:textId="26AC25CA" w:rsidR="009F0541" w:rsidRPr="009F0541" w:rsidRDefault="009F0541" w:rsidP="00822D83"/>
    <w:p w14:paraId="2176E105" w14:textId="19F3E498" w:rsidR="00822D83" w:rsidRPr="009F0541" w:rsidRDefault="00822D83" w:rsidP="005A025E">
      <w:r w:rsidRPr="009F0541">
        <w:t>1</w:t>
      </w:r>
      <w:r w:rsidRPr="009F0541">
        <w:t>．风力发电作为能源转型的核心力量，是清洁电力供应的重要方式。</w:t>
      </w:r>
    </w:p>
    <w:p w14:paraId="68A338AF" w14:textId="042EEE37"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风力发电机叶片转动时可形成与风向垂直的圆面，并将此圆面内</w:t>
      </w:r>
      <w:r w:rsidR="00822D83" w:rsidRPr="009F0541">
        <w:t>40%</w:t>
      </w:r>
      <w:r w:rsidR="00822D83" w:rsidRPr="009F0541">
        <w:t>的空气动能转化为电能。已知风速为</w:t>
      </w:r>
      <w:r w:rsidR="00822D83" w:rsidRPr="009F0541">
        <w:rPr>
          <w:rFonts w:ascii="Book Antiqua" w:hAnsi="Book Antiqua"/>
          <w:i/>
        </w:rPr>
        <w:t>v</w:t>
      </w:r>
      <w:r w:rsidR="00822D83" w:rsidRPr="009F0541">
        <w:t>时，发电机的发电功率为</w:t>
      </w:r>
      <w:r w:rsidR="00822D83" w:rsidRPr="009F0541">
        <w:rPr>
          <w:i/>
        </w:rPr>
        <w:t>P</w:t>
      </w:r>
      <w:r w:rsidR="00822D83" w:rsidRPr="009F0541">
        <w:t>，则风速为</w:t>
      </w:r>
      <w:r w:rsidR="00822D83" w:rsidRPr="009F0541">
        <w:t>2</w:t>
      </w:r>
      <w:r w:rsidR="00822D83" w:rsidRPr="009F0541">
        <w:rPr>
          <w:rFonts w:ascii="Book Antiqua" w:hAnsi="Book Antiqua"/>
          <w:i/>
        </w:rPr>
        <w:t>v</w:t>
      </w:r>
      <w:r w:rsidR="00822D83" w:rsidRPr="009F0541">
        <w:t>时，发电机的发电功率为</w:t>
      </w:r>
      <w:r w:rsidR="00822D83" w:rsidRPr="009F0541">
        <w:t>________</w:t>
      </w:r>
      <w:r w:rsidR="00822D83" w:rsidRPr="009F0541">
        <w:t>。</w:t>
      </w:r>
    </w:p>
    <w:p w14:paraId="58C2706F" w14:textId="6DE95EE3" w:rsidR="00822D83" w:rsidRPr="009F0541" w:rsidRDefault="00822D83" w:rsidP="00822D83">
      <w:r w:rsidRPr="009F0541">
        <w:t>A</w:t>
      </w:r>
      <w:r w:rsidRPr="009F0541">
        <w:t>．</w:t>
      </w:r>
      <w:r w:rsidRPr="009F0541">
        <w:t>2</w:t>
      </w:r>
      <w:r w:rsidRPr="009F0541">
        <w:rPr>
          <w:i/>
        </w:rPr>
        <w:t>P</w:t>
      </w:r>
      <w:r w:rsidRPr="009F0541">
        <w:tab/>
      </w:r>
      <w:r w:rsidR="009F0541" w:rsidRPr="009F0541">
        <w:tab/>
      </w:r>
      <w:r w:rsidRPr="009F0541">
        <w:t>B</w:t>
      </w:r>
      <w:r w:rsidRPr="009F0541">
        <w:t>．</w:t>
      </w:r>
      <w:r w:rsidRPr="009F0541">
        <w:t>4</w:t>
      </w:r>
      <w:r w:rsidRPr="009F0541">
        <w:rPr>
          <w:i/>
        </w:rPr>
        <w:t>P</w:t>
      </w:r>
      <w:r w:rsidRPr="009F0541">
        <w:tab/>
      </w:r>
      <w:r w:rsidR="009F0541" w:rsidRPr="009F0541">
        <w:tab/>
      </w:r>
      <w:r w:rsidRPr="009F0541">
        <w:t>C</w:t>
      </w:r>
      <w:r w:rsidRPr="009F0541">
        <w:t>．</w:t>
      </w:r>
      <w:r w:rsidRPr="009F0541">
        <w:t>8</w:t>
      </w:r>
      <w:r w:rsidRPr="009F0541">
        <w:rPr>
          <w:i/>
        </w:rPr>
        <w:t>P</w:t>
      </w:r>
      <w:r w:rsidRPr="009F0541">
        <w:tab/>
      </w:r>
      <w:r w:rsidR="009F0541" w:rsidRPr="009F0541">
        <w:tab/>
      </w:r>
      <w:r w:rsidRPr="009F0541">
        <w:t>D</w:t>
      </w:r>
      <w:r w:rsidRPr="009F0541">
        <w:t>．</w:t>
      </w:r>
      <w:r w:rsidRPr="009F0541">
        <w:t>16</w:t>
      </w:r>
      <w:r w:rsidRPr="009F0541">
        <w:rPr>
          <w:i/>
        </w:rPr>
        <w:t>P</w:t>
      </w:r>
    </w:p>
    <w:p w14:paraId="36602A84" w14:textId="26CA788E" w:rsidR="00822D83" w:rsidRPr="009F0541" w:rsidRDefault="003A7623" w:rsidP="00822D83">
      <w:r>
        <w:rPr>
          <w:noProof/>
        </w:rPr>
        <mc:AlternateContent>
          <mc:Choice Requires="wpg">
            <w:drawing>
              <wp:anchor distT="0" distB="0" distL="114300" distR="114300" simplePos="0" relativeHeight="251855872" behindDoc="0" locked="0" layoutInCell="1" allowOverlap="1" wp14:anchorId="2C4CC629" wp14:editId="4A4CBB83">
                <wp:simplePos x="0" y="0"/>
                <wp:positionH relativeFrom="column">
                  <wp:posOffset>3906640</wp:posOffset>
                </wp:positionH>
                <wp:positionV relativeFrom="paragraph">
                  <wp:posOffset>179756</wp:posOffset>
                </wp:positionV>
                <wp:extent cx="1337310" cy="789940"/>
                <wp:effectExtent l="0" t="0" r="15240" b="10160"/>
                <wp:wrapSquare wrapText="bothSides"/>
                <wp:docPr id="1741040671" name="组合 508"/>
                <wp:cNvGraphicFramePr/>
                <a:graphic xmlns:a="http://schemas.openxmlformats.org/drawingml/2006/main">
                  <a:graphicData uri="http://schemas.microsoft.com/office/word/2010/wordprocessingGroup">
                    <wpg:wgp>
                      <wpg:cNvGrpSpPr/>
                      <wpg:grpSpPr>
                        <a:xfrm>
                          <a:off x="0" y="0"/>
                          <a:ext cx="1337310" cy="789940"/>
                          <a:chOff x="59184" y="-145196"/>
                          <a:chExt cx="1337896" cy="791102"/>
                        </a:xfrm>
                      </wpg:grpSpPr>
                      <wpg:grpSp>
                        <wpg:cNvPr id="267065755" name="组合 507"/>
                        <wpg:cNvGrpSpPr/>
                        <wpg:grpSpPr>
                          <a:xfrm>
                            <a:off x="59184" y="0"/>
                            <a:ext cx="1337896" cy="645906"/>
                            <a:chOff x="0" y="0"/>
                            <a:chExt cx="1337896" cy="645906"/>
                          </a:xfrm>
                        </wpg:grpSpPr>
                        <wpg:grpSp>
                          <wpg:cNvPr id="771740108" name="组合 505"/>
                          <wpg:cNvGrpSpPr/>
                          <wpg:grpSpPr>
                            <a:xfrm>
                              <a:off x="0" y="0"/>
                              <a:ext cx="1337896" cy="645906"/>
                              <a:chOff x="0" y="0"/>
                              <a:chExt cx="1337896" cy="645906"/>
                            </a:xfrm>
                          </wpg:grpSpPr>
                          <wpg:grpSp>
                            <wpg:cNvPr id="1634692445" name="组合 503"/>
                            <wpg:cNvGrpSpPr/>
                            <wpg:grpSpPr>
                              <a:xfrm>
                                <a:off x="0" y="0"/>
                                <a:ext cx="1337896" cy="645906"/>
                                <a:chOff x="-72341" y="0"/>
                                <a:chExt cx="1337896" cy="645906"/>
                              </a:xfrm>
                            </wpg:grpSpPr>
                            <wpg:grpSp>
                              <wpg:cNvPr id="499898633" name="组合 496"/>
                              <wpg:cNvGrpSpPr/>
                              <wpg:grpSpPr>
                                <a:xfrm>
                                  <a:off x="-72341" y="0"/>
                                  <a:ext cx="1337896" cy="645906"/>
                                  <a:chOff x="-72344" y="0"/>
                                  <a:chExt cx="1337956" cy="646432"/>
                                </a:xfrm>
                              </wpg:grpSpPr>
                              <wps:wsp>
                                <wps:cNvPr id="670261370" name="立方体 495"/>
                                <wps:cNvSpPr/>
                                <wps:spPr>
                                  <a:xfrm flipH="1">
                                    <a:off x="-72344" y="2"/>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2943984" name="立方体 495"/>
                                <wps:cNvSpPr/>
                                <wps:spPr>
                                  <a:xfrm flipH="1">
                                    <a:off x="868102" y="0"/>
                                    <a:ext cx="397510" cy="646430"/>
                                  </a:xfrm>
                                  <a:prstGeom prst="cube">
                                    <a:avLst>
                                      <a:gd name="adj" fmla="val 49333"/>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8112316" name="任意多边形: 形状 502"/>
                              <wps:cNvSpPr/>
                              <wps:spPr>
                                <a:xfrm>
                                  <a:off x="348577" y="193146"/>
                                  <a:ext cx="577215" cy="368935"/>
                                </a:xfrm>
                                <a:custGeom>
                                  <a:avLst/>
                                  <a:gdLst>
                                    <a:gd name="connsiteX0" fmla="*/ 499158 w 577287"/>
                                    <a:gd name="connsiteY0" fmla="*/ 367496 h 368943"/>
                                    <a:gd name="connsiteX1" fmla="*/ 354475 w 577287"/>
                                    <a:gd name="connsiteY1" fmla="*/ 219918 h 368943"/>
                                    <a:gd name="connsiteX2" fmla="*/ 209791 w 577287"/>
                                    <a:gd name="connsiteY2" fmla="*/ 219918 h 368943"/>
                                    <a:gd name="connsiteX3" fmla="*/ 0 w 577287"/>
                                    <a:gd name="connsiteY3" fmla="*/ 0 h 368943"/>
                                    <a:gd name="connsiteX4" fmla="*/ 358815 w 577287"/>
                                    <a:gd name="connsiteY4" fmla="*/ 0 h 368943"/>
                                    <a:gd name="connsiteX5" fmla="*/ 565713 w 577287"/>
                                    <a:gd name="connsiteY5" fmla="*/ 217025 h 368943"/>
                                    <a:gd name="connsiteX6" fmla="*/ 425370 w 577287"/>
                                    <a:gd name="connsiteY6" fmla="*/ 217025 h 368943"/>
                                    <a:gd name="connsiteX7" fmla="*/ 423923 w 577287"/>
                                    <a:gd name="connsiteY7" fmla="*/ 217025 h 368943"/>
                                    <a:gd name="connsiteX8" fmla="*/ 577287 w 577287"/>
                                    <a:gd name="connsiteY8" fmla="*/ 368943 h 368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7287" h="368943">
                                      <a:moveTo>
                                        <a:pt x="499158" y="367496"/>
                                      </a:moveTo>
                                      <a:lnTo>
                                        <a:pt x="354475" y="219918"/>
                                      </a:lnTo>
                                      <a:lnTo>
                                        <a:pt x="209791" y="219918"/>
                                      </a:lnTo>
                                      <a:lnTo>
                                        <a:pt x="0" y="0"/>
                                      </a:lnTo>
                                      <a:lnTo>
                                        <a:pt x="358815" y="0"/>
                                      </a:lnTo>
                                      <a:lnTo>
                                        <a:pt x="565713" y="217025"/>
                                      </a:lnTo>
                                      <a:lnTo>
                                        <a:pt x="425370" y="217025"/>
                                      </a:lnTo>
                                      <a:lnTo>
                                        <a:pt x="423923" y="217025"/>
                                      </a:lnTo>
                                      <a:lnTo>
                                        <a:pt x="577287" y="368943"/>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11032582" name="直接连接符 504"/>
                            <wps:cNvCnPr/>
                            <wps:spPr>
                              <a:xfrm>
                                <a:off x="490478" y="88257"/>
                                <a:ext cx="555230" cy="55069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64268783" name="弧形 506"/>
                          <wps:cNvSpPr/>
                          <wps:spPr>
                            <a:xfrm>
                              <a:off x="455995" y="43405"/>
                              <a:ext cx="151765" cy="151765"/>
                            </a:xfrm>
                            <a:prstGeom prst="arc">
                              <a:avLst>
                                <a:gd name="adj1" fmla="val 9137114"/>
                                <a:gd name="adj2" fmla="val 1397068"/>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210534" name="Rectangle 1295"/>
                        <wps:cNvSpPr/>
                        <wps:spPr>
                          <a:xfrm>
                            <a:off x="289543" y="315352"/>
                            <a:ext cx="136135" cy="217805"/>
                          </a:xfrm>
                          <a:prstGeom prst="rect">
                            <a:avLst/>
                          </a:prstGeom>
                          <a:ln>
                            <a:noFill/>
                          </a:ln>
                        </wps:spPr>
                        <wps:txbx>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wps:txbx>
                        <wps:bodyPr vert="horz" wrap="none" lIns="36000" tIns="0" rIns="36000" bIns="0" rtlCol="0">
                          <a:spAutoFit/>
                        </wps:bodyPr>
                      </wps:wsp>
                      <wps:wsp>
                        <wps:cNvPr id="399751862" name="Rectangle 1295"/>
                        <wps:cNvSpPr/>
                        <wps:spPr>
                          <a:xfrm>
                            <a:off x="1220524" y="315250"/>
                            <a:ext cx="154550" cy="217805"/>
                          </a:xfrm>
                          <a:prstGeom prst="rect">
                            <a:avLst/>
                          </a:prstGeom>
                          <a:ln>
                            <a:noFill/>
                          </a:ln>
                        </wps:spPr>
                        <wps:txbx>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wps:txbx>
                        <wps:bodyPr vert="horz" wrap="none" lIns="36000" tIns="0" rIns="36000" bIns="0" rtlCol="0">
                          <a:spAutoFit/>
                        </wps:bodyPr>
                      </wps:wsp>
                      <wps:wsp>
                        <wps:cNvPr id="1666891683" name="Rectangle 1295"/>
                        <wps:cNvSpPr/>
                        <wps:spPr>
                          <a:xfrm>
                            <a:off x="583737" y="353847"/>
                            <a:ext cx="129785" cy="217805"/>
                          </a:xfrm>
                          <a:prstGeom prst="rect">
                            <a:avLst/>
                          </a:prstGeom>
                          <a:ln>
                            <a:noFill/>
                          </a:ln>
                        </wps:spPr>
                        <wps:txbx>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wps:txbx>
                        <wps:bodyPr vert="horz" wrap="none" lIns="36000" tIns="0" rIns="36000" bIns="0" rtlCol="0">
                          <a:spAutoFit/>
                        </wps:bodyPr>
                      </wps:wsp>
                      <wps:wsp>
                        <wps:cNvPr id="741423318" name="Rectangle 1295"/>
                        <wps:cNvSpPr/>
                        <wps:spPr>
                          <a:xfrm>
                            <a:off x="401340" y="6595"/>
                            <a:ext cx="129842" cy="217960"/>
                          </a:xfrm>
                          <a:prstGeom prst="rect">
                            <a:avLst/>
                          </a:prstGeom>
                          <a:ln>
                            <a:noFill/>
                          </a:ln>
                        </wps:spPr>
                        <wps:txbx>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wps:txbx>
                        <wps:bodyPr vert="horz" wrap="none" lIns="36000" tIns="0" rIns="36000" bIns="0" rtlCol="0">
                          <a:spAutoFit/>
                        </wps:bodyPr>
                      </wps:wsp>
                      <wps:wsp>
                        <wps:cNvPr id="675374017" name="Rectangle 1295"/>
                        <wps:cNvSpPr/>
                        <wps:spPr>
                          <a:xfrm>
                            <a:off x="781177" y="12127"/>
                            <a:ext cx="122854" cy="217988"/>
                          </a:xfrm>
                          <a:prstGeom prst="rect">
                            <a:avLst/>
                          </a:prstGeom>
                          <a:ln>
                            <a:noFill/>
                          </a:ln>
                        </wps:spPr>
                        <wps:txbx>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wps:txbx>
                        <wps:bodyPr vert="horz" wrap="none" lIns="36000" tIns="0" rIns="36000" bIns="0" rtlCol="0">
                          <a:spAutoFit/>
                        </wps:bodyPr>
                      </wps:wsp>
                      <wps:wsp>
                        <wps:cNvPr id="438831842" name="Rectangle 1295"/>
                        <wps:cNvSpPr/>
                        <wps:spPr>
                          <a:xfrm>
                            <a:off x="1032452" y="299153"/>
                            <a:ext cx="129842" cy="217988"/>
                          </a:xfrm>
                          <a:prstGeom prst="rect">
                            <a:avLst/>
                          </a:prstGeom>
                          <a:ln>
                            <a:noFill/>
                          </a:ln>
                        </wps:spPr>
                        <wps:txbx>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wps:txbx>
                        <wps:bodyPr vert="horz" wrap="none" lIns="36000" tIns="0" rIns="36000" bIns="0" rtlCol="0">
                          <a:spAutoFit/>
                        </wps:bodyPr>
                      </wps:wsp>
                      <wps:wsp>
                        <wps:cNvPr id="335567509" name="Rectangle 1295"/>
                        <wps:cNvSpPr/>
                        <wps:spPr>
                          <a:xfrm>
                            <a:off x="502132" y="-145196"/>
                            <a:ext cx="148900" cy="218068"/>
                          </a:xfrm>
                          <a:prstGeom prst="rect">
                            <a:avLst/>
                          </a:prstGeom>
                          <a:ln>
                            <a:noFill/>
                          </a:ln>
                        </wps:spPr>
                        <wps:txbx>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C4CC629" id="组合 508" o:spid="_x0000_s1250" style="position:absolute;left:0;text-align:left;margin-left:307.6pt;margin-top:14.15pt;width:105.3pt;height:62.2pt;z-index:251855872;mso-position-horizontal-relative:text;mso-position-vertical-relative:text;mso-width-relative:margin;mso-height-relative:margin" coordorigin="591,-1451" coordsize="13378,7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">
                <v:group id="组合 507" o:spid="_x0000_s1251" style="position:absolute;left:591;width:13379;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">
                  <v:group id="组合 505" o:spid="_x0000_s1252" style="position:absolute;width:13378;height:6459"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">
                    <v:group id="组合 503" o:spid="_x0000_s1253" style="position:absolute;width:13378;height:6459" coordorigin="-723" coordsize="13378,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">
                      <v:group id="组合 496" o:spid="_x0000_s1254" style="position:absolute;left:-723;width:13378;height:6459" coordorigin="-723" coordsize="13379,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495" o:spid="_x0000_s1255" type="#_x0000_t16" style="position:absolute;left:-723;width:3974;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" adj="10656" filled="f" strokecolor="black [3213]" strokeweight="1pt"/>
                        <v:shape id="立方体 495" o:spid="_x0000_s1256" type="#_x0000_t16" style="position:absolute;left:8681;width:3975;height:646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" adj="10656" filled="f" strokecolor="black [3213]" strokeweight="1pt"/>
                      </v:group>
                      <v:shape id="任意多边形: 形状 502" o:spid="_x0000_s1257" style="position:absolute;left:3485;top:1931;width:5772;height:3689;visibility:visible;mso-wrap-style:square;v-text-anchor:middle" coordsize="577287,368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" path="m499158,367496l354475,219918r-144684,l,,358815,,565713,217025r-140343,l423923,217025,577287,368943e" filled="f" strokecolor="black [3213]" strokeweight="1pt">
                        <v:path arrowok="t" o:connecttype="custom" o:connectlocs="499096,367488;354431,219913;209765,219913;0,0;358770,0;565642,217020;425317,217020;423870,217020;577215,368935" o:connectangles="0,0,0,0,0,0,0,0,0"/>
                      </v:shape>
                    </v:group>
                    <v:line id="直接连接符 504" o:spid="_x0000_s1258" style="position:absolute;visibility:visible;mso-wrap-style:square" from="4904,882" to="10457,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" strokecolor="black [3213]" strokeweight=".5pt">
                      <v:stroke dashstyle="dash"/>
                    </v:line>
                  </v:group>
                  <v:shape id="弧形 506" o:spid="_x0000_s1259" style="position:absolute;left:4559;top:434;width:1518;height:1517;visibility:visible;mso-wrap-style:square;v-text-anchor:middle" coordsize="151765,1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" path="m8706,111173nsc-7726,79894,-396,41413,26385,18366,53166,-4681,92310,-6195,120791,14714v28481,20910,38762,58710,24795,91165l75883,75883,8706,111173xem8706,111173nfc-7726,79894,-396,41413,26385,18366,53166,-4681,92310,-6195,120791,14714v28481,20910,38762,58710,24795,91165e" filled="f" strokecolor="black [3213]" strokeweight=".5pt">
                    <v:stroke endarrow="block" endarrowwidth="narrow"/>
                    <v:path arrowok="t" o:connecttype="custom" o:connectlocs="8706,111173;26385,18366;120791,14714;145586,105879" o:connectangles="0,0,0,0"/>
                  </v:shape>
                </v:group>
                <v:rect id="Rectangle 1295" o:spid="_x0000_s1260" style="position:absolute;left:2895;top:3153;width:136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" filled="f" stroked="f">
                  <v:textbox style="mso-fit-shape-to-text:t" inset="1mm,0,1mm,0">
                    <w:txbxContent>
                      <w:p w14:paraId="5D771282" w14:textId="5DE1EC6B" w:rsidR="003A7623" w:rsidRPr="007A0926" w:rsidRDefault="003A7623" w:rsidP="003A7623">
                        <w:pPr>
                          <w:spacing w:line="264" w:lineRule="auto"/>
                          <w:rPr>
                            <w:color w:val="000000"/>
                            <w:sz w:val="18"/>
                            <w:szCs w:val="18"/>
                            <w:vertAlign w:val="subscript"/>
                          </w:rPr>
                        </w:pPr>
                        <w:r>
                          <w:rPr>
                            <w:rFonts w:hint="eastAsia"/>
                            <w:iCs/>
                            <w:color w:val="000000"/>
                            <w:sz w:val="18"/>
                            <w:szCs w:val="18"/>
                          </w:rPr>
                          <w:t>S</w:t>
                        </w:r>
                      </w:p>
                    </w:txbxContent>
                  </v:textbox>
                </v:rect>
                <v:rect id="Rectangle 1295" o:spid="_x0000_s1261" style="position:absolute;left:12205;top:3152;width:154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" filled="f" stroked="f">
                  <v:textbox style="mso-fit-shape-to-text:t" inset="1mm,0,1mm,0">
                    <w:txbxContent>
                      <w:p w14:paraId="6DDFED44" w14:textId="72A87505" w:rsidR="003A7623" w:rsidRPr="007A0926" w:rsidRDefault="003A7623" w:rsidP="003A7623">
                        <w:pPr>
                          <w:spacing w:line="264" w:lineRule="auto"/>
                          <w:rPr>
                            <w:color w:val="000000"/>
                            <w:sz w:val="18"/>
                            <w:szCs w:val="18"/>
                            <w:vertAlign w:val="subscript"/>
                          </w:rPr>
                        </w:pPr>
                        <w:r>
                          <w:rPr>
                            <w:rFonts w:hint="eastAsia"/>
                            <w:iCs/>
                            <w:color w:val="000000"/>
                            <w:sz w:val="18"/>
                            <w:szCs w:val="18"/>
                          </w:rPr>
                          <w:t>N</w:t>
                        </w:r>
                      </w:p>
                    </w:txbxContent>
                  </v:textbox>
                </v:rect>
                <v:rect id="Rectangle 1295" o:spid="_x0000_s1262" style="position:absolute;left:5837;top:3538;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" filled="f" stroked="f">
                  <v:textbox style="mso-fit-shape-to-text:t" inset="1mm,0,1mm,0">
                    <w:txbxContent>
                      <w:p w14:paraId="6B67A759" w14:textId="5F9754E0" w:rsidR="003A7623" w:rsidRPr="003A7623" w:rsidRDefault="003A7623" w:rsidP="003A7623">
                        <w:pPr>
                          <w:spacing w:line="264" w:lineRule="auto"/>
                          <w:rPr>
                            <w:i/>
                            <w:color w:val="000000"/>
                            <w:sz w:val="18"/>
                            <w:szCs w:val="18"/>
                            <w:vertAlign w:val="subscript"/>
                          </w:rPr>
                        </w:pPr>
                        <w:r w:rsidRPr="003A7623">
                          <w:rPr>
                            <w:rFonts w:hint="eastAsia"/>
                            <w:i/>
                            <w:color w:val="000000"/>
                            <w:sz w:val="18"/>
                            <w:szCs w:val="18"/>
                          </w:rPr>
                          <w:t>a</w:t>
                        </w:r>
                      </w:p>
                    </w:txbxContent>
                  </v:textbox>
                </v:rect>
                <v:rect id="Rectangle 1295" o:spid="_x0000_s1263" style="position:absolute;left:4013;top:65;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" filled="f" stroked="f">
                  <v:textbox style="mso-fit-shape-to-text:t" inset="1mm,0,1mm,0">
                    <w:txbxContent>
                      <w:p w14:paraId="0B00DCDD" w14:textId="5A6D612C" w:rsidR="003A7623" w:rsidRPr="003A7623" w:rsidRDefault="003A7623" w:rsidP="003A7623">
                        <w:pPr>
                          <w:spacing w:line="264" w:lineRule="auto"/>
                          <w:rPr>
                            <w:i/>
                            <w:color w:val="000000"/>
                            <w:sz w:val="18"/>
                            <w:szCs w:val="18"/>
                            <w:vertAlign w:val="subscript"/>
                          </w:rPr>
                        </w:pPr>
                        <w:r>
                          <w:rPr>
                            <w:rFonts w:hint="eastAsia"/>
                            <w:i/>
                            <w:color w:val="000000"/>
                            <w:sz w:val="18"/>
                            <w:szCs w:val="18"/>
                          </w:rPr>
                          <w:t>b</w:t>
                        </w:r>
                      </w:p>
                    </w:txbxContent>
                  </v:textbox>
                </v:rect>
                <v:rect id="Rectangle 1295" o:spid="_x0000_s1264" style="position:absolute;left:7811;top:121;width:1229;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" filled="f" stroked="f">
                  <v:textbox style="mso-fit-shape-to-text:t" inset="1mm,0,1mm,0">
                    <w:txbxContent>
                      <w:p w14:paraId="3135C06F" w14:textId="1C37AD6D" w:rsidR="003A7623" w:rsidRPr="003A7623" w:rsidRDefault="003A7623" w:rsidP="003A7623">
                        <w:pPr>
                          <w:spacing w:line="264" w:lineRule="auto"/>
                          <w:rPr>
                            <w:i/>
                            <w:color w:val="000000"/>
                            <w:sz w:val="18"/>
                            <w:szCs w:val="18"/>
                            <w:vertAlign w:val="subscript"/>
                          </w:rPr>
                        </w:pPr>
                        <w:r>
                          <w:rPr>
                            <w:rFonts w:hint="eastAsia"/>
                            <w:i/>
                            <w:color w:val="000000"/>
                            <w:sz w:val="18"/>
                            <w:szCs w:val="18"/>
                          </w:rPr>
                          <w:t>c</w:t>
                        </w:r>
                      </w:p>
                    </w:txbxContent>
                  </v:textbox>
                </v:rect>
                <v:rect id="Rectangle 1295" o:spid="_x0000_s1265" style="position:absolute;left:10324;top:2991;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" filled="f" stroked="f">
                  <v:textbox style="mso-fit-shape-to-text:t" inset="1mm,0,1mm,0">
                    <w:txbxContent>
                      <w:p w14:paraId="1F04FCD3" w14:textId="3C72DBF1" w:rsidR="003A7623" w:rsidRPr="003A7623" w:rsidRDefault="003A7623" w:rsidP="003A7623">
                        <w:pPr>
                          <w:spacing w:line="264" w:lineRule="auto"/>
                          <w:rPr>
                            <w:i/>
                            <w:color w:val="000000"/>
                            <w:sz w:val="18"/>
                            <w:szCs w:val="18"/>
                            <w:vertAlign w:val="subscript"/>
                          </w:rPr>
                        </w:pPr>
                        <w:r>
                          <w:rPr>
                            <w:rFonts w:hint="eastAsia"/>
                            <w:i/>
                            <w:color w:val="000000"/>
                            <w:sz w:val="18"/>
                            <w:szCs w:val="18"/>
                          </w:rPr>
                          <w:t>d</w:t>
                        </w:r>
                      </w:p>
                    </w:txbxContent>
                  </v:textbox>
                </v:rect>
                <v:rect id="Rectangle 1295" o:spid="_x0000_s1266" style="position:absolute;left:5021;top:-1451;width:1489;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" filled="f" stroked="f">
                  <v:textbox style="mso-fit-shape-to-text:t" inset="1mm,0,1mm,0">
                    <w:txbxContent>
                      <w:p w14:paraId="13221D07" w14:textId="68105964" w:rsidR="003A7623" w:rsidRPr="003A7623" w:rsidRDefault="003A7623" w:rsidP="003A7623">
                        <w:pPr>
                          <w:spacing w:line="264" w:lineRule="auto"/>
                          <w:rPr>
                            <w:i/>
                            <w:color w:val="000000"/>
                            <w:sz w:val="18"/>
                            <w:szCs w:val="18"/>
                            <w:vertAlign w:val="subscript"/>
                          </w:rPr>
                        </w:pPr>
                        <w:r>
                          <w:rPr>
                            <w:i/>
                            <w:color w:val="000000"/>
                            <w:sz w:val="18"/>
                            <w:szCs w:val="18"/>
                          </w:rPr>
                          <w:t>ω</w:t>
                        </w:r>
                      </w:p>
                    </w:txbxContent>
                  </v:textbox>
                </v:rect>
                <w10:wrap type="square"/>
              </v:group>
            </w:pict>
          </mc:Fallback>
        </mc:AlternateContent>
      </w:r>
      <w:r w:rsidR="009F0541" w:rsidRPr="009F0541">
        <w:rPr>
          <w:rFonts w:hint="eastAsia"/>
        </w:rPr>
        <w:t>（</w:t>
      </w:r>
      <w:r w:rsidR="009F0541" w:rsidRPr="009F0541">
        <w:rPr>
          <w:rFonts w:hint="eastAsia"/>
        </w:rPr>
        <w:t>2</w:t>
      </w:r>
      <w:r w:rsidR="009F0541" w:rsidRPr="009F0541">
        <w:rPr>
          <w:rFonts w:hint="eastAsia"/>
        </w:rPr>
        <w:t>）</w:t>
      </w:r>
      <w:r w:rsidR="00822D83" w:rsidRPr="009F0541">
        <w:t>风力发电的原理可简化为叶片带动线圈在匀强磁场中匀速转动产生交流电。如图，线圈</w:t>
      </w:r>
      <w:r w:rsidR="00822D83" w:rsidRPr="009F0541">
        <w:rPr>
          <w:i/>
        </w:rPr>
        <w:t>abcd</w:t>
      </w:r>
      <w:r w:rsidR="00822D83" w:rsidRPr="009F0541">
        <w:t>在水平的匀强磁场中顺时针转动，某时刻线圈平面恰与磁场方向平行，则</w:t>
      </w:r>
      <w:r w:rsidR="00822D83" w:rsidRPr="009F0541">
        <w:t>________</w:t>
      </w:r>
      <w:r w:rsidR="00822D83" w:rsidRPr="009F0541">
        <w:t>。</w:t>
      </w:r>
    </w:p>
    <w:p w14:paraId="224BDBC7" w14:textId="1DB537A1" w:rsidR="00822D83" w:rsidRPr="009F0541" w:rsidRDefault="00822D83" w:rsidP="00822D83">
      <w:r w:rsidRPr="009F0541">
        <w:t>A</w:t>
      </w:r>
      <w:r w:rsidRPr="009F0541">
        <w:t>．该时刻线圈磁通量的变化率最小</w:t>
      </w:r>
    </w:p>
    <w:p w14:paraId="533B2241" w14:textId="7D89BEE7" w:rsidR="00822D83" w:rsidRPr="009F0541" w:rsidRDefault="00822D83" w:rsidP="00822D83">
      <w:r w:rsidRPr="009F0541">
        <w:t>B</w:t>
      </w:r>
      <w:r w:rsidRPr="009F0541">
        <w:t>．该时刻线圈中</w:t>
      </w:r>
      <w:r w:rsidRPr="009F0541">
        <w:rPr>
          <w:i/>
        </w:rPr>
        <w:t>ab</w:t>
      </w:r>
      <w:r w:rsidRPr="009F0541">
        <w:t>边受磁场力方向竖直向下</w:t>
      </w:r>
    </w:p>
    <w:p w14:paraId="1E9E03F6" w14:textId="4A073EA8" w:rsidR="00822D83" w:rsidRPr="009F0541" w:rsidRDefault="00822D83" w:rsidP="00822D83">
      <w:r w:rsidRPr="009F0541">
        <w:t>C</w:t>
      </w:r>
      <w:r w:rsidRPr="009F0541">
        <w:t>．风车每转一圈，线圈中电流方向改变一次</w:t>
      </w:r>
    </w:p>
    <w:p w14:paraId="2F0AC0DF" w14:textId="6CB9FD86" w:rsidR="00822D83" w:rsidRPr="009F0541" w:rsidRDefault="00822D83" w:rsidP="00822D83">
      <w:r w:rsidRPr="009F0541">
        <w:t>D</w:t>
      </w:r>
      <w:r w:rsidRPr="009F0541">
        <w:t>．风力发电利用了电流的磁效应</w:t>
      </w:r>
    </w:p>
    <w:p w14:paraId="4A95EFF2" w14:textId="7C2B77D5" w:rsidR="00822D83" w:rsidRPr="009F0541" w:rsidRDefault="0034379D" w:rsidP="00822D83">
      <w:r>
        <w:rPr>
          <w:noProof/>
        </w:rPr>
        <mc:AlternateContent>
          <mc:Choice Requires="wpg">
            <w:drawing>
              <wp:anchor distT="0" distB="0" distL="114300" distR="114300" simplePos="0" relativeHeight="251587584" behindDoc="0" locked="0" layoutInCell="1" allowOverlap="1" wp14:anchorId="563E698E" wp14:editId="36E796AE">
                <wp:simplePos x="0" y="0"/>
                <wp:positionH relativeFrom="column">
                  <wp:posOffset>2968625</wp:posOffset>
                </wp:positionH>
                <wp:positionV relativeFrom="paragraph">
                  <wp:posOffset>86360</wp:posOffset>
                </wp:positionV>
                <wp:extent cx="2265680" cy="1090930"/>
                <wp:effectExtent l="0" t="0" r="0" b="13970"/>
                <wp:wrapSquare wrapText="bothSides"/>
                <wp:docPr id="1797234241" name="组合 180"/>
                <wp:cNvGraphicFramePr/>
                <a:graphic xmlns:a="http://schemas.openxmlformats.org/drawingml/2006/main">
                  <a:graphicData uri="http://schemas.microsoft.com/office/word/2010/wordprocessingGroup">
                    <wpg:wgp>
                      <wpg:cNvGrpSpPr/>
                      <wpg:grpSpPr>
                        <a:xfrm>
                          <a:off x="0" y="0"/>
                          <a:ext cx="2265680" cy="1090930"/>
                          <a:chOff x="-10050" y="-196145"/>
                          <a:chExt cx="2268384" cy="1091238"/>
                        </a:xfrm>
                      </wpg:grpSpPr>
                      <wpg:grpSp>
                        <wpg:cNvPr id="1182718212" name="组合 1182718212">
                          <a:extLst>
                            <a:ext uri="{FF2B5EF4-FFF2-40B4-BE49-F238E27FC236}">
                              <a16:creationId xmlns:a16="http://schemas.microsoft.com/office/drawing/2014/main" id="{3718CBB9-45AC-333E-14B2-B044028FBC6B}"/>
                            </a:ext>
                          </a:extLst>
                        </wpg:cNvPr>
                        <wpg:cNvGrpSpPr/>
                        <wpg:grpSpPr>
                          <a:xfrm>
                            <a:off x="-10050" y="-196145"/>
                            <a:ext cx="2268384" cy="1091238"/>
                            <a:chOff x="12327" y="-290346"/>
                            <a:chExt cx="3349986" cy="1615316"/>
                          </a:xfrm>
                        </wpg:grpSpPr>
                        <wpg:grpSp>
                          <wpg:cNvPr id="1815794981" name="组合 1815794981">
                            <a:extLst>
                              <a:ext uri="{FF2B5EF4-FFF2-40B4-BE49-F238E27FC236}">
                                <a16:creationId xmlns:a16="http://schemas.microsoft.com/office/drawing/2014/main" id="{9636D0DD-A76F-2654-53A9-4CC9B20DCAF6}"/>
                              </a:ext>
                            </a:extLst>
                          </wpg:cNvPr>
                          <wpg:cNvGrpSpPr/>
                          <wpg:grpSpPr>
                            <a:xfrm>
                              <a:off x="631188" y="0"/>
                              <a:ext cx="2409110" cy="1324970"/>
                              <a:chOff x="631188" y="0"/>
                              <a:chExt cx="2409110" cy="1324970"/>
                            </a:xfrm>
                          </wpg:grpSpPr>
                          <wpg:grpSp>
                            <wpg:cNvPr id="198503360" name="组合 198503360">
                              <a:extLst>
                                <a:ext uri="{FF2B5EF4-FFF2-40B4-BE49-F238E27FC236}">
                                  <a16:creationId xmlns:a16="http://schemas.microsoft.com/office/drawing/2014/main" id="{E93FD0E8-BC37-8B26-DE76-BB06B3BAFC7A}"/>
                                </a:ext>
                              </a:extLst>
                            </wpg:cNvPr>
                            <wpg:cNvGrpSpPr/>
                            <wpg:grpSpPr>
                              <a:xfrm>
                                <a:off x="631188" y="43106"/>
                                <a:ext cx="2409110" cy="1281864"/>
                                <a:chOff x="631188" y="43106"/>
                                <a:chExt cx="2409110" cy="1281864"/>
                              </a:xfrm>
                            </wpg:grpSpPr>
                            <wpg:grpSp>
                              <wpg:cNvPr id="551944420" name="组合 551944420">
                                <a:extLst>
                                  <a:ext uri="{FF2B5EF4-FFF2-40B4-BE49-F238E27FC236}">
                                    <a16:creationId xmlns:a16="http://schemas.microsoft.com/office/drawing/2014/main" id="{946660E8-0764-98E0-6843-9ACC3E8CCA91}"/>
                                  </a:ext>
                                </a:extLst>
                              </wpg:cNvPr>
                              <wpg:cNvGrpSpPr/>
                              <wpg:grpSpPr>
                                <a:xfrm>
                                  <a:off x="1698767" y="43106"/>
                                  <a:ext cx="1341531" cy="1281864"/>
                                  <a:chOff x="1698767" y="43106"/>
                                  <a:chExt cx="1341531" cy="1281864"/>
                                </a:xfrm>
                              </wpg:grpSpPr>
                              <wpg:grpSp>
                                <wpg:cNvPr id="1329605833" name="组合 1329605833">
                                  <a:extLst>
                                    <a:ext uri="{FF2B5EF4-FFF2-40B4-BE49-F238E27FC236}">
                                      <a16:creationId xmlns:a16="http://schemas.microsoft.com/office/drawing/2014/main" id="{3CC79850-5CD3-791B-4F35-347CB76C7068}"/>
                                    </a:ext>
                                  </a:extLst>
                                </wpg:cNvPr>
                                <wpg:cNvGrpSpPr/>
                                <wpg:grpSpPr>
                                  <a:xfrm>
                                    <a:off x="1698767" y="43106"/>
                                    <a:ext cx="1286468" cy="1281864"/>
                                    <a:chOff x="1698767" y="43106"/>
                                    <a:chExt cx="1286468" cy="1281864"/>
                                  </a:xfrm>
                                </wpg:grpSpPr>
                                <wps:wsp>
                                  <wps:cNvPr id="1029202061" name="任意多边形: 形状 1029202061">
                                    <a:extLst>
                                      <a:ext uri="{FF2B5EF4-FFF2-40B4-BE49-F238E27FC236}">
                                        <a16:creationId xmlns:a16="http://schemas.microsoft.com/office/drawing/2014/main" id="{4C070411-0968-A114-F494-690DE63C2027}"/>
                                      </a:ext>
                                    </a:extLst>
                                  </wps:cNvPr>
                                  <wps:cNvSpPr/>
                                  <wps:spPr>
                                    <a:xfrm>
                                      <a:off x="2482672" y="43106"/>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cNvPr id="1230687050" name="组合 1230687050">
                                    <a:extLst>
                                      <a:ext uri="{FF2B5EF4-FFF2-40B4-BE49-F238E27FC236}">
                                        <a16:creationId xmlns:a16="http://schemas.microsoft.com/office/drawing/2014/main" id="{CD74A32B-E9B9-3894-583D-868A6B2B9188}"/>
                                      </a:ext>
                                    </a:extLst>
                                  </wpg:cNvPr>
                                  <wpg:cNvGrpSpPr/>
                                  <wpg:grpSpPr>
                                    <a:xfrm>
                                      <a:off x="1698767" y="49230"/>
                                      <a:ext cx="784327" cy="1275740"/>
                                      <a:chOff x="1698767" y="49230"/>
                                      <a:chExt cx="784327" cy="1275740"/>
                                    </a:xfrm>
                                  </wpg:grpSpPr>
                                  <wpg:grpSp>
                                    <wpg:cNvPr id="882794678" name="组合 882794678">
                                      <a:extLst>
                                        <a:ext uri="{FF2B5EF4-FFF2-40B4-BE49-F238E27FC236}">
                                          <a16:creationId xmlns:a16="http://schemas.microsoft.com/office/drawing/2014/main" id="{23501A54-71F1-DB2B-B130-06363AB2E4EC}"/>
                                        </a:ext>
                                      </a:extLst>
                                    </wpg:cNvPr>
                                    <wpg:cNvGrpSpPr/>
                                    <wpg:grpSpPr>
                                      <a:xfrm>
                                        <a:off x="2231967" y="217513"/>
                                        <a:ext cx="251127" cy="937193"/>
                                        <a:chOff x="2231948" y="217513"/>
                                        <a:chExt cx="184780" cy="689592"/>
                                      </a:xfrm>
                                    </wpg:grpSpPr>
                                    <wpg:grpSp>
                                      <wpg:cNvPr id="472588070" name="组合 472588070">
                                        <a:extLst>
                                          <a:ext uri="{FF2B5EF4-FFF2-40B4-BE49-F238E27FC236}">
                                            <a16:creationId xmlns:a16="http://schemas.microsoft.com/office/drawing/2014/main" id="{3E560A53-425F-25F0-ECA0-98E15945F451}"/>
                                          </a:ext>
                                        </a:extLst>
                                      </wpg:cNvPr>
                                      <wpg:cNvGrpSpPr>
                                        <a:grpSpLocks noChangeAspect="1"/>
                                      </wpg:cNvGrpSpPr>
                                      <wpg:grpSpPr>
                                        <a:xfrm>
                                          <a:off x="2373483" y="382485"/>
                                          <a:ext cx="43245" cy="346665"/>
                                          <a:chOff x="2373489" y="382485"/>
                                          <a:chExt cx="45767" cy="366879"/>
                                        </a:xfrm>
                                      </wpg:grpSpPr>
                                      <wps:wsp>
                                        <wps:cNvPr id="1893843119" name="Shape 37429">
                                          <a:extLst>
                                            <a:ext uri="{FF2B5EF4-FFF2-40B4-BE49-F238E27FC236}">
                                              <a16:creationId xmlns:a16="http://schemas.microsoft.com/office/drawing/2014/main" id="{B1549D01-334F-8E3C-FE42-2B6B783F9709}"/>
                                            </a:ext>
                                          </a:extLst>
                                        </wps:cNvPr>
                                        <wps:cNvSpPr>
                                          <a:spLocks noChangeAspect="1"/>
                                        </wps:cNvSpPr>
                                        <wps:spPr>
                                          <a:xfrm rot="16200000" flipH="1">
                                            <a:off x="2350631" y="680788"/>
                                            <a:ext cx="91437"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49999191" name="Shape 37429">
                                          <a:extLst>
                                            <a:ext uri="{FF2B5EF4-FFF2-40B4-BE49-F238E27FC236}">
                                              <a16:creationId xmlns:a16="http://schemas.microsoft.com/office/drawing/2014/main" id="{4B1B0EF0-8CA4-902E-6A93-DD0BFB434D41}"/>
                                            </a:ext>
                                          </a:extLst>
                                        </wps:cNvPr>
                                        <wps:cNvSpPr>
                                          <a:spLocks noChangeAspect="1"/>
                                        </wps:cNvSpPr>
                                        <wps:spPr>
                                          <a:xfrm rot="16200000" flipH="1">
                                            <a:off x="2350679" y="405346"/>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279938" name="Shape 37429">
                                          <a:extLst>
                                            <a:ext uri="{FF2B5EF4-FFF2-40B4-BE49-F238E27FC236}">
                                              <a16:creationId xmlns:a16="http://schemas.microsoft.com/office/drawing/2014/main" id="{71054200-A14E-B506-97FF-B89BB2841B4E}"/>
                                            </a:ext>
                                          </a:extLst>
                                        </wps:cNvPr>
                                        <wps:cNvSpPr>
                                          <a:spLocks noChangeAspect="1"/>
                                        </wps:cNvSpPr>
                                        <wps:spPr>
                                          <a:xfrm rot="16200000" flipH="1">
                                            <a:off x="2350630" y="49749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71810472" name="Shape 37429">
                                          <a:extLst>
                                            <a:ext uri="{FF2B5EF4-FFF2-40B4-BE49-F238E27FC236}">
                                              <a16:creationId xmlns:a16="http://schemas.microsoft.com/office/drawing/2014/main" id="{B139DB06-A0E2-8BA4-E772-C6D07AB991CB}"/>
                                            </a:ext>
                                          </a:extLst>
                                        </wps:cNvPr>
                                        <wps:cNvSpPr>
                                          <a:spLocks noChangeAspect="1"/>
                                        </wps:cNvSpPr>
                                        <wps:spPr>
                                          <a:xfrm rot="16200000" flipH="1">
                                            <a:off x="2350630" y="588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051764405" name="直接连接符 1051764405">
                                        <a:extLst>
                                          <a:ext uri="{FF2B5EF4-FFF2-40B4-BE49-F238E27FC236}">
                                            <a16:creationId xmlns:a16="http://schemas.microsoft.com/office/drawing/2014/main" id="{2D436A6C-9F67-524C-84EA-3D73AB6BA89C}"/>
                                          </a:ext>
                                        </a:extLst>
                                      </wps:cNvPr>
                                      <wps:cNvCnPr/>
                                      <wps:spPr>
                                        <a:xfrm>
                                          <a:off x="2326054" y="251425"/>
                                          <a:ext cx="0" cy="630301"/>
                                        </a:xfrm>
                                        <a:prstGeom prst="line">
                                          <a:avLst/>
                                        </a:prstGeom>
                                        <a:noFill/>
                                        <a:ln w="12700" cap="flat" cmpd="sng" algn="ctr">
                                          <a:solidFill>
                                            <a:sysClr val="windowText" lastClr="000000"/>
                                          </a:solidFill>
                                          <a:prstDash val="solid"/>
                                          <a:miter lim="800000"/>
                                        </a:ln>
                                        <a:effectLst/>
                                      </wps:spPr>
                                      <wps:bodyPr/>
                                    </wps:wsp>
                                    <wpg:grpSp>
                                      <wpg:cNvPr id="1004378525" name="组合 1004378525">
                                        <a:extLst>
                                          <a:ext uri="{FF2B5EF4-FFF2-40B4-BE49-F238E27FC236}">
                                            <a16:creationId xmlns:a16="http://schemas.microsoft.com/office/drawing/2014/main" id="{554B8381-2110-ACD1-D11B-251BE43C8981}"/>
                                          </a:ext>
                                        </a:extLst>
                                      </wpg:cNvPr>
                                      <wpg:cNvGrpSpPr>
                                        <a:grpSpLocks noChangeAspect="1"/>
                                      </wpg:cNvGrpSpPr>
                                      <wpg:grpSpPr>
                                        <a:xfrm flipH="1">
                                          <a:off x="2231948" y="217513"/>
                                          <a:ext cx="47002" cy="689592"/>
                                          <a:chOff x="2231955" y="217512"/>
                                          <a:chExt cx="49743" cy="729801"/>
                                        </a:xfrm>
                                      </wpg:grpSpPr>
                                      <wps:wsp>
                                        <wps:cNvPr id="1579494232" name="Shape 37429">
                                          <a:extLst>
                                            <a:ext uri="{FF2B5EF4-FFF2-40B4-BE49-F238E27FC236}">
                                              <a16:creationId xmlns:a16="http://schemas.microsoft.com/office/drawing/2014/main" id="{6B3487D1-A615-59CC-5FAF-960A489AF5F0}"/>
                                            </a:ext>
                                          </a:extLst>
                                        </wps:cNvPr>
                                        <wps:cNvSpPr>
                                          <a:spLocks noChangeAspect="1"/>
                                        </wps:cNvSpPr>
                                        <wps:spPr>
                                          <a:xfrm rot="16200000" flipH="1">
                                            <a:off x="2209095" y="240372"/>
                                            <a:ext cx="91439"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100115364" name="Shape 37429">
                                          <a:extLst>
                                            <a:ext uri="{FF2B5EF4-FFF2-40B4-BE49-F238E27FC236}">
                                              <a16:creationId xmlns:a16="http://schemas.microsoft.com/office/drawing/2014/main" id="{936989ED-098C-503D-07C1-865CA5A65767}"/>
                                            </a:ext>
                                          </a:extLst>
                                        </wps:cNvPr>
                                        <wps:cNvSpPr>
                                          <a:spLocks noChangeAspect="1"/>
                                        </wps:cNvSpPr>
                                        <wps:spPr>
                                          <a:xfrm rot="16200000" flipH="1">
                                            <a:off x="2209096" y="33063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671575790" name="Shape 37429">
                                          <a:extLst>
                                            <a:ext uri="{FF2B5EF4-FFF2-40B4-BE49-F238E27FC236}">
                                              <a16:creationId xmlns:a16="http://schemas.microsoft.com/office/drawing/2014/main" id="{BEA6756B-2AF9-8A26-BE20-8E116A53A443}"/>
                                            </a:ext>
                                          </a:extLst>
                                        </wps:cNvPr>
                                        <wps:cNvSpPr>
                                          <a:spLocks noChangeAspect="1"/>
                                        </wps:cNvSpPr>
                                        <wps:spPr>
                                          <a:xfrm rot="16200000" flipH="1">
                                            <a:off x="2209096" y="42225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19515106" name="Shape 37429">
                                          <a:extLst>
                                            <a:ext uri="{FF2B5EF4-FFF2-40B4-BE49-F238E27FC236}">
                                              <a16:creationId xmlns:a16="http://schemas.microsoft.com/office/drawing/2014/main" id="{48599621-75F2-46FE-DFA5-CD58566E6A13}"/>
                                            </a:ext>
                                          </a:extLst>
                                        </wps:cNvPr>
                                        <wps:cNvSpPr>
                                          <a:spLocks noChangeAspect="1"/>
                                        </wps:cNvSpPr>
                                        <wps:spPr>
                                          <a:xfrm rot="16200000" flipH="1">
                                            <a:off x="2209096" y="51336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278132" name="Shape 37429">
                                          <a:extLst>
                                            <a:ext uri="{FF2B5EF4-FFF2-40B4-BE49-F238E27FC236}">
                                              <a16:creationId xmlns:a16="http://schemas.microsoft.com/office/drawing/2014/main" id="{6BDB4440-D74A-0502-6A35-3AEEEEAE493C}"/>
                                            </a:ext>
                                          </a:extLst>
                                        </wps:cNvPr>
                                        <wps:cNvSpPr>
                                          <a:spLocks noChangeAspect="1"/>
                                        </wps:cNvSpPr>
                                        <wps:spPr>
                                          <a:xfrm rot="16200000" flipH="1">
                                            <a:off x="2209096" y="60367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26635376" name="Shape 37429">
                                          <a:extLst>
                                            <a:ext uri="{FF2B5EF4-FFF2-40B4-BE49-F238E27FC236}">
                                              <a16:creationId xmlns:a16="http://schemas.microsoft.com/office/drawing/2014/main" id="{6450FB6C-F354-E4A9-9E58-643F2487DE92}"/>
                                            </a:ext>
                                          </a:extLst>
                                        </wps:cNvPr>
                                        <wps:cNvSpPr>
                                          <a:spLocks noChangeAspect="1"/>
                                        </wps:cNvSpPr>
                                        <wps:spPr>
                                          <a:xfrm rot="16200000" flipH="1">
                                            <a:off x="2209096" y="69634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218079788" name="Shape 37429">
                                          <a:extLst>
                                            <a:ext uri="{FF2B5EF4-FFF2-40B4-BE49-F238E27FC236}">
                                              <a16:creationId xmlns:a16="http://schemas.microsoft.com/office/drawing/2014/main" id="{046B5484-41E3-6767-8997-ABEC69C4F271}"/>
                                            </a:ext>
                                          </a:extLst>
                                        </wps:cNvPr>
                                        <wps:cNvSpPr>
                                          <a:spLocks noChangeAspect="1"/>
                                        </wps:cNvSpPr>
                                        <wps:spPr>
                                          <a:xfrm rot="16200000" flipH="1">
                                            <a:off x="2213120" y="78693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81678055" name="Shape 37429">
                                          <a:extLst>
                                            <a:ext uri="{FF2B5EF4-FFF2-40B4-BE49-F238E27FC236}">
                                              <a16:creationId xmlns:a16="http://schemas.microsoft.com/office/drawing/2014/main" id="{5FE7DD89-817D-C64E-9F63-62E04A79BFFE}"/>
                                            </a:ext>
                                          </a:extLst>
                                        </wps:cNvPr>
                                        <wps:cNvSpPr>
                                          <a:spLocks noChangeAspect="1"/>
                                        </wps:cNvSpPr>
                                        <wps:spPr>
                                          <a:xfrm rot="16200000" flipH="1">
                                            <a:off x="2209626" y="8787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487845720" name="任意多边形: 形状 1487845720">
                                      <a:extLst>
                                        <a:ext uri="{FF2B5EF4-FFF2-40B4-BE49-F238E27FC236}">
                                          <a16:creationId xmlns:a16="http://schemas.microsoft.com/office/drawing/2014/main" id="{AE49E0F8-18D3-8D3D-64E3-C1572B2B664F}"/>
                                        </a:ext>
                                      </a:extLst>
                                    </wps:cNvPr>
                                    <wps:cNvSpPr/>
                                    <wps:spPr>
                                      <a:xfrm>
                                        <a:off x="1698767" y="49230"/>
                                        <a:ext cx="541847" cy="16828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s:wsp>
                                    <wps:cNvPr id="898434458" name="任意多边形: 形状 898434458">
                                      <a:extLst>
                                        <a:ext uri="{FF2B5EF4-FFF2-40B4-BE49-F238E27FC236}">
                                          <a16:creationId xmlns:a16="http://schemas.microsoft.com/office/drawing/2014/main" id="{AA95DF90-A4B4-5B8A-6E18-0ECFEA7D05C4}"/>
                                        </a:ext>
                                      </a:extLst>
                                    </wps:cNvPr>
                                    <wps:cNvSpPr/>
                                    <wps:spPr>
                                      <a:xfrm flipV="1">
                                        <a:off x="1919844" y="1153965"/>
                                        <a:ext cx="311133" cy="17100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s:wsp>
                                  <wps:cNvPr id="430674310" name="任意多边形: 形状 430674310"/>
                                  <wps:cNvSpPr/>
                                  <wps:spPr>
                                    <a:xfrm flipV="1">
                                      <a:off x="2482672" y="919388"/>
                                      <a:ext cx="502563"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cap="flat" cmpd="sng" algn="ctr">
                                      <a:solidFill>
                                        <a:sysClr val="windowText" lastClr="000000"/>
                                      </a:solidFill>
                                      <a:prstDash val="solid"/>
                                      <a:miter lim="800000"/>
                                    </a:ln>
                                    <a:effectLst/>
                                  </wps:spPr>
                                  <wps:bodyPr wrap="none" lIns="36000" tIns="0" rIns="36000" bIns="0" rtlCol="0" anchor="ctr">
                                    <a:noAutofit/>
                                  </wps:bodyPr>
                                </wps:wsp>
                              </wpg:grpSp>
                              <wps:wsp>
                                <wps:cNvPr id="1047422490" name="矩形 1047422490">
                                  <a:extLst>
                                    <a:ext uri="{FF2B5EF4-FFF2-40B4-BE49-F238E27FC236}">
                                      <a16:creationId xmlns:a16="http://schemas.microsoft.com/office/drawing/2014/main" id="{F0865EBC-97FF-B3B7-D8FB-3F74C9CAE567}"/>
                                    </a:ext>
                                  </a:extLst>
                                </wps:cNvPr>
                                <wps:cNvSpPr/>
                                <wps:spPr>
                                  <a:xfrm>
                                    <a:off x="2912701" y="424679"/>
                                    <a:ext cx="127597" cy="515936"/>
                                  </a:xfrm>
                                  <a:prstGeom prst="rect">
                                    <a:avLst/>
                                  </a:prstGeom>
                                  <a:noFill/>
                                  <a:ln w="12700" cap="flat" cmpd="sng" algn="ctr">
                                    <a:solidFill>
                                      <a:sysClr val="windowText" lastClr="000000"/>
                                    </a:solidFill>
                                    <a:prstDash val="solid"/>
                                    <a:miter lim="800000"/>
                                  </a:ln>
                                  <a:effectLst/>
                                </wps:spPr>
                                <wps:bodyPr wrap="none" lIns="36000" tIns="0" rIns="36000" bIns="0" rtlCol="0" anchor="ctr">
                                  <a:noAutofit/>
                                </wps:bodyPr>
                              </wps:wsp>
                            </wpg:grpSp>
                            <wpg:grpSp>
                              <wpg:cNvPr id="2050610623" name="组合 2050610623">
                                <a:extLst>
                                  <a:ext uri="{FF2B5EF4-FFF2-40B4-BE49-F238E27FC236}">
                                    <a16:creationId xmlns:a16="http://schemas.microsoft.com/office/drawing/2014/main" id="{420B9C6F-6BCA-D9C7-2304-36970CD69F5F}"/>
                                  </a:ext>
                                </a:extLst>
                              </wpg:cNvPr>
                              <wpg:cNvGrpSpPr/>
                              <wpg:grpSpPr>
                                <a:xfrm flipH="1">
                                  <a:off x="631188" y="54189"/>
                                  <a:ext cx="1310089" cy="1270781"/>
                                  <a:chOff x="2860" y="54189"/>
                                  <a:chExt cx="1310090" cy="1270780"/>
                                </a:xfrm>
                              </wpg:grpSpPr>
                              <wpg:grpSp>
                                <wpg:cNvPr id="201995624" name="组合 201995624">
                                  <a:extLst>
                                    <a:ext uri="{FF2B5EF4-FFF2-40B4-BE49-F238E27FC236}">
                                      <a16:creationId xmlns:a16="http://schemas.microsoft.com/office/drawing/2014/main" id="{701D0B98-A7C1-CC5E-7390-1F882BBBC19A}"/>
                                    </a:ext>
                                  </a:extLst>
                                </wpg:cNvPr>
                                <wpg:cNvGrpSpPr/>
                                <wpg:grpSpPr>
                                  <a:xfrm>
                                    <a:off x="1061829" y="217506"/>
                                    <a:ext cx="251121" cy="937188"/>
                                    <a:chOff x="1061827" y="217506"/>
                                    <a:chExt cx="184776" cy="689592"/>
                                  </a:xfrm>
                                </wpg:grpSpPr>
                                <wpg:grpSp>
                                  <wpg:cNvPr id="2129607396" name="组合 2129607396">
                                    <a:extLst>
                                      <a:ext uri="{FF2B5EF4-FFF2-40B4-BE49-F238E27FC236}">
                                        <a16:creationId xmlns:a16="http://schemas.microsoft.com/office/drawing/2014/main" id="{1BABDCCB-BB33-3DB6-3AB9-729B85063B02}"/>
                                      </a:ext>
                                    </a:extLst>
                                  </wpg:cNvPr>
                                  <wpg:cNvGrpSpPr>
                                    <a:grpSpLocks noChangeAspect="1"/>
                                  </wpg:cNvGrpSpPr>
                                  <wpg:grpSpPr>
                                    <a:xfrm>
                                      <a:off x="1203358" y="382479"/>
                                      <a:ext cx="43245" cy="346665"/>
                                      <a:chOff x="1203361" y="382479"/>
                                      <a:chExt cx="45767" cy="366879"/>
                                    </a:xfrm>
                                  </wpg:grpSpPr>
                                  <wps:wsp>
                                    <wps:cNvPr id="541416027" name="Shape 37429">
                                      <a:extLst>
                                        <a:ext uri="{FF2B5EF4-FFF2-40B4-BE49-F238E27FC236}">
                                          <a16:creationId xmlns:a16="http://schemas.microsoft.com/office/drawing/2014/main" id="{8E34ACFD-C063-1237-FEB6-444F1505CE5D}"/>
                                        </a:ext>
                                      </a:extLst>
                                    </wps:cNvPr>
                                    <wps:cNvSpPr>
                                      <a:spLocks noChangeAspect="1"/>
                                    </wps:cNvSpPr>
                                    <wps:spPr>
                                      <a:xfrm rot="16200000" flipH="1">
                                        <a:off x="1180502" y="680781"/>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59087548" name="Shape 37429">
                                      <a:extLst>
                                        <a:ext uri="{FF2B5EF4-FFF2-40B4-BE49-F238E27FC236}">
                                          <a16:creationId xmlns:a16="http://schemas.microsoft.com/office/drawing/2014/main" id="{23483EFF-9554-759F-0F01-6BD9C4C6CB35}"/>
                                        </a:ext>
                                      </a:extLst>
                                    </wps:cNvPr>
                                    <wps:cNvSpPr>
                                      <a:spLocks noChangeAspect="1"/>
                                    </wps:cNvSpPr>
                                    <wps:spPr>
                                      <a:xfrm rot="16200000" flipH="1">
                                        <a:off x="1180551" y="405340"/>
                                        <a:ext cx="91438" cy="45716"/>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790799967" name="Shape 37429">
                                      <a:extLst>
                                        <a:ext uri="{FF2B5EF4-FFF2-40B4-BE49-F238E27FC236}">
                                          <a16:creationId xmlns:a16="http://schemas.microsoft.com/office/drawing/2014/main" id="{2D87DECB-3FC3-C553-7B84-BD762599D80D}"/>
                                        </a:ext>
                                      </a:extLst>
                                    </wps:cNvPr>
                                    <wps:cNvSpPr>
                                      <a:spLocks noChangeAspect="1"/>
                                    </wps:cNvSpPr>
                                    <wps:spPr>
                                      <a:xfrm rot="16200000" flipH="1">
                                        <a:off x="1180501" y="497495"/>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99464773" name="Shape 37429">
                                      <a:extLst>
                                        <a:ext uri="{FF2B5EF4-FFF2-40B4-BE49-F238E27FC236}">
                                          <a16:creationId xmlns:a16="http://schemas.microsoft.com/office/drawing/2014/main" id="{2C5E7A9D-D028-6FCC-C0EE-A42EAD6EEF0E}"/>
                                        </a:ext>
                                      </a:extLst>
                                    </wps:cNvPr>
                                    <wps:cNvSpPr>
                                      <a:spLocks noChangeAspect="1"/>
                                    </wps:cNvSpPr>
                                    <wps:spPr>
                                      <a:xfrm rot="16200000" flipH="1">
                                        <a:off x="1180501" y="588931"/>
                                        <a:ext cx="91438" cy="4571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s:wsp>
                                  <wps:cNvPr id="1903784318" name="直接连接符 1903784318">
                                    <a:extLst>
                                      <a:ext uri="{FF2B5EF4-FFF2-40B4-BE49-F238E27FC236}">
                                        <a16:creationId xmlns:a16="http://schemas.microsoft.com/office/drawing/2014/main" id="{904C67C5-46A7-62CC-1710-59FAC0B1ED6C}"/>
                                      </a:ext>
                                    </a:extLst>
                                  </wps:cNvPr>
                                  <wps:cNvCnPr/>
                                  <wps:spPr>
                                    <a:xfrm>
                                      <a:off x="1155927" y="251419"/>
                                      <a:ext cx="0" cy="630301"/>
                                    </a:xfrm>
                                    <a:prstGeom prst="line">
                                      <a:avLst/>
                                    </a:prstGeom>
                                    <a:noFill/>
                                    <a:ln w="12700" cap="flat" cmpd="sng" algn="ctr">
                                      <a:solidFill>
                                        <a:sysClr val="windowText" lastClr="000000"/>
                                      </a:solidFill>
                                      <a:prstDash val="solid"/>
                                      <a:miter lim="800000"/>
                                    </a:ln>
                                    <a:effectLst/>
                                  </wps:spPr>
                                  <wps:bodyPr/>
                                </wps:wsp>
                                <wpg:grpSp>
                                  <wpg:cNvPr id="51046593" name="组合 51046593">
                                    <a:extLst>
                                      <a:ext uri="{FF2B5EF4-FFF2-40B4-BE49-F238E27FC236}">
                                        <a16:creationId xmlns:a16="http://schemas.microsoft.com/office/drawing/2014/main" id="{F06998C4-423B-9809-0925-423C8AAC295A}"/>
                                      </a:ext>
                                    </a:extLst>
                                  </wpg:cNvPr>
                                  <wpg:cNvGrpSpPr>
                                    <a:grpSpLocks noChangeAspect="1"/>
                                  </wpg:cNvGrpSpPr>
                                  <wpg:grpSpPr>
                                    <a:xfrm flipH="1">
                                      <a:off x="1061827" y="217506"/>
                                      <a:ext cx="47000" cy="689592"/>
                                      <a:chOff x="1061827" y="217505"/>
                                      <a:chExt cx="49741" cy="729801"/>
                                    </a:xfrm>
                                  </wpg:grpSpPr>
                                  <wps:wsp>
                                    <wps:cNvPr id="434816257" name="Shape 37429">
                                      <a:extLst>
                                        <a:ext uri="{FF2B5EF4-FFF2-40B4-BE49-F238E27FC236}">
                                          <a16:creationId xmlns:a16="http://schemas.microsoft.com/office/drawing/2014/main" id="{F3C419E0-1486-5124-2707-180AAD1AEE26}"/>
                                        </a:ext>
                                      </a:extLst>
                                    </wps:cNvPr>
                                    <wps:cNvSpPr>
                                      <a:spLocks noChangeAspect="1"/>
                                    </wps:cNvSpPr>
                                    <wps:spPr>
                                      <a:xfrm rot="16200000" flipH="1">
                                        <a:off x="1038968" y="2403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17234407" name="Shape 37429">
                                      <a:extLst>
                                        <a:ext uri="{FF2B5EF4-FFF2-40B4-BE49-F238E27FC236}">
                                          <a16:creationId xmlns:a16="http://schemas.microsoft.com/office/drawing/2014/main" id="{9E764F39-7A6D-1F50-A0FD-AA5BACED9EBE}"/>
                                        </a:ext>
                                      </a:extLst>
                                    </wps:cNvPr>
                                    <wps:cNvSpPr>
                                      <a:spLocks noChangeAspect="1"/>
                                    </wps:cNvSpPr>
                                    <wps:spPr>
                                      <a:xfrm rot="16200000" flipH="1">
                                        <a:off x="1038968" y="3306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923169299" name="Shape 37429">
                                      <a:extLst>
                                        <a:ext uri="{FF2B5EF4-FFF2-40B4-BE49-F238E27FC236}">
                                          <a16:creationId xmlns:a16="http://schemas.microsoft.com/office/drawing/2014/main" id="{E0DB7CB8-F7EF-C770-4571-839E38F3FC58}"/>
                                        </a:ext>
                                      </a:extLst>
                                    </wps:cNvPr>
                                    <wps:cNvSpPr>
                                      <a:spLocks noChangeAspect="1"/>
                                    </wps:cNvSpPr>
                                    <wps:spPr>
                                      <a:xfrm rot="16200000" flipH="1">
                                        <a:off x="1038968" y="42224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408625943" name="Shape 37429">
                                      <a:extLst>
                                        <a:ext uri="{FF2B5EF4-FFF2-40B4-BE49-F238E27FC236}">
                                          <a16:creationId xmlns:a16="http://schemas.microsoft.com/office/drawing/2014/main" id="{BC00A92F-71E3-A8C2-F961-8CF229AFBEA8}"/>
                                        </a:ext>
                                      </a:extLst>
                                    </wps:cNvPr>
                                    <wps:cNvSpPr>
                                      <a:spLocks noChangeAspect="1"/>
                                    </wps:cNvSpPr>
                                    <wps:spPr>
                                      <a:xfrm rot="16200000" flipH="1">
                                        <a:off x="1038968" y="51336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68730630" name="Shape 37429">
                                      <a:extLst>
                                        <a:ext uri="{FF2B5EF4-FFF2-40B4-BE49-F238E27FC236}">
                                          <a16:creationId xmlns:a16="http://schemas.microsoft.com/office/drawing/2014/main" id="{AFB4D3BE-A11D-AE3C-DE85-BC7E5525FC1F}"/>
                                        </a:ext>
                                      </a:extLst>
                                    </wps:cNvPr>
                                    <wps:cNvSpPr>
                                      <a:spLocks noChangeAspect="1"/>
                                    </wps:cNvSpPr>
                                    <wps:spPr>
                                      <a:xfrm rot="16200000" flipH="1">
                                        <a:off x="1038968" y="60366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719443098" name="Shape 37429">
                                      <a:extLst>
                                        <a:ext uri="{FF2B5EF4-FFF2-40B4-BE49-F238E27FC236}">
                                          <a16:creationId xmlns:a16="http://schemas.microsoft.com/office/drawing/2014/main" id="{C2444CFE-FF62-F23A-BCF6-6B5BBA4AF5BD}"/>
                                        </a:ext>
                                      </a:extLst>
                                    </wps:cNvPr>
                                    <wps:cNvSpPr>
                                      <a:spLocks noChangeAspect="1"/>
                                    </wps:cNvSpPr>
                                    <wps:spPr>
                                      <a:xfrm rot="16200000" flipH="1">
                                        <a:off x="1038968" y="69633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1877942785" name="Shape 37429">
                                      <a:extLst>
                                        <a:ext uri="{FF2B5EF4-FFF2-40B4-BE49-F238E27FC236}">
                                          <a16:creationId xmlns:a16="http://schemas.microsoft.com/office/drawing/2014/main" id="{C2A2326D-0EE4-4C44-EF53-871270DF88FC}"/>
                                        </a:ext>
                                      </a:extLst>
                                    </wps:cNvPr>
                                    <wps:cNvSpPr>
                                      <a:spLocks noChangeAspect="1"/>
                                    </wps:cNvSpPr>
                                    <wps:spPr>
                                      <a:xfrm rot="16200000" flipH="1">
                                        <a:off x="1042990" y="78692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s:wsp>
                                    <wps:cNvPr id="545170007" name="Shape 37429">
                                      <a:extLst>
                                        <a:ext uri="{FF2B5EF4-FFF2-40B4-BE49-F238E27FC236}">
                                          <a16:creationId xmlns:a16="http://schemas.microsoft.com/office/drawing/2014/main" id="{03F21F8B-722C-0A8F-7B78-F6530DE22402}"/>
                                        </a:ext>
                                      </a:extLst>
                                    </wps:cNvPr>
                                    <wps:cNvSpPr>
                                      <a:spLocks noChangeAspect="1"/>
                                    </wps:cNvSpPr>
                                    <wps:spPr>
                                      <a:xfrm rot="16200000" flipH="1">
                                        <a:off x="1039497" y="878727"/>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noFill/>
                                      <a:ln w="9525" cap="flat" cmpd="sng" algn="ctr">
                                        <a:solidFill>
                                          <a:sysClr val="windowText" lastClr="000000"/>
                                        </a:solidFill>
                                        <a:prstDash val="solid"/>
                                        <a:miter lim="100000"/>
                                      </a:ln>
                                      <a:effectLst/>
                                    </wps:spPr>
                                    <wps:bodyPr wrap="none" lIns="36000" tIns="0" rIns="36000" bIns="0">
                                      <a:spAutoFit/>
                                    </wps:bodyPr>
                                  </wps:wsp>
                                </wpg:grpSp>
                              </wpg:grpSp>
                              <wps:wsp>
                                <wps:cNvPr id="107004560" name="任意多边形: 形状 107004560">
                                  <a:extLst>
                                    <a:ext uri="{FF2B5EF4-FFF2-40B4-BE49-F238E27FC236}">
                                      <a16:creationId xmlns:a16="http://schemas.microsoft.com/office/drawing/2014/main" id="{8542C046-E72A-5CBD-3186-EBA78177B396}"/>
                                    </a:ext>
                                  </a:extLst>
                                </wps:cNvPr>
                                <wps:cNvSpPr/>
                                <wps:spPr>
                                  <a:xfrm>
                                    <a:off x="543899" y="54189"/>
                                    <a:ext cx="521635" cy="165618"/>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s:wsp>
                                <wps:cNvPr id="1227594368" name="任意多边形: 形状 1227594368">
                                  <a:extLst>
                                    <a:ext uri="{FF2B5EF4-FFF2-40B4-BE49-F238E27FC236}">
                                      <a16:creationId xmlns:a16="http://schemas.microsoft.com/office/drawing/2014/main" id="{3700A46F-E1CB-B9B2-5F04-A9A685945023}"/>
                                    </a:ext>
                                  </a:extLst>
                                </wps:cNvPr>
                                <wps:cNvSpPr/>
                                <wps:spPr>
                                  <a:xfrm flipV="1">
                                    <a:off x="2860" y="1167274"/>
                                    <a:ext cx="1073832" cy="157695"/>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cap="flat" cmpd="sng" algn="ctr">
                                    <a:solidFill>
                                      <a:sysClr val="windowText" lastClr="000000"/>
                                    </a:solidFill>
                                    <a:prstDash val="solid"/>
                                    <a:miter lim="800000"/>
                                  </a:ln>
                                  <a:effectLst/>
                                </wps:spPr>
                                <wps:bodyPr wrap="none" lIns="36000" tIns="0" rIns="36000" bIns="0" rtlCol="0" anchor="ctr">
                                  <a:spAutoFit/>
                                </wps:bodyPr>
                              </wps:wsp>
                            </wpg:grpSp>
                          </wpg:grpSp>
                          <wps:wsp>
                            <wps:cNvPr id="1312472658" name="矩形 1312472658">
                              <a:extLst>
                                <a:ext uri="{FF2B5EF4-FFF2-40B4-BE49-F238E27FC236}">
                                  <a16:creationId xmlns:a16="http://schemas.microsoft.com/office/drawing/2014/main" id="{7C0A34A8-347E-EC81-6981-B4E3C168AF1F}"/>
                                </a:ext>
                              </a:extLst>
                            </wps:cNvPr>
                            <wps:cNvSpPr/>
                            <wps:spPr>
                              <a:xfrm>
                                <a:off x="1401690" y="0"/>
                                <a:ext cx="292130" cy="93559"/>
                              </a:xfrm>
                              <a:prstGeom prst="rect">
                                <a:avLst/>
                              </a:prstGeom>
                              <a:noFill/>
                              <a:ln w="9525" cap="flat" cmpd="sng" algn="ctr">
                                <a:solidFill>
                                  <a:sysClr val="windowText" lastClr="000000"/>
                                </a:solidFill>
                                <a:prstDash val="solid"/>
                                <a:miter lim="800000"/>
                              </a:ln>
                              <a:effectLst/>
                            </wps:spPr>
                            <wps:bodyPr wrap="none" lIns="36000" tIns="0" rIns="36000" bIns="0" rtlCol="0" anchor="ctr">
                              <a:spAutoFit/>
                            </wps:bodyPr>
                          </wps:wsp>
                        </wpg:grpSp>
                        <wps:wsp>
                          <wps:cNvPr id="559928968" name="Rectangle 1295">
                            <a:extLst>
                              <a:ext uri="{FF2B5EF4-FFF2-40B4-BE49-F238E27FC236}">
                                <a16:creationId xmlns:a16="http://schemas.microsoft.com/office/drawing/2014/main" id="{9A840136-302D-CCE7-A947-7F76FB251D51}"/>
                              </a:ext>
                            </a:extLst>
                          </wps:cNvPr>
                          <wps:cNvSpPr/>
                          <wps:spPr>
                            <a:xfrm>
                              <a:off x="3040298" y="423687"/>
                              <a:ext cx="322015" cy="508548"/>
                            </a:xfrm>
                            <a:prstGeom prst="rect">
                              <a:avLst/>
                            </a:prstGeom>
                            <a:ln>
                              <a:noFill/>
                            </a:ln>
                          </wps:spPr>
                          <wps:txbx>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wps:txbx>
                          <wps:bodyPr vert="eaVert" wrap="none" lIns="0" tIns="0" rIns="0" bIns="0" rtlCol="0">
                            <a:spAutoFit/>
                          </wps:bodyPr>
                        </wps:wsp>
                        <wps:wsp>
                          <wps:cNvPr id="1960996990" name="Rectangle 1295"/>
                          <wps:cNvSpPr/>
                          <wps:spPr>
                            <a:xfrm>
                              <a:off x="882309" y="516191"/>
                              <a:ext cx="247788" cy="322246"/>
                            </a:xfrm>
                            <a:prstGeom prst="rect">
                              <a:avLst/>
                            </a:prstGeom>
                            <a:ln>
                              <a:noFill/>
                            </a:ln>
                          </wps:spPr>
                          <wps:txbx>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wps:txbx>
                          <wps:bodyPr vert="horz" wrap="none" lIns="36000" tIns="0" rIns="36000" bIns="0" rtlCol="0">
                            <a:spAutoFit/>
                          </wps:bodyPr>
                        </wps:wsp>
                        <wps:wsp>
                          <wps:cNvPr id="1396162427" name="Rectangle 1295"/>
                          <wps:cNvSpPr/>
                          <wps:spPr>
                            <a:xfrm>
                              <a:off x="376321" y="516558"/>
                              <a:ext cx="247788" cy="322244"/>
                            </a:xfrm>
                            <a:prstGeom prst="rect">
                              <a:avLst/>
                            </a:prstGeom>
                            <a:ln>
                              <a:noFill/>
                            </a:ln>
                          </wps:spPr>
                          <wps:txbx>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wps:txbx>
                          <wps:bodyPr vert="horz" wrap="none" lIns="36000" tIns="0" rIns="36000" bIns="0" rtlCol="0">
                            <a:spAutoFit/>
                          </wps:bodyPr>
                        </wps:wsp>
                        <wps:wsp>
                          <wps:cNvPr id="1866392986" name="Rectangle 1295"/>
                          <wps:cNvSpPr/>
                          <wps:spPr>
                            <a:xfrm>
                              <a:off x="1973119" y="516558"/>
                              <a:ext cx="247788" cy="322246"/>
                            </a:xfrm>
                            <a:prstGeom prst="rect">
                              <a:avLst/>
                            </a:prstGeom>
                            <a:ln>
                              <a:noFill/>
                            </a:ln>
                          </wps:spPr>
                          <wps:txbx>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wps:txbx>
                          <wps:bodyPr vert="horz" wrap="none" lIns="36000" tIns="0" rIns="36000" bIns="0" rtlCol="0">
                            <a:spAutoFit/>
                          </wps:bodyPr>
                        </wps:wsp>
                        <wps:wsp>
                          <wps:cNvPr id="1408279519" name="Rectangle 1295"/>
                          <wps:cNvSpPr/>
                          <wps:spPr>
                            <a:xfrm>
                              <a:off x="2485427" y="516837"/>
                              <a:ext cx="247788" cy="322246"/>
                            </a:xfrm>
                            <a:prstGeom prst="rect">
                              <a:avLst/>
                            </a:prstGeom>
                            <a:ln>
                              <a:noFill/>
                            </a:ln>
                          </wps:spPr>
                          <wps:txbx>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wps:txbx>
                          <wps:bodyPr vert="horz" wrap="none" lIns="36000" tIns="0" rIns="36000" bIns="0" rtlCol="0">
                            <a:spAutoFit/>
                          </wps:bodyPr>
                        </wps:wsp>
                        <wps:wsp>
                          <wps:cNvPr id="1617964958" name="Rectangle 1295"/>
                          <wps:cNvSpPr/>
                          <wps:spPr>
                            <a:xfrm>
                              <a:off x="1431419" y="44275"/>
                              <a:ext cx="266070" cy="322499"/>
                            </a:xfrm>
                            <a:prstGeom prst="rect">
                              <a:avLst/>
                            </a:prstGeom>
                            <a:ln>
                              <a:noFill/>
                            </a:ln>
                          </wps:spPr>
                          <wps:txbx>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wps:txbx>
                          <wps:bodyPr vert="horz" wrap="none" lIns="36000" tIns="0" rIns="36000" bIns="0" rtlCol="0">
                            <a:spAutoFit/>
                          </wps:bodyPr>
                        </wps:wsp>
                        <wps:wsp>
                          <wps:cNvPr id="1743613077" name="Rectangle 1295"/>
                          <wps:cNvSpPr/>
                          <wps:spPr>
                            <a:xfrm>
                              <a:off x="280440" y="-290346"/>
                              <a:ext cx="951982" cy="322408"/>
                            </a:xfrm>
                            <a:prstGeom prst="rect">
                              <a:avLst/>
                            </a:prstGeom>
                            <a:ln>
                              <a:noFill/>
                            </a:ln>
                          </wps:spPr>
                          <wps:txbx>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wps:txbx>
                          <wps:bodyPr vert="horz" wrap="none" lIns="36000" tIns="0" rIns="36000" bIns="0" rtlCol="0">
                            <a:spAutoFit/>
                          </wps:bodyPr>
                        </wps:wsp>
                        <wps:wsp>
                          <wps:cNvPr id="1481179578" name="Rectangle 1295"/>
                          <wps:cNvSpPr/>
                          <wps:spPr>
                            <a:xfrm>
                              <a:off x="12327" y="507435"/>
                              <a:ext cx="202802" cy="322245"/>
                            </a:xfrm>
                            <a:prstGeom prst="rect">
                              <a:avLst/>
                            </a:prstGeom>
                            <a:ln>
                              <a:noFill/>
                            </a:ln>
                          </wps:spPr>
                          <wps:txbx>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wps:txbx>
                          <wps:bodyPr vert="horz" wrap="none" lIns="36000" tIns="0" rIns="36000" bIns="0" rtlCol="0">
                            <a:spAutoFit/>
                          </wps:bodyPr>
                        </wps:wsp>
                        <wps:wsp>
                          <wps:cNvPr id="618037235" name="Rectangle 1295"/>
                          <wps:cNvSpPr/>
                          <wps:spPr>
                            <a:xfrm>
                              <a:off x="1908219" y="-277559"/>
                              <a:ext cx="951982" cy="322425"/>
                            </a:xfrm>
                            <a:prstGeom prst="rect">
                              <a:avLst/>
                            </a:prstGeom>
                            <a:ln>
                              <a:noFill/>
                            </a:ln>
                          </wps:spPr>
                          <wps:txbx>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wps:txbx>
                          <wps:bodyPr vert="horz" wrap="none" lIns="36000" tIns="0" rIns="36000" bIns="0" rtlCol="0">
                            <a:spAutoFit/>
                          </wps:bodyPr>
                        </wps:wsp>
                      </wpg:grpSp>
                      <wps:wsp>
                        <wps:cNvPr id="1558207564" name="任意多边形: 形状 179"/>
                        <wps:cNvSpPr/>
                        <wps:spPr>
                          <a:xfrm>
                            <a:off x="63689" y="509289"/>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083203" name="任意多边形: 形状 179"/>
                        <wps:cNvSpPr/>
                        <wps:spPr>
                          <a:xfrm flipV="1">
                            <a:off x="60661" y="29893"/>
                            <a:ext cx="348343" cy="384929"/>
                          </a:xfrm>
                          <a:custGeom>
                            <a:avLst/>
                            <a:gdLst>
                              <a:gd name="connsiteX0" fmla="*/ 0 w 348343"/>
                              <a:gd name="connsiteY0" fmla="*/ 0 h 385187"/>
                              <a:gd name="connsiteX1" fmla="*/ 0 w 348343"/>
                              <a:gd name="connsiteY1" fmla="*/ 385187 h 385187"/>
                              <a:gd name="connsiteX2" fmla="*/ 348343 w 348343"/>
                              <a:gd name="connsiteY2" fmla="*/ 385187 h 385187"/>
                              <a:gd name="connsiteX3" fmla="*/ 348343 w 348343"/>
                              <a:gd name="connsiteY3" fmla="*/ 110532 h 385187"/>
                            </a:gdLst>
                            <a:ahLst/>
                            <a:cxnLst>
                              <a:cxn ang="0">
                                <a:pos x="connsiteX0" y="connsiteY0"/>
                              </a:cxn>
                              <a:cxn ang="0">
                                <a:pos x="connsiteX1" y="connsiteY1"/>
                              </a:cxn>
                              <a:cxn ang="0">
                                <a:pos x="connsiteX2" y="connsiteY2"/>
                              </a:cxn>
                              <a:cxn ang="0">
                                <a:pos x="connsiteX3" y="connsiteY3"/>
                              </a:cxn>
                            </a:cxnLst>
                            <a:rect l="l" t="t" r="r" b="b"/>
                            <a:pathLst>
                              <a:path w="348343" h="385187">
                                <a:moveTo>
                                  <a:pt x="0" y="0"/>
                                </a:moveTo>
                                <a:lnTo>
                                  <a:pt x="0" y="385187"/>
                                </a:lnTo>
                                <a:lnTo>
                                  <a:pt x="348343" y="385187"/>
                                </a:lnTo>
                                <a:lnTo>
                                  <a:pt x="348343" y="110532"/>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3E698E" id="组合 180" o:spid="_x0000_s1267" style="position:absolute;left:0;text-align:left;margin-left:233.75pt;margin-top:6.8pt;width:178.4pt;height:85.9pt;z-index:251587584;mso-position-horizontal-relative:text;mso-position-vertical-relative:text;mso-width-relative:margin;mso-height-relative:margin" coordorigin="-100,-1961" coordsize="22683,10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">
                <v:group id="组合 1182718212" o:spid="_x0000_s1268" style="position:absolute;left:-100;top:-1961;width:22683;height:10911" coordorigin="123,-2903" coordsize="33499,16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">
                  <v:group id="组合 1815794981" o:spid="_x0000_s1269" style="position:absolute;left:6311;width:24091;height:13249" coordorigin="6311" coordsize="24091,1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">
                    <v:group id="组合 198503360" o:spid="_x0000_s1270" style="position:absolute;left:6311;top:431;width:24091;height:12818" coordorigin="6311,431" coordsize="24091,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">
                      <v:group id="组合 551944420" o:spid="_x0000_s1271" style="position:absolute;left:16987;top:431;width:13415;height:12818" coordorigin="16987,431" coordsize="13415,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">
                        <v:group id="组合 1329605833" o:spid="_x0000_s1272" style="position:absolute;left:16987;top:431;width:12865;height:12818" coordorigin="16987,431" coordsize="12864,12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">
                          <v:shape id="任意多边形: 形状 1029202061" o:spid="_x0000_s1273" style="position:absolute;left:24826;top:431;width:4964;height:4001;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" path="m,382386l,,496389,r,365760e" filled="f" strokecolor="windowText" strokeweight=".5pt">
                            <v:stroke joinstyle="miter"/>
                            <v:path arrowok="t" o:connecttype="custom" o:connectlocs="0,400179;0,0;496389,0;496389,382779" o:connectangles="0,0,0,0"/>
                          </v:shape>
                          <v:group id="组合 1230687050" o:spid="_x0000_s1274" style="position:absolute;left:16987;top:492;width:7843;height:12757" coordorigin="16987,492" coordsize="7843,12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">
                            <v:group id="组合 882794678" o:spid="_x0000_s1275" style="position:absolute;left:22319;top:2175;width:2511;height:9372" coordorigin="22319,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">
                              <v:group id="组合 472588070" o:spid="_x0000_s1276" style="position:absolute;left:23734;top:3824;width:433;height:3467" coordorigin="23734,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">
                                <o:lock v:ext="edit" aspectratio="t"/>
                                <v:shape id="Shape 37429" o:spid="_x0000_s1277" style="position:absolute;left:23506;top:6807;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78" style="position:absolute;left:23506;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79" style="position:absolute;left:23506;top:4974;width:914;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0" style="position:absolute;left:23505;top:5889;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051764405" o:spid="_x0000_s1281" style="position:absolute;visibility:visible;mso-wrap-style:square" from="23260,2514" to="2326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" strokecolor="windowText" strokeweight="1pt">
                                <v:stroke joinstyle="miter"/>
                              </v:line>
                              <v:group id="组合 1004378525" o:spid="_x0000_s1282" style="position:absolute;left:22319;top:2175;width:470;height:6896;flip:x" coordorigin="22319,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">
                                <o:lock v:ext="edit" aspectratio="t"/>
                                <v:shape id="Shape 37429" o:spid="_x0000_s1283" style="position:absolute;left:22091;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284" style="position:absolute;left:22090;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285" style="position:absolute;left:22090;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86" style="position:absolute;left:22091;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7" style="position:absolute;left:22091;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8" style="position:absolute;left:22090;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89" style="position:absolute;left:22130;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" path="m866648,433337c866648,194018,672643,,433324,,194005,,,194018,,433337e" filled="f" strokecolor="windowText">
                                  <v:stroke miterlimit="1" joinstyle="miter"/>
                                  <v:path arrowok="t" textboxrect="0,0,866648,433337"/>
                                  <o:lock v:ext="edit" aspectratio="t"/>
                                </v:shape>
                                <v:shape id="Shape 37429" o:spid="_x0000_s1290" style="position:absolute;left:22095;top:8787;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group>
                            </v:group>
                            <v:shape id="任意多边形: 形状 1487845720" o:spid="_x0000_s1291" style="position:absolute;left:16987;top:492;width:5419;height:1683;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" path="m311133,171005l311133,,,e" filled="f" strokecolor="windowText" strokeweight=".5pt">
                              <v:stroke joinstyle="miter"/>
                              <v:path arrowok="t" o:connecttype="custom" o:connectlocs="541847,168284;541847,0;0,0" o:connectangles="0,0,0"/>
                            </v:shape>
                            <v:shape id="任意多边形: 形状 898434458" o:spid="_x0000_s1292" style="position:absolute;left:19198;top:11539;width:3111;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" path="m311133,171005l311133,,,e" filled="f" strokecolor="windowText" strokeweight=".5pt">
                              <v:stroke joinstyle="miter"/>
                              <v:path arrowok="t" o:connecttype="custom" o:connectlocs="311133,171005;311133,0;0,0" o:connectangles="0,0,0"/>
                            </v:shape>
                          </v:group>
                          <v:shape id="任意多边形: 形状 430674310" o:spid="_x0000_s1293" style="position:absolute;left:24826;top:9193;width:5026;height:4002;flip:y;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" path="m,382386l,,496389,r,365760e" filled="f" strokecolor="windowText" strokeweight=".5pt">
                            <v:stroke joinstyle="miter"/>
                            <v:path arrowok="t" o:connecttype="custom" o:connectlocs="0,400179;0,0;502563,0;502563,382779" o:connectangles="0,0,0,0"/>
                          </v:shape>
                        </v:group>
                        <v:rect id="矩形 1047422490" o:spid="_x0000_s1294" style="position:absolute;left:29127;top:4246;width:1275;height:51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" filled="f" strokecolor="windowText" strokeweight="1pt">
                          <v:textbox inset="1mm,0,1mm,0"/>
                        </v:rect>
                      </v:group>
                      <v:group id="组合 2050610623" o:spid="_x0000_s1295" style="position:absolute;left:6311;top:541;width:13101;height:12708;flip:x" coordorigin="28,541" coordsize="13100,12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">
                        <v:group id="组合 201995624" o:spid="_x0000_s1296" style="position:absolute;left:10618;top:2175;width:2511;height:9371" coordorigin="10618,2175"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">
                          <v:group id="组合 2129607396" o:spid="_x0000_s1297" style="position:absolute;left:12033;top:3824;width:433;height:3467" coordorigin="12033,3824"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">
                            <o:lock v:ext="edit" aspectratio="t"/>
                            <v:shape id="Shape 37429" o:spid="_x0000_s1298" style="position:absolute;left:11805;top:680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299" style="position:absolute;left:11805;top:405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0" style="position:absolute;left:11805;top:4974;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01" style="position:absolute;left:11804;top:588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group>
                          <v:line id="直接连接符 1903784318" o:spid="_x0000_s1302" style="position:absolute;visibility:visible;mso-wrap-style:square" from="11559,2514" to="11559,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" strokecolor="windowText" strokeweight="1pt">
                            <v:stroke joinstyle="miter"/>
                          </v:line>
                          <v:group id="组合 51046593" o:spid="_x0000_s1303" style="position:absolute;left:10618;top:2175;width:470;height:6895;flip:x" coordorigin="10618,2175"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">
                            <o:lock v:ext="edit" aspectratio="t"/>
                            <v:shape id="Shape 37429" o:spid="_x0000_s1304" style="position:absolute;left:10390;top:24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5" style="position:absolute;left:10389;top:330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6" style="position:absolute;left:10389;top:42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7" style="position:absolute;left:10390;top:513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" path="m866648,433337c866648,194018,672643,,433324,,194005,,,194018,,433337e" filled="f" strokecolor="windowText">
                              <v:stroke miterlimit="1" joinstyle="miter"/>
                              <v:path arrowok="t" textboxrect="0,0,866648,433337"/>
                              <o:lock v:ext="edit" aspectratio="t"/>
                            </v:shape>
                            <v:shape id="Shape 37429" o:spid="_x0000_s1308" style="position:absolute;left:10390;top:60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09" style="position:absolute;left:10389;top:696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" path="m866648,433337c866648,194018,672643,,433324,,194005,,,194018,,433337e" filled="f" strokecolor="windowText">
                              <v:stroke miterlimit="1" joinstyle="miter"/>
                              <v:path arrowok="t" textboxrect="0,0,866648,433337"/>
                              <o:lock v:ext="edit" aspectratio="t"/>
                            </v:shape>
                            <v:shape id="Shape 37429" o:spid="_x0000_s1310" style="position:absolute;left:10429;top:7869;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" path="m866648,433337c866648,194018,672643,,433324,,194005,,,194018,,433337e" filled="f" strokecolor="windowText">
                              <v:stroke miterlimit="1" joinstyle="miter"/>
                              <v:path arrowok="t" textboxrect="0,0,866648,433337"/>
                              <o:lock v:ext="edit" aspectratio="t"/>
                            </v:shape>
                            <v:shape id="Shape 37429" o:spid="_x0000_s1311" style="position:absolute;left:10394;top:878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" path="m866648,433337c866648,194018,672643,,433324,,194005,,,194018,,433337e" filled="f" strokecolor="windowText">
                              <v:stroke miterlimit="1" joinstyle="miter"/>
                              <v:path arrowok="t" textboxrect="0,0,866648,433337"/>
                              <o:lock v:ext="edit" aspectratio="t"/>
                            </v:shape>
                          </v:group>
                        </v:group>
                        <v:shape id="任意多边形: 形状 107004560" o:spid="_x0000_s1312" style="position:absolute;left:5438;top:541;width:5217;height:1657;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" path="m311133,171005l311133,,,e" filled="f" strokecolor="windowText" strokeweight=".5pt">
                          <v:stroke joinstyle="miter"/>
                          <v:path arrowok="t" o:connecttype="custom" o:connectlocs="521635,165618;521635,0;0,0" o:connectangles="0,0,0"/>
                        </v:shape>
                        <v:shape id="任意多边形: 形状 1227594368" o:spid="_x0000_s1313" style="position:absolute;left:28;top:11672;width:10738;height:1577;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" path="m311133,171005l311133,,,e" filled="f" strokecolor="windowText" strokeweight=".5pt">
                          <v:stroke joinstyle="miter"/>
                          <v:path arrowok="t" o:connecttype="custom" o:connectlocs="1073832,157695;1073832,0;0,0" o:connectangles="0,0,0"/>
                        </v:shape>
                      </v:group>
                    </v:group>
                    <v:rect id="矩形 1312472658" o:spid="_x0000_s1314" style="position:absolute;left:14016;width:2922;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" filled="f" strokecolor="windowText">
                      <v:textbox style="mso-fit-shape-to-text:t" inset="1mm,0,1mm,0"/>
                    </v:rect>
                  </v:group>
                  <v:rect id="Rectangle 1295" o:spid="_x0000_s1315" style="position:absolute;left:30402;top:4236;width:3221;height:5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" filled="f" stroked="f">
                    <v:textbox style="layout-flow:vertical-ideographic;mso-fit-shape-to-text:t" inset="0,0,0,0">
                      <w:txbxContent>
                        <w:p w14:paraId="33956E3E" w14:textId="64C2D89F" w:rsidR="0034379D" w:rsidRPr="007A0926" w:rsidRDefault="0034379D" w:rsidP="0034379D">
                          <w:pPr>
                            <w:spacing w:line="264" w:lineRule="auto"/>
                            <w:rPr>
                              <w:color w:val="000000"/>
                              <w:sz w:val="18"/>
                              <w:szCs w:val="18"/>
                            </w:rPr>
                          </w:pPr>
                          <w:r>
                            <w:rPr>
                              <w:rFonts w:hint="eastAsia"/>
                              <w:color w:val="000000"/>
                              <w:sz w:val="18"/>
                              <w:szCs w:val="18"/>
                            </w:rPr>
                            <w:t>用户端</w:t>
                          </w:r>
                        </w:p>
                      </w:txbxContent>
                    </v:textbox>
                  </v:rect>
                  <v:rect id="Rectangle 1295" o:spid="_x0000_s1316" style="position:absolute;left:8823;top:5161;width:2477;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" filled="f" stroked="f">
                    <v:textbox style="mso-fit-shape-to-text:t" inset="1mm,0,1mm,0">
                      <w:txbxContent>
                        <w:p w14:paraId="1DA5CEE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2</w:t>
                          </w:r>
                        </w:p>
                      </w:txbxContent>
                    </v:textbox>
                  </v:rect>
                  <v:rect id="Rectangle 1295" o:spid="_x0000_s1317" style="position:absolute;left:3763;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" filled="f" stroked="f">
                    <v:textbox style="mso-fit-shape-to-text:t" inset="1mm,0,1mm,0">
                      <w:txbxContent>
                        <w:p w14:paraId="3FB9FC6E"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1</w:t>
                          </w:r>
                        </w:p>
                      </w:txbxContent>
                    </v:textbox>
                  </v:rect>
                  <v:rect id="Rectangle 1295" o:spid="_x0000_s1318" style="position:absolute;left:19731;top:5165;width:2478;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" filled="f" stroked="f">
                    <v:textbox style="mso-fit-shape-to-text:t" inset="1mm,0,1mm,0">
                      <w:txbxContent>
                        <w:p w14:paraId="2C0E40F0"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3</w:t>
                          </w:r>
                        </w:p>
                      </w:txbxContent>
                    </v:textbox>
                  </v:rect>
                  <v:rect id="Rectangle 1295" o:spid="_x0000_s1319" style="position:absolute;left:24854;top:5168;width:247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" filled="f" stroked="f">
                    <v:textbox style="mso-fit-shape-to-text:t" inset="1mm,0,1mm,0">
                      <w:txbxContent>
                        <w:p w14:paraId="1648D657" w14:textId="77777777" w:rsidR="0034379D" w:rsidRPr="007A0926" w:rsidRDefault="0034379D" w:rsidP="0034379D">
                          <w:pPr>
                            <w:spacing w:line="264" w:lineRule="auto"/>
                            <w:rPr>
                              <w:i/>
                              <w:iCs/>
                              <w:color w:val="000000"/>
                              <w:sz w:val="18"/>
                              <w:szCs w:val="18"/>
                              <w:vertAlign w:val="subscript"/>
                            </w:rPr>
                          </w:pPr>
                          <w:r w:rsidRPr="007A0926">
                            <w:rPr>
                              <w:rFonts w:hint="eastAsia"/>
                              <w:i/>
                              <w:iCs/>
                              <w:color w:val="000000"/>
                              <w:sz w:val="18"/>
                              <w:szCs w:val="18"/>
                            </w:rPr>
                            <w:t>n</w:t>
                          </w:r>
                          <w:r w:rsidRPr="007A0926">
                            <w:rPr>
                              <w:rFonts w:hint="eastAsia"/>
                              <w:color w:val="000000"/>
                              <w:sz w:val="18"/>
                              <w:szCs w:val="18"/>
                              <w:vertAlign w:val="subscript"/>
                            </w:rPr>
                            <w:t>4</w:t>
                          </w:r>
                        </w:p>
                      </w:txbxContent>
                    </v:textbox>
                  </v:rect>
                  <v:rect id="Rectangle 1295" o:spid="_x0000_s1320" style="position:absolute;left:14314;top:442;width:2660;height:32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" filled="f" stroked="f">
                    <v:textbox style="mso-fit-shape-to-text:t" inset="1mm,0,1mm,0">
                      <w:txbxContent>
                        <w:p w14:paraId="35F3174D" w14:textId="697608EB" w:rsidR="0034379D" w:rsidRPr="0034379D" w:rsidRDefault="0034379D" w:rsidP="0034379D">
                          <w:pPr>
                            <w:spacing w:line="264" w:lineRule="auto"/>
                            <w:rPr>
                              <w:i/>
                              <w:iCs/>
                              <w:color w:val="000000"/>
                              <w:sz w:val="18"/>
                              <w:szCs w:val="18"/>
                              <w:vertAlign w:val="subscript"/>
                            </w:rPr>
                          </w:pPr>
                          <w:r>
                            <w:rPr>
                              <w:i/>
                              <w:iCs/>
                              <w:color w:val="000000"/>
                              <w:sz w:val="18"/>
                              <w:szCs w:val="18"/>
                            </w:rPr>
                            <w:t>R</w:t>
                          </w:r>
                          <w:r w:rsidRPr="0034379D">
                            <w:rPr>
                              <w:rFonts w:hint="eastAsia"/>
                              <w:color w:val="000000"/>
                              <w:sz w:val="18"/>
                              <w:szCs w:val="18"/>
                              <w:vertAlign w:val="subscript"/>
                            </w:rPr>
                            <w:t>0</w:t>
                          </w:r>
                        </w:p>
                      </w:txbxContent>
                    </v:textbox>
                  </v:rect>
                  <v:rect id="Rectangle 1295" o:spid="_x0000_s1321" style="position:absolute;left:2804;top:-2903;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" filled="f" stroked="f">
                    <v:textbox style="mso-fit-shape-to-text:t" inset="1mm,0,1mm,0">
                      <w:txbxContent>
                        <w:p w14:paraId="4A15A107" w14:textId="06F671AB" w:rsidR="0034379D" w:rsidRPr="007A0926" w:rsidRDefault="0034379D" w:rsidP="0034379D">
                          <w:pPr>
                            <w:spacing w:line="264" w:lineRule="auto"/>
                            <w:rPr>
                              <w:color w:val="000000"/>
                              <w:sz w:val="18"/>
                              <w:szCs w:val="18"/>
                              <w:vertAlign w:val="subscript"/>
                            </w:rPr>
                          </w:pPr>
                          <w:r>
                            <w:rPr>
                              <w:rFonts w:hint="eastAsia"/>
                              <w:iCs/>
                              <w:color w:val="000000"/>
                              <w:sz w:val="18"/>
                              <w:szCs w:val="18"/>
                            </w:rPr>
                            <w:t>升压变压器</w:t>
                          </w:r>
                        </w:p>
                      </w:txbxContent>
                    </v:textbox>
                  </v:rect>
                  <v:rect id="Rectangle 1295" o:spid="_x0000_s1322" style="position:absolute;left:123;top:5074;width:2028;height:32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" filled="f" stroked="f">
                    <v:textbox style="mso-fit-shape-to-text:t" inset="1mm,0,1mm,0">
                      <w:txbxContent>
                        <w:p w14:paraId="4041627E" w14:textId="77777777" w:rsidR="0034379D" w:rsidRPr="00BE0A1F" w:rsidRDefault="0034379D" w:rsidP="0034379D">
                          <w:pPr>
                            <w:spacing w:line="264" w:lineRule="auto"/>
                            <w:rPr>
                              <w:b/>
                              <w:i/>
                              <w:iCs/>
                              <w:color w:val="000000"/>
                              <w:sz w:val="18"/>
                              <w:szCs w:val="18"/>
                              <w:vertAlign w:val="subscript"/>
                            </w:rPr>
                          </w:pPr>
                          <w:r w:rsidRPr="00BE0A1F">
                            <w:rPr>
                              <w:b/>
                              <w:i/>
                              <w:iCs/>
                              <w:color w:val="000000"/>
                              <w:sz w:val="18"/>
                              <w:szCs w:val="18"/>
                            </w:rPr>
                            <w:t>~</w:t>
                          </w:r>
                        </w:p>
                      </w:txbxContent>
                    </v:textbox>
                  </v:rect>
                  <v:rect id="Rectangle 1295" o:spid="_x0000_s1323" style="position:absolute;left:19082;top:-2775;width:9520;height:3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" filled="f" stroked="f">
                    <v:textbox style="mso-fit-shape-to-text:t" inset="1mm,0,1mm,0">
                      <w:txbxContent>
                        <w:p w14:paraId="3ADD10BA" w14:textId="1D24B86F" w:rsidR="0034379D" w:rsidRPr="007A0926" w:rsidRDefault="0034379D" w:rsidP="0034379D">
                          <w:pPr>
                            <w:spacing w:line="264" w:lineRule="auto"/>
                            <w:rPr>
                              <w:color w:val="000000"/>
                              <w:sz w:val="18"/>
                              <w:szCs w:val="18"/>
                              <w:vertAlign w:val="subscript"/>
                            </w:rPr>
                          </w:pPr>
                          <w:r>
                            <w:rPr>
                              <w:rFonts w:hint="eastAsia"/>
                              <w:iCs/>
                              <w:color w:val="000000"/>
                              <w:sz w:val="18"/>
                              <w:szCs w:val="18"/>
                            </w:rPr>
                            <w:t>降压变压器</w:t>
                          </w:r>
                        </w:p>
                      </w:txbxContent>
                    </v:textbox>
                  </v:rect>
                </v:group>
                <v:shape id="任意多边形: 形状 179" o:spid="_x0000_s1324" style="position:absolute;left:636;top:5092;width:3484;height:3850;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" path="m,l,385187r348343,l348343,110532e" filled="f" strokecolor="#0a121c [484]" strokeweight=".5pt">
                  <v:path arrowok="t" o:connecttype="custom" o:connectlocs="0,0;0,384929;348343,384929;348343,110458" o:connectangles="0,0,0,0"/>
                </v:shape>
                <v:shape id="任意多边形: 形状 179" o:spid="_x0000_s1325" style="position:absolute;left:606;top:298;width:3484;height:3850;flip:y;visibility:visible;mso-wrap-style:square;v-text-anchor:middle" coordsize="348343,385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" path="m,l,385187r348343,l348343,110532e" filled="f" strokecolor="#0a121c [484]" strokeweight=".5pt">
                  <v:path arrowok="t" o:connecttype="custom" o:connectlocs="0,0;0,384929;348343,384929;348343,110458" o:connectangles="0,0,0,0"/>
                </v:shape>
                <w10:wrap type="square"/>
              </v:group>
            </w:pict>
          </mc:Fallback>
        </mc:AlternateContent>
      </w:r>
      <w:r w:rsidR="009F0541" w:rsidRPr="009F0541">
        <w:rPr>
          <w:rFonts w:hint="eastAsia"/>
        </w:rPr>
        <w:t>（</w:t>
      </w:r>
      <w:r w:rsidR="009F0541" w:rsidRPr="009F0541">
        <w:rPr>
          <w:rFonts w:hint="eastAsia"/>
        </w:rPr>
        <w:t>3</w:t>
      </w:r>
      <w:r w:rsidR="009F0541" w:rsidRPr="009F0541">
        <w:rPr>
          <w:rFonts w:hint="eastAsia"/>
        </w:rPr>
        <w:t>）</w:t>
      </w:r>
      <w:r w:rsidR="00822D83" w:rsidRPr="009F0541">
        <w:t>如图为某小型风力发电厂的输电原理图，升压变压器原、副线圈匝数比为</w:t>
      </w:r>
      <w:r w:rsidR="009F0541" w:rsidRPr="009F0541">
        <w:rPr>
          <w:rFonts w:hint="eastAsia"/>
          <w:i/>
          <w:iCs/>
        </w:rPr>
        <w:t>n</w:t>
      </w:r>
      <w:r w:rsidR="009F0541" w:rsidRPr="009F0541">
        <w:rPr>
          <w:rFonts w:hint="eastAsia"/>
          <w:vertAlign w:val="subscript"/>
        </w:rPr>
        <w:t>1</w:t>
      </w:r>
      <w:r w:rsidR="009F0541" w:rsidRPr="009F0541">
        <w:rPr>
          <w:rFonts w:hint="eastAsia"/>
        </w:rPr>
        <w:t>∶</w:t>
      </w:r>
      <w:r w:rsidR="009F0541" w:rsidRPr="009F0541">
        <w:rPr>
          <w:rFonts w:hint="eastAsia"/>
          <w:i/>
          <w:iCs/>
        </w:rPr>
        <w:t>n</w:t>
      </w:r>
      <w:r w:rsidR="009F0541" w:rsidRPr="009F0541">
        <w:rPr>
          <w:rFonts w:hint="eastAsia"/>
          <w:vertAlign w:val="subscript"/>
        </w:rPr>
        <w:t>2</w:t>
      </w:r>
      <w:r w:rsidR="009F0541" w:rsidRPr="009F0541">
        <w:rPr>
          <w:rFonts w:hint="eastAsia"/>
        </w:rPr>
        <w:t xml:space="preserve"> = 3</w:t>
      </w:r>
      <w:r w:rsidR="009F0541" w:rsidRPr="009F0541">
        <w:rPr>
          <w:rFonts w:hint="eastAsia"/>
        </w:rPr>
        <w:t>∶</w:t>
      </w:r>
      <w:r w:rsidR="009F0541" w:rsidRPr="009F0541">
        <w:rPr>
          <w:rFonts w:hint="eastAsia"/>
        </w:rPr>
        <w:t>100</w:t>
      </w:r>
      <w:r w:rsidR="00822D83" w:rsidRPr="009F0541">
        <w:t>，降压变压器原、副线圈匝数比为</w:t>
      </w:r>
      <w:r w:rsidR="009F0541" w:rsidRPr="009F0541">
        <w:rPr>
          <w:rFonts w:hint="eastAsia"/>
          <w:i/>
          <w:iCs/>
        </w:rPr>
        <w:t>n</w:t>
      </w:r>
      <w:r w:rsidR="009F0541" w:rsidRPr="009F0541">
        <w:rPr>
          <w:rFonts w:hint="eastAsia"/>
          <w:vertAlign w:val="subscript"/>
        </w:rPr>
        <w:t>3</w:t>
      </w:r>
      <w:r w:rsidR="009F0541" w:rsidRPr="009F0541">
        <w:rPr>
          <w:rFonts w:hint="eastAsia"/>
        </w:rPr>
        <w:t>∶</w:t>
      </w:r>
      <w:r w:rsidR="009F0541" w:rsidRPr="009F0541">
        <w:rPr>
          <w:rFonts w:hint="eastAsia"/>
          <w:i/>
          <w:iCs/>
        </w:rPr>
        <w:t>n</w:t>
      </w:r>
      <w:r w:rsidR="009F0541" w:rsidRPr="009F0541">
        <w:rPr>
          <w:rFonts w:hint="eastAsia"/>
          <w:vertAlign w:val="subscript"/>
        </w:rPr>
        <w:t>4</w:t>
      </w:r>
      <w:r w:rsidR="009F0541" w:rsidRPr="009F0541">
        <w:rPr>
          <w:rFonts w:hint="eastAsia"/>
        </w:rPr>
        <w:t xml:space="preserve"> = 100</w:t>
      </w:r>
      <w:r w:rsidR="009F0541" w:rsidRPr="009F0541">
        <w:rPr>
          <w:rFonts w:hint="eastAsia"/>
        </w:rPr>
        <w:t>∶</w:t>
      </w:r>
      <w:r w:rsidR="009F0541" w:rsidRPr="009F0541">
        <w:rPr>
          <w:rFonts w:hint="eastAsia"/>
        </w:rPr>
        <w:t>1</w:t>
      </w:r>
      <w:r w:rsidR="00822D83" w:rsidRPr="009F0541">
        <w:t>。将发电机接在</w:t>
      </w:r>
      <w:r w:rsidR="00822D83" w:rsidRPr="009F0541">
        <w:rPr>
          <w:rFonts w:eastAsia="Times New Roman"/>
          <w:i/>
        </w:rPr>
        <w:t>n</w:t>
      </w:r>
      <w:r w:rsidR="00822D83" w:rsidRPr="009F0541">
        <w:rPr>
          <w:rFonts w:eastAsia="Times New Roman"/>
          <w:vertAlign w:val="subscript"/>
        </w:rPr>
        <w:t>1</w:t>
      </w:r>
      <w:r w:rsidR="00822D83" w:rsidRPr="009F0541">
        <w:t>的两端，经变压后输送给附近的用户。输电线的总电阻为</w:t>
      </w:r>
      <w:r w:rsidR="00822D83" w:rsidRPr="009F0541">
        <w:rPr>
          <w:rFonts w:eastAsia="Times New Roman"/>
          <w:i/>
        </w:rPr>
        <w:t>R</w:t>
      </w:r>
      <w:r w:rsidR="00822D83" w:rsidRPr="009F0541">
        <w:rPr>
          <w:rFonts w:eastAsia="Times New Roman"/>
          <w:vertAlign w:val="subscript"/>
        </w:rPr>
        <w:t>0</w:t>
      </w:r>
      <w:r w:rsidR="009F0541" w:rsidRPr="009F0541">
        <w:rPr>
          <w:rFonts w:eastAsiaTheme="minorEastAsia" w:hint="eastAsia"/>
        </w:rPr>
        <w:t xml:space="preserve"> </w:t>
      </w:r>
      <w:r w:rsidR="00822D83" w:rsidRPr="009F0541">
        <w:t>=</w:t>
      </w:r>
      <w:r w:rsidR="009F0541" w:rsidRPr="009F0541">
        <w:rPr>
          <w:rFonts w:hint="eastAsia"/>
        </w:rPr>
        <w:t xml:space="preserve"> </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Ω</w:t>
      </w:r>
      <w:r w:rsidR="00822D83" w:rsidRPr="009F0541">
        <w:t>，其消耗的功率为</w:t>
      </w:r>
      <w:r w:rsidR="00822D83" w:rsidRPr="009F0541">
        <w:t>1</w:t>
      </w:r>
      <w:r w:rsidR="009F0541" w:rsidRPr="009F0541">
        <w:rPr>
          <w:rFonts w:hint="eastAsia"/>
        </w:rPr>
        <w:t xml:space="preserve"> </w:t>
      </w:r>
      <w:r w:rsidR="00822D83" w:rsidRPr="009F0541">
        <w:t>000</w:t>
      </w:r>
      <w:r w:rsidR="009F0541" w:rsidRPr="009F0541">
        <w:rPr>
          <w:rFonts w:hint="eastAsia"/>
        </w:rPr>
        <w:t xml:space="preserve"> </w:t>
      </w:r>
      <w:r w:rsidR="00822D83" w:rsidRPr="009F0541">
        <w:t>W</w:t>
      </w:r>
      <w:r w:rsidR="00822D83" w:rsidRPr="009F0541">
        <w:t>。若用户端获得的电压为</w:t>
      </w:r>
      <w:r w:rsidR="00822D83" w:rsidRPr="009F0541">
        <w:t>220</w:t>
      </w:r>
      <w:r w:rsidR="009F0541" w:rsidRPr="009F0541">
        <w:rPr>
          <w:rFonts w:hint="eastAsia"/>
        </w:rPr>
        <w:t xml:space="preserve"> </w:t>
      </w:r>
      <w:r w:rsidR="00822D83" w:rsidRPr="009F0541">
        <w:t>V</w:t>
      </w:r>
      <w:r w:rsidR="00822D83" w:rsidRPr="009F0541">
        <w:t>，发电机输出电压的最大值为</w:t>
      </w:r>
      <w:r w:rsidR="00822D83" w:rsidRPr="009F0541">
        <w:t>________V</w:t>
      </w:r>
      <w:r w:rsidR="00822D83" w:rsidRPr="009F0541">
        <w:t>。（保留</w:t>
      </w:r>
      <w:r w:rsidR="00822D83" w:rsidRPr="009F0541">
        <w:t>3</w:t>
      </w:r>
      <w:r w:rsidR="00822D83" w:rsidRPr="009F0541">
        <w:t>位有效数字）</w:t>
      </w:r>
    </w:p>
    <w:p w14:paraId="2D060557" w14:textId="77777777" w:rsidR="009F0541" w:rsidRPr="009F0541" w:rsidRDefault="009F0541" w:rsidP="00822D83"/>
    <w:p w14:paraId="7522F4F2" w14:textId="063F0916" w:rsidR="00822D83" w:rsidRPr="009F0541" w:rsidRDefault="005B3DC0" w:rsidP="00822D83">
      <w:r>
        <w:rPr>
          <w:rFonts w:hint="eastAsia"/>
          <w:noProof/>
          <w:lang w:val="zh-CN"/>
        </w:rPr>
        <mc:AlternateContent>
          <mc:Choice Requires="wpg">
            <w:drawing>
              <wp:anchor distT="0" distB="0" distL="114300" distR="114300" simplePos="0" relativeHeight="251539456" behindDoc="0" locked="0" layoutInCell="1" allowOverlap="1" wp14:anchorId="5901F2A4" wp14:editId="26FC44C9">
                <wp:simplePos x="0" y="0"/>
                <wp:positionH relativeFrom="column">
                  <wp:posOffset>3756025</wp:posOffset>
                </wp:positionH>
                <wp:positionV relativeFrom="paragraph">
                  <wp:posOffset>77470</wp:posOffset>
                </wp:positionV>
                <wp:extent cx="1513402" cy="1046480"/>
                <wp:effectExtent l="0" t="0" r="0" b="1270"/>
                <wp:wrapSquare wrapText="bothSides"/>
                <wp:docPr id="1945088413" name="组合 460"/>
                <wp:cNvGraphicFramePr/>
                <a:graphic xmlns:a="http://schemas.openxmlformats.org/drawingml/2006/main">
                  <a:graphicData uri="http://schemas.microsoft.com/office/word/2010/wordprocessingGroup">
                    <wpg:wgp>
                      <wpg:cNvGrpSpPr/>
                      <wpg:grpSpPr>
                        <a:xfrm>
                          <a:off x="0" y="0"/>
                          <a:ext cx="1513402" cy="1046480"/>
                          <a:chOff x="0" y="0"/>
                          <a:chExt cx="1513402" cy="1046480"/>
                        </a:xfrm>
                      </wpg:grpSpPr>
                      <wpg:grpSp>
                        <wpg:cNvPr id="1693856036" name="组合 456"/>
                        <wpg:cNvGrpSpPr/>
                        <wpg:grpSpPr>
                          <a:xfrm>
                            <a:off x="0" y="0"/>
                            <a:ext cx="1513402" cy="1046480"/>
                            <a:chOff x="478601" y="0"/>
                            <a:chExt cx="1513402" cy="1046480"/>
                          </a:xfrm>
                        </wpg:grpSpPr>
                        <wpg:grpSp>
                          <wpg:cNvPr id="1037218966" name="组合 1037218966"/>
                          <wpg:cNvGrpSpPr/>
                          <wpg:grpSpPr>
                            <a:xfrm>
                              <a:off x="478601" y="0"/>
                              <a:ext cx="1513402" cy="1046480"/>
                              <a:chOff x="-182495" y="29845"/>
                              <a:chExt cx="1514823" cy="1046480"/>
                            </a:xfrm>
                          </wpg:grpSpPr>
                          <wpg:grpSp>
                            <wpg:cNvPr id="622481388" name="组合 40"/>
                            <wpg:cNvGrpSpPr/>
                            <wpg:grpSpPr>
                              <a:xfrm>
                                <a:off x="9623" y="29845"/>
                                <a:ext cx="1322705" cy="1046480"/>
                                <a:chOff x="-131" y="47"/>
                                <a:chExt cx="2083" cy="1648"/>
                              </a:xfrm>
                            </wpg:grpSpPr>
                            <wps:wsp>
                              <wps:cNvPr id="1582400838" name="JP2025/11/6 星期四14:23:223471"/>
                              <wps:cNvSpPr txBox="1">
                                <a:spLocks noChangeArrowheads="1"/>
                              </wps:cNvSpPr>
                              <wps:spPr bwMode="auto">
                                <a:xfrm>
                                  <a:off x="208" y="47"/>
                                  <a:ext cx="264" cy="312"/>
                                </a:xfrm>
                                <a:prstGeom prst="rect">
                                  <a:avLst/>
                                </a:prstGeom>
                                <a:noFill/>
                                <a:ln>
                                  <a:noFill/>
                                </a:ln>
                              </wps:spPr>
                              <wps:txbx>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wps:txbx>
                              <wps:bodyPr rot="0" vert="horz" wrap="none" lIns="36000" tIns="0" rIns="36000" bIns="0" anchor="t" anchorCtr="0" upright="1">
                                <a:spAutoFit/>
                              </wps:bodyPr>
                            </wps:wsp>
                            <wpg:grpSp>
                              <wpg:cNvPr id="1953791228" name="组合 1953791228"/>
                              <wpg:cNvGrpSpPr/>
                              <wpg:grpSpPr>
                                <a:xfrm>
                                  <a:off x="-131" y="251"/>
                                  <a:ext cx="2083" cy="1444"/>
                                  <a:chOff x="-131" y="251"/>
                                  <a:chExt cx="2083" cy="1444"/>
                                </a:xfrm>
                              </wpg:grpSpPr>
                              <wps:wsp>
                                <wps:cNvPr id="804213090" name="JP2025/11/6 星期四14:23:222622"/>
                                <wps:cNvSpPr>
                                  <a:spLocks noChangeArrowheads="1"/>
                                </wps:cNvSpPr>
                                <wps:spPr bwMode="auto">
                                  <a:xfrm>
                                    <a:off x="203" y="359"/>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1246086236" name="JP2025/11/6 星期四14:23:222622"/>
                                <wps:cNvSpPr>
                                  <a:spLocks noChangeArrowheads="1"/>
                                </wps:cNvSpPr>
                                <wps:spPr bwMode="auto">
                                  <a:xfrm>
                                    <a:off x="172" y="1294"/>
                                    <a:ext cx="1575" cy="82"/>
                                  </a:xfrm>
                                  <a:prstGeom prst="rect">
                                    <a:avLst/>
                                  </a:prstGeom>
                                  <a:solidFill>
                                    <a:schemeClr val="bg1">
                                      <a:lumMod val="95000"/>
                                    </a:schemeClr>
                                  </a:solidFill>
                                  <a:ln w="9525">
                                    <a:solidFill>
                                      <a:schemeClr val="tx1"/>
                                    </a:solidFill>
                                    <a:miter lim="800000"/>
                                  </a:ln>
                                  <a:effectLst/>
                                </wps:spPr>
                                <wps:bodyPr rot="0" vert="horz" wrap="none" lIns="36000" tIns="0" rIns="36000" bIns="0" anchor="t" anchorCtr="0" upright="1">
                                  <a:spAutoFit/>
                                </wps:bodyPr>
                              </wps:wsp>
                              <wps:wsp>
                                <wps:cNvPr id="362728111" name="JP2025/11/6 星期四14:23:223471"/>
                                <wps:cNvSpPr txBox="1">
                                  <a:spLocks noChangeArrowheads="1"/>
                                </wps:cNvSpPr>
                                <wps:spPr bwMode="auto">
                                  <a:xfrm>
                                    <a:off x="177" y="1383"/>
                                    <a:ext cx="235" cy="312"/>
                                  </a:xfrm>
                                  <a:prstGeom prst="rect">
                                    <a:avLst/>
                                  </a:prstGeom>
                                  <a:noFill/>
                                  <a:ln>
                                    <a:noFill/>
                                  </a:ln>
                                </wps:spPr>
                                <wps:txbx>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wps:txbx>
                                <wps:bodyPr rot="0" vert="horz" wrap="none" lIns="36000" tIns="0" rIns="36000" bIns="0" anchor="t" anchorCtr="0" upright="1">
                                  <a:spAutoFit/>
                                </wps:bodyPr>
                              </wps:wsp>
                              <wps:wsp>
                                <wps:cNvPr id="263837018" name="JP2025/11/6 星期四14:23:223471"/>
                                <wps:cNvSpPr txBox="1">
                                  <a:spLocks noChangeArrowheads="1"/>
                                </wps:cNvSpPr>
                                <wps:spPr bwMode="auto">
                                  <a:xfrm>
                                    <a:off x="-125" y="251"/>
                                    <a:ext cx="205" cy="312"/>
                                  </a:xfrm>
                                  <a:prstGeom prst="rect">
                                    <a:avLst/>
                                  </a:prstGeom>
                                  <a:noFill/>
                                  <a:ln>
                                    <a:noFill/>
                                  </a:ln>
                                </wps:spPr>
                                <wps:txbx>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wps:txbx>
                                <wps:bodyPr rot="0" vert="horz" wrap="none" lIns="36000" tIns="0" rIns="36000" bIns="0" anchor="t" anchorCtr="0" upright="1">
                                  <a:spAutoFit/>
                                </wps:bodyPr>
                              </wps:wsp>
                              <wps:wsp>
                                <wps:cNvPr id="134654948" name="JP2025/11/6 星期四14:23:220372"/>
                                <wps:cNvCnPr/>
                                <wps:spPr>
                                  <a:xfrm flipV="1">
                                    <a:off x="-131" y="857"/>
                                    <a:ext cx="305" cy="2"/>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116300337" name="JP2025/11/6 星期四14:23:223471"/>
                                <wps:cNvSpPr txBox="1">
                                  <a:spLocks noChangeArrowheads="1"/>
                                </wps:cNvSpPr>
                                <wps:spPr bwMode="auto">
                                  <a:xfrm>
                                    <a:off x="1255" y="467"/>
                                    <a:ext cx="224" cy="312"/>
                                  </a:xfrm>
                                  <a:prstGeom prst="rect">
                                    <a:avLst/>
                                  </a:prstGeom>
                                  <a:noFill/>
                                  <a:ln>
                                    <a:noFill/>
                                  </a:ln>
                                </wps:spPr>
                                <wps:txbx>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wps:txbx>
                                <wps:bodyPr rot="0" vert="horz" wrap="none" lIns="36000" tIns="0" rIns="36000" bIns="0" anchor="t" anchorCtr="0" upright="1">
                                  <a:spAutoFit/>
                                </wps:bodyPr>
                              </wps:wsp>
                              <wps:wsp>
                                <wps:cNvPr id="516278915" name="JP2025/11/6 星期四14:23:220372"/>
                                <wps:cNvCnPr/>
                                <wps:spPr>
                                  <a:xfrm>
                                    <a:off x="1734" y="450"/>
                                    <a:ext cx="0" cy="838"/>
                                  </a:xfrm>
                                  <a:prstGeom prst="line">
                                    <a:avLst/>
                                  </a:prstGeom>
                                  <a:ln w="6350">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418011794" name="JP2025/11/6 星期四14:23:223471"/>
                                <wps:cNvSpPr txBox="1">
                                  <a:spLocks noChangeArrowheads="1"/>
                                </wps:cNvSpPr>
                                <wps:spPr bwMode="auto">
                                  <a:xfrm>
                                    <a:off x="1747" y="706"/>
                                    <a:ext cx="205" cy="312"/>
                                  </a:xfrm>
                                  <a:prstGeom prst="rect">
                                    <a:avLst/>
                                  </a:prstGeom>
                                  <a:noFill/>
                                  <a:ln>
                                    <a:noFill/>
                                  </a:ln>
                                </wps:spPr>
                                <wps:txbx>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wps:txbx>
                                <wps:bodyPr rot="0" vert="horz" wrap="none" lIns="36000" tIns="0" rIns="36000" bIns="0" anchor="t" anchorCtr="0" upright="1">
                                  <a:spAutoFit/>
                                </wps:bodyPr>
                              </wps:wsp>
                            </wpg:grpSp>
                          </wpg:grpSp>
                          <wps:wsp>
                            <wps:cNvPr id="340193670" name="JP2025/11/6 星期四9:58:415334"/>
                            <wps:cNvSpPr txBox="1">
                              <a:spLocks noChangeArrowheads="1"/>
                            </wps:cNvSpPr>
                            <wps:spPr bwMode="auto">
                              <a:xfrm>
                                <a:off x="-182495" y="295275"/>
                                <a:ext cx="187110" cy="508000"/>
                              </a:xfrm>
                              <a:prstGeom prst="rect">
                                <a:avLst/>
                              </a:prstGeom>
                              <a:noFill/>
                              <a:ln>
                                <a:noFill/>
                              </a:ln>
                              <a:effectLst/>
                            </wps:spPr>
                            <wps:txbx>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wps:txbx>
                            <wps:bodyPr rot="0" vertOverflow="clip" horzOverflow="clip" vert="horz" wrap="none" lIns="36000" tIns="0" rIns="36000" bIns="0" anchor="t" anchorCtr="0" upright="1">
                              <a:spAutoFit/>
                            </wps:bodyPr>
                          </wps:wsp>
                        </wpg:grpSp>
                        <wps:wsp>
                          <wps:cNvPr id="1199829567" name="JP2025/11/6 星期四14:23:220372"/>
                          <wps:cNvCnPr/>
                          <wps:spPr>
                            <a:xfrm flipV="1">
                              <a:off x="669723" y="321022"/>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845517510" name="JP2025/11/6 星期四14:23:220372"/>
                          <wps:cNvCnPr/>
                          <wps:spPr>
                            <a:xfrm flipV="1">
                              <a:off x="670267" y="708190"/>
                              <a:ext cx="193040" cy="1270"/>
                            </a:xfrm>
                            <a:prstGeom prst="line">
                              <a:avLst/>
                            </a:prstGeom>
                            <a:ln w="6350">
                              <a:solidFill>
                                <a:schemeClr val="tx1"/>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grpSp>
                      <wpg:grpSp>
                        <wpg:cNvPr id="489388703" name="组合 459"/>
                        <wpg:cNvGrpSpPr/>
                        <wpg:grpSpPr>
                          <a:xfrm>
                            <a:off x="483461" y="360912"/>
                            <a:ext cx="805394" cy="79553"/>
                            <a:chOff x="0" y="0"/>
                            <a:chExt cx="805394" cy="79553"/>
                          </a:xfrm>
                        </wpg:grpSpPr>
                        <wps:wsp>
                          <wps:cNvPr id="257909637"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3318470"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3298670"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62088539"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84481329" name="组合 459"/>
                        <wpg:cNvGrpSpPr/>
                        <wpg:grpSpPr>
                          <a:xfrm>
                            <a:off x="483461" y="596582"/>
                            <a:ext cx="805394" cy="79553"/>
                            <a:chOff x="0" y="0"/>
                            <a:chExt cx="805394" cy="79553"/>
                          </a:xfrm>
                        </wpg:grpSpPr>
                        <wps:wsp>
                          <wps:cNvPr id="532084728" name="自定义形状 5"/>
                          <wps:cNvSpPr/>
                          <wps:spPr>
                            <a:xfrm>
                              <a:off x="0"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4751687" name="自定义形状 5"/>
                          <wps:cNvSpPr/>
                          <wps:spPr>
                            <a:xfrm>
                              <a:off x="241057"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9369369" name="自定义形状 5"/>
                          <wps:cNvSpPr/>
                          <wps:spPr>
                            <a:xfrm>
                              <a:off x="483461"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514067" name="自定义形状 5"/>
                          <wps:cNvSpPr/>
                          <wps:spPr>
                            <a:xfrm>
                              <a:off x="725864" y="0"/>
                              <a:ext cx="79530" cy="7955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5901F2A4" id="组合 460" o:spid="_x0000_s1326" style="position:absolute;left:0;text-align:left;margin-left:295.75pt;margin-top:6.1pt;width:119.15pt;height:82.4pt;z-index:251539456;mso-position-horizontal-relative:text;mso-position-vertical-relative:text" coordsize="15134,10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">
                <v:group id="组合 456" o:spid="_x0000_s1327" style="position:absolute;width:15134;height:10464" coordorigin="4786" coordsize="15134,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">
                  <v:group id="组合 1037218966" o:spid="_x0000_s1328" style="position:absolute;left:4786;width:15134;height:10464" coordorigin="-1824,298" coordsize="15148,10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">
                    <v:group id="组合 40" o:spid="_x0000_s1329" style="position:absolute;left:96;top:298;width:13227;height:10465" coordorigin="-131,47" coordsize="2083,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">
                      <v:shape id="JP2025/11/6 星期四14:23:223471" o:spid="_x0000_s1330" type="#_x0000_t202" style="position:absolute;left:208;top:47;width:2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" filled="f" stroked="f">
                        <v:textbox style="mso-fit-shape-to-text:t" inset="1mm,0,1mm,0">
                          <w:txbxContent>
                            <w:p w14:paraId="2AB3A22C" w14:textId="2B644C5A"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M</w:t>
                              </w:r>
                            </w:p>
                          </w:txbxContent>
                        </v:textbox>
                      </v:shape>
                      <v:group id="组合 1953791228" o:spid="_x0000_s1331" style="position:absolute;left:-131;top:251;width:2083;height:1444" coordorigin="-131,251" coordsize="2083,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">
                        <v:rect id="JP2025/11/6 星期四14:23:222622" o:spid="_x0000_s1332" style="position:absolute;left:203;top:359;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" fillcolor="#f2f2f2 [3052]" strokecolor="black [3213]">
                          <v:textbox style="mso-fit-shape-to-text:t" inset="1mm,0,1mm,0"/>
                        </v:rect>
                        <v:rect id="JP2025/11/6 星期四14:23:222622" o:spid="_x0000_s1333" style="position:absolute;left:172;top:1294;width:1575;height: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" fillcolor="#f2f2f2 [3052]" strokecolor="black [3213]">
                          <v:textbox style="mso-fit-shape-to-text:t" inset="1mm,0,1mm,0"/>
                        </v:rect>
                        <v:shape id="JP2025/11/6 星期四14:23:223471" o:spid="_x0000_s1334" type="#_x0000_t202" style="position:absolute;left:177;top:1383;width:23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" filled="f" stroked="f">
                          <v:textbox style="mso-fit-shape-to-text:t" inset="1mm,0,1mm,0">
                            <w:txbxContent>
                              <w:p w14:paraId="5381FF0B" w14:textId="32632DE8" w:rsidR="00822D83" w:rsidRPr="00F84F0B" w:rsidRDefault="00822D83" w:rsidP="005B3DC0">
                                <w:pPr>
                                  <w:jc w:val="center"/>
                                  <w:rPr>
                                    <w:rFonts w:cstheme="minorBidi"/>
                                    <w:i/>
                                    <w:iCs/>
                                    <w:color w:val="000000" w:themeColor="text1"/>
                                    <w:sz w:val="18"/>
                                    <w:szCs w:val="18"/>
                                  </w:rPr>
                                </w:pPr>
                                <w:r w:rsidRPr="00F84F0B">
                                  <w:rPr>
                                    <w:rFonts w:cstheme="minorBidi"/>
                                    <w:i/>
                                    <w:iCs/>
                                    <w:color w:val="000000" w:themeColor="text1"/>
                                    <w:sz w:val="18"/>
                                    <w:szCs w:val="18"/>
                                  </w:rPr>
                                  <w:t>N</w:t>
                                </w:r>
                              </w:p>
                            </w:txbxContent>
                          </v:textbox>
                        </v:shape>
                        <v:shape id="JP2025/11/6 星期四14:23:223471" o:spid="_x0000_s1335" type="#_x0000_t202" style="position:absolute;left:-125;top:251;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" filled="f" stroked="f">
                          <v:textbox style="mso-fit-shape-to-text:t" inset="1mm,0,1mm,0">
                            <w:txbxContent>
                              <w:p w14:paraId="6539F3E6" w14:textId="1865D080" w:rsidR="00822D83" w:rsidRPr="00F84F0B" w:rsidRDefault="00822D83" w:rsidP="005B3DC0">
                                <w:pPr>
                                  <w:jc w:val="center"/>
                                  <w:rPr>
                                    <w:rFonts w:ascii="Book Antiqua" w:hAnsi="Book Antiqua" w:cs="Book Antiqua"/>
                                    <w:i/>
                                    <w:iCs/>
                                    <w:color w:val="000000" w:themeColor="text1"/>
                                    <w:sz w:val="18"/>
                                    <w:szCs w:val="18"/>
                                  </w:rPr>
                                </w:pPr>
                                <w:r w:rsidRPr="00F84F0B">
                                  <w:rPr>
                                    <w:rFonts w:ascii="Book Antiqua" w:hAnsi="Book Antiqua" w:cs="Book Antiqua"/>
                                    <w:i/>
                                    <w:iCs/>
                                    <w:color w:val="000000" w:themeColor="text1"/>
                                    <w:sz w:val="18"/>
                                    <w:szCs w:val="18"/>
                                  </w:rPr>
                                  <w:t>v</w:t>
                                </w:r>
                              </w:p>
                            </w:txbxContent>
                          </v:textbox>
                        </v:shape>
                        <v:line id="JP2025/11/6 星期四14:23:220372" o:spid="_x0000_s1336" style="position:absolute;flip:y;visibility:visible;mso-wrap-style:square" from="-131,857" to="17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" strokecolor="black [3213]" strokeweight=".5pt">
                          <v:stroke endarrow="block" endarrowwidth="narrow"/>
                        </v:line>
                        <v:shape id="JP2025/11/6 星期四14:23:223471" o:spid="_x0000_s1337" type="#_x0000_t202" style="position:absolute;left:1255;top:467;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" filled="f" stroked="f">
                          <v:textbox style="mso-fit-shape-to-text:t" inset="1mm,0,1mm,0">
                            <w:txbxContent>
                              <w:p w14:paraId="1421AADF" w14:textId="2CB17632" w:rsidR="00822D83" w:rsidRPr="00F84F0B" w:rsidRDefault="00822D83" w:rsidP="005B3DC0">
                                <w:pPr>
                                  <w:jc w:val="center"/>
                                  <w:rPr>
                                    <w:i/>
                                    <w:iCs/>
                                    <w:color w:val="000000" w:themeColor="text1"/>
                                    <w:sz w:val="18"/>
                                    <w:szCs w:val="18"/>
                                  </w:rPr>
                                </w:pPr>
                                <w:r w:rsidRPr="00F84F0B">
                                  <w:rPr>
                                    <w:i/>
                                    <w:iCs/>
                                    <w:color w:val="000000" w:themeColor="text1"/>
                                    <w:sz w:val="18"/>
                                    <w:szCs w:val="18"/>
                                  </w:rPr>
                                  <w:t>B</w:t>
                                </w:r>
                              </w:p>
                            </w:txbxContent>
                          </v:textbox>
                        </v:shape>
                        <v:line id="JP2025/11/6 星期四14:23:220372" o:spid="_x0000_s1338" style="position:absolute;visibility:visible;mso-wrap-style:square" from="1734,450" to="1734,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" strokeweight=".5pt">
                          <v:stroke startarrow="block" startarrowwidth="narrow" endarrow="block" endarrowwidth="narrow"/>
                        </v:line>
                        <v:shape id="JP2025/11/6 星期四14:23:223471" o:spid="_x0000_s1339" type="#_x0000_t202" style="position:absolute;left:1747;top:706;width:2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" filled="f" stroked="f">
                          <v:textbox style="mso-fit-shape-to-text:t" inset="1mm,0,1mm,0">
                            <w:txbxContent>
                              <w:p w14:paraId="533C21F6" w14:textId="197392E1" w:rsidR="00822D83" w:rsidRPr="00F84F0B" w:rsidRDefault="00822D83" w:rsidP="005B3DC0">
                                <w:pPr>
                                  <w:jc w:val="center"/>
                                  <w:rPr>
                                    <w:i/>
                                    <w:iCs/>
                                    <w:color w:val="000000" w:themeColor="text1"/>
                                    <w:sz w:val="18"/>
                                    <w:szCs w:val="18"/>
                                  </w:rPr>
                                </w:pPr>
                                <w:r w:rsidRPr="00F84F0B">
                                  <w:rPr>
                                    <w:i/>
                                    <w:iCs/>
                                    <w:color w:val="000000" w:themeColor="text1"/>
                                    <w:sz w:val="18"/>
                                    <w:szCs w:val="18"/>
                                  </w:rPr>
                                  <w:t>d</w:t>
                                </w:r>
                              </w:p>
                            </w:txbxContent>
                          </v:textbox>
                        </v:shape>
                      </v:group>
                    </v:group>
                    <v:shape id="JP2025/11/6 星期四9:58:415334" o:spid="_x0000_s1340" type="#_x0000_t202" style="position:absolute;left:-1824;top:2952;width:1870;height:5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" filled="f" stroked="f">
                      <v:textbox style="mso-fit-shape-to-text:t" inset="1mm,0,1mm,0">
                        <w:txbxContent>
                          <w:p w14:paraId="26FE766B"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等</w:t>
                            </w:r>
                          </w:p>
                          <w:p w14:paraId="41C81FB0" w14:textId="77777777"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离</w:t>
                            </w:r>
                          </w:p>
                          <w:p w14:paraId="3F972045" w14:textId="23BDC1FF" w:rsidR="005B3DC0" w:rsidRPr="00F84F0B" w:rsidRDefault="00822D83" w:rsidP="005B3DC0">
                            <w:pPr>
                              <w:pStyle w:val="af"/>
                              <w:spacing w:before="0" w:beforeAutospacing="0" w:after="0" w:afterAutospacing="0" w:line="200" w:lineRule="exact"/>
                              <w:jc w:val="center"/>
                              <w:rPr>
                                <w:rFonts w:ascii="Times New Roman" w:hAnsiTheme="minorBidi"/>
                                <w:iCs/>
                                <w:color w:val="000000" w:themeColor="text1"/>
                                <w:kern w:val="2"/>
                                <w:sz w:val="18"/>
                                <w:szCs w:val="18"/>
                              </w:rPr>
                            </w:pPr>
                            <w:r w:rsidRPr="00F84F0B">
                              <w:rPr>
                                <w:rFonts w:ascii="Times New Roman" w:hAnsiTheme="minorBidi" w:hint="eastAsia"/>
                                <w:iCs/>
                                <w:color w:val="000000" w:themeColor="text1"/>
                                <w:kern w:val="2"/>
                                <w:sz w:val="18"/>
                                <w:szCs w:val="18"/>
                              </w:rPr>
                              <w:t>子</w:t>
                            </w:r>
                          </w:p>
                          <w:p w14:paraId="3971377B" w14:textId="52FD37C8" w:rsidR="00822D83" w:rsidRPr="00F84F0B" w:rsidRDefault="00822D83" w:rsidP="005B3DC0">
                            <w:pPr>
                              <w:pStyle w:val="af"/>
                              <w:spacing w:before="0" w:beforeAutospacing="0" w:after="0" w:afterAutospacing="0" w:line="200" w:lineRule="exact"/>
                              <w:jc w:val="center"/>
                              <w:rPr>
                                <w:rFonts w:hint="eastAsia"/>
                                <w:iCs/>
                                <w:sz w:val="18"/>
                                <w:szCs w:val="18"/>
                              </w:rPr>
                            </w:pPr>
                            <w:r w:rsidRPr="00F84F0B">
                              <w:rPr>
                                <w:rFonts w:ascii="Times New Roman" w:hAnsiTheme="minorBidi" w:hint="eastAsia"/>
                                <w:iCs/>
                                <w:color w:val="000000" w:themeColor="text1"/>
                                <w:kern w:val="2"/>
                                <w:sz w:val="18"/>
                                <w:szCs w:val="18"/>
                              </w:rPr>
                              <w:t>体</w:t>
                            </w:r>
                          </w:p>
                        </w:txbxContent>
                      </v:textbox>
                    </v:shape>
                  </v:group>
                  <v:line id="JP2025/11/6 星期四14:23:220372" o:spid="_x0000_s1341" style="position:absolute;flip:y;visibility:visible;mso-wrap-style:square" from="6697,3210" to="8627,3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" strokecolor="black [3213]" strokeweight=".5pt">
                    <v:stroke endarrow="block" endarrowwidth="narrow"/>
                  </v:line>
                  <v:line id="JP2025/11/6 星期四14:23:220372" o:spid="_x0000_s1342" style="position:absolute;flip:y;visibility:visible;mso-wrap-style:square" from="6702,7081" to="8633,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" strokecolor="black [3213]" strokeweight=".5pt">
                    <v:stroke endarrow="block" endarrowwidth="narrow"/>
                  </v:line>
                </v:group>
                <v:group id="组合 459" o:spid="_x0000_s1343" style="position:absolute;left:4834;top:3609;width:8054;height:795"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">
                  <v:shape id="自定义形状 5" o:spid="_x0000_s1344"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" path="m,l396764,396764m396764,l,396764e" filled="f" strokecolor="black [3213]" strokeweight=".5pt">
                    <v:path arrowok="t"/>
                  </v:shape>
                  <v:shape id="自定义形状 5" o:spid="_x0000_s1345"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" path="m,l396764,396764m396764,l,396764e" filled="f" strokecolor="black [3213]" strokeweight=".5pt">
                    <v:path arrowok="t"/>
                  </v:shape>
                  <v:shape id="自定义形状 5" o:spid="_x0000_s1346"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" path="m,l396764,396764m396764,l,396764e" filled="f" strokecolor="black [3213]" strokeweight=".5pt">
                    <v:path arrowok="t"/>
                  </v:shape>
                  <v:shape id="自定义形状 5" o:spid="_x0000_s1347"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" path="m,l396764,396764m396764,l,396764e" filled="f" strokecolor="black [3213]" strokeweight=".5pt">
                    <v:path arrowok="t"/>
                  </v:shape>
                </v:group>
                <v:group id="组合 459" o:spid="_x0000_s1348" style="position:absolute;left:4834;top:5965;width:8054;height:796" coordsize="80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">
                  <v:shape id="自定义形状 5" o:spid="_x0000_s1349" style="position:absolute;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" path="m,l396764,396764m396764,l,396764e" filled="f" strokecolor="black [3213]" strokeweight=".5pt">
                    <v:path arrowok="t"/>
                  </v:shape>
                  <v:shape id="自定义形状 5" o:spid="_x0000_s1350" style="position:absolute;left:2410;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" path="m,l396764,396764m396764,l,396764e" filled="f" strokecolor="black [3213]" strokeweight=".5pt">
                    <v:path arrowok="t"/>
                  </v:shape>
                  <v:shape id="自定义形状 5" o:spid="_x0000_s1351" style="position:absolute;left:4834;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" path="m,l396764,396764m396764,l,396764e" filled="f" strokecolor="black [3213]" strokeweight=".5pt">
                    <v:path arrowok="t"/>
                  </v:shape>
                  <v:shape id="自定义形状 5" o:spid="_x0000_s1352" style="position:absolute;left:7258;width:795;height:7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" path="m,l396764,396764m396764,l,396764e" filled="f" strokecolor="black [3213]" strokeweight=".5pt">
                    <v:path arrowok="t"/>
                  </v:shape>
                </v:group>
                <w10:wrap type="square"/>
              </v:group>
            </w:pict>
          </mc:Fallback>
        </mc:AlternateContent>
      </w:r>
      <w:r w:rsidR="00822D83" w:rsidRPr="009F0541">
        <w:t>2</w:t>
      </w:r>
      <w:r w:rsidR="00822D83" w:rsidRPr="009F0541">
        <w:t>．磁流体发电机是一种利用导电流体在磁场中运动产生电能的发电机，如图为其示意图。平行金属板</w:t>
      </w:r>
      <w:r w:rsidR="00822D83" w:rsidRPr="009F0541">
        <w:rPr>
          <w:i/>
        </w:rPr>
        <w:t>M</w:t>
      </w:r>
      <w:r w:rsidR="00822D83" w:rsidRPr="009F0541">
        <w:t>、</w:t>
      </w:r>
      <w:r w:rsidR="00822D83" w:rsidRPr="009F0541">
        <w:rPr>
          <w:i/>
        </w:rPr>
        <w:t>N</w:t>
      </w:r>
      <w:r w:rsidR="00822D83" w:rsidRPr="009F0541">
        <w:t>间距为</w:t>
      </w:r>
      <w:r w:rsidR="00822D83" w:rsidRPr="009F0541">
        <w:rPr>
          <w:i/>
        </w:rPr>
        <w:t>d</w:t>
      </w:r>
      <w:r w:rsidR="00822D83" w:rsidRPr="009F0541">
        <w:t>，板间有一垂直纸面向里的匀强磁场，磁感应强度大小为</w:t>
      </w:r>
      <w:r w:rsidR="00822D83" w:rsidRPr="009F0541">
        <w:rPr>
          <w:i/>
        </w:rPr>
        <w:t>B</w:t>
      </w:r>
      <w:r w:rsidR="00822D83" w:rsidRPr="009F0541">
        <w:t>。将一束等离子体（含有大量正、负离子）垂直于磁场方向以相同的速度</w:t>
      </w:r>
      <w:r w:rsidR="00822D83" w:rsidRPr="009F0541">
        <w:rPr>
          <w:i/>
        </w:rPr>
        <w:t>v</w:t>
      </w:r>
      <w:r w:rsidR="00822D83" w:rsidRPr="009F0541">
        <w:t>喷入磁场，</w:t>
      </w:r>
      <w:r w:rsidR="00822D83" w:rsidRPr="004D3B41">
        <w:rPr>
          <w:i/>
          <w:iCs/>
        </w:rPr>
        <w:t>M</w:t>
      </w:r>
      <w:r w:rsidR="00822D83" w:rsidRPr="009F0541">
        <w:t>、</w:t>
      </w:r>
      <w:r w:rsidR="00822D83" w:rsidRPr="004D3B41">
        <w:rPr>
          <w:i/>
          <w:iCs/>
        </w:rPr>
        <w:t>N</w:t>
      </w:r>
      <w:r w:rsidR="00822D83" w:rsidRPr="009F0541">
        <w:t>两板间便产生电动势。（不计离子的重力及离子间的相互作用）</w:t>
      </w:r>
    </w:p>
    <w:p w14:paraId="591BE68B" w14:textId="49784259" w:rsidR="00822D83" w:rsidRPr="009F0541" w:rsidRDefault="009F0541" w:rsidP="005B3DC0">
      <w:r w:rsidRPr="009F0541">
        <w:rPr>
          <w:rFonts w:hint="eastAsia"/>
        </w:rPr>
        <w:t>（</w:t>
      </w:r>
      <w:r w:rsidRPr="009F0541">
        <w:rPr>
          <w:rFonts w:hint="eastAsia"/>
        </w:rPr>
        <w:t>1</w:t>
      </w:r>
      <w:r w:rsidRPr="009F0541">
        <w:rPr>
          <w:rFonts w:hint="eastAsia"/>
        </w:rPr>
        <w:t>）</w:t>
      </w:r>
      <w:r w:rsidR="00822D83" w:rsidRPr="009F0541">
        <w:t>图中的</w:t>
      </w:r>
      <w:r w:rsidR="00822D83" w:rsidRPr="009F0541">
        <w:rPr>
          <w:i/>
        </w:rPr>
        <w:t>M</w:t>
      </w:r>
      <w:r w:rsidR="00822D83" w:rsidRPr="009F0541">
        <w:t>板是发电机的</w:t>
      </w:r>
      <w:r w:rsidR="00822D83" w:rsidRPr="009F0541">
        <w:t>________</w:t>
      </w:r>
      <w:r w:rsidR="00822D83" w:rsidRPr="009F0541">
        <w:t>极。</w:t>
      </w:r>
    </w:p>
    <w:p w14:paraId="1E683B70" w14:textId="2C1A4112"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稳定时发电机的电动势为</w:t>
      </w:r>
      <w:r w:rsidR="00822D83" w:rsidRPr="009F0541">
        <w:t>________</w:t>
      </w:r>
      <w:r w:rsidR="00822D83" w:rsidRPr="009F0541">
        <w:t>。</w:t>
      </w:r>
    </w:p>
    <w:p w14:paraId="1FBD0278" w14:textId="633131FA" w:rsidR="00822D83" w:rsidRPr="009F0541" w:rsidRDefault="00822D83" w:rsidP="009F0541">
      <w:pPr>
        <w:pStyle w:val="2"/>
        <w:rPr>
          <w:shd w:val="clear" w:color="auto" w:fill="FFFFFF"/>
          <w:lang w:bidi="ar"/>
        </w:rPr>
      </w:pPr>
      <w:r w:rsidRPr="009F0541">
        <w:br w:type="page"/>
      </w:r>
      <w:r w:rsidRPr="009F0541">
        <w:rPr>
          <w:shd w:val="clear" w:color="auto" w:fill="FFFFFF"/>
          <w:lang w:bidi="ar"/>
        </w:rPr>
        <w:lastRenderedPageBreak/>
        <w:t>五</w:t>
      </w:r>
      <w:r w:rsidRPr="009F0541">
        <w:rPr>
          <w:shd w:val="clear" w:color="auto" w:fill="FFFFFF"/>
          <w:lang w:bidi="ar"/>
        </w:rPr>
        <w:t xml:space="preserve">  </w:t>
      </w:r>
      <w:r w:rsidRPr="009F0541">
        <w:rPr>
          <w:shd w:val="clear" w:color="auto" w:fill="FFFFFF"/>
          <w:lang w:bidi="ar"/>
        </w:rPr>
        <w:t>振动与波</w:t>
      </w:r>
    </w:p>
    <w:p w14:paraId="311473B6" w14:textId="77777777" w:rsidR="00822D83" w:rsidRPr="009F0541" w:rsidRDefault="00822D83" w:rsidP="009F0541">
      <w:pPr>
        <w:pStyle w:val="af7"/>
        <w:ind w:firstLine="441"/>
      </w:pPr>
      <w:r w:rsidRPr="009F0541">
        <w:t>机械振动在介质中由近及远传播形成</w:t>
      </w:r>
      <w:commentRangeStart w:id="5"/>
      <w:r w:rsidRPr="009F0541">
        <w:t>机械波</w:t>
      </w:r>
      <w:commentRangeEnd w:id="5"/>
      <w:r w:rsidR="00093AEF" w:rsidRPr="009F0541">
        <w:rPr>
          <w:rStyle w:val="af9"/>
        </w:rPr>
        <w:commentReference w:id="5"/>
      </w:r>
      <w:r w:rsidRPr="009F0541">
        <w:t>。</w:t>
      </w:r>
    </w:p>
    <w:p w14:paraId="15072ED6" w14:textId="77777777" w:rsidR="009F0541" w:rsidRDefault="009F0541" w:rsidP="00822D83">
      <w:pPr>
        <w:rPr>
          <w:color w:val="EE0000"/>
        </w:rPr>
      </w:pPr>
    </w:p>
    <w:p w14:paraId="78A7D6D8" w14:textId="3DCE9C58" w:rsidR="00822D83" w:rsidRPr="009F0541" w:rsidRDefault="00491AAE" w:rsidP="00491AAE">
      <w:r>
        <w:rPr>
          <w:noProof/>
        </w:rPr>
        <mc:AlternateContent>
          <mc:Choice Requires="wpg">
            <w:drawing>
              <wp:anchor distT="0" distB="0" distL="114300" distR="114300" simplePos="0" relativeHeight="251729920" behindDoc="0" locked="0" layoutInCell="1" allowOverlap="1" wp14:anchorId="1DB98469" wp14:editId="298ECCF5">
                <wp:simplePos x="0" y="0"/>
                <wp:positionH relativeFrom="column">
                  <wp:posOffset>3639470</wp:posOffset>
                </wp:positionH>
                <wp:positionV relativeFrom="paragraph">
                  <wp:posOffset>89483</wp:posOffset>
                </wp:positionV>
                <wp:extent cx="1556385" cy="475615"/>
                <wp:effectExtent l="0" t="0" r="5715" b="635"/>
                <wp:wrapSquare wrapText="bothSides"/>
                <wp:docPr id="596193108" name="组合 467"/>
                <wp:cNvGraphicFramePr/>
                <a:graphic xmlns:a="http://schemas.openxmlformats.org/drawingml/2006/main">
                  <a:graphicData uri="http://schemas.microsoft.com/office/word/2010/wordprocessingGroup">
                    <wpg:wgp>
                      <wpg:cNvGrpSpPr/>
                      <wpg:grpSpPr>
                        <a:xfrm>
                          <a:off x="0" y="0"/>
                          <a:ext cx="1556385" cy="475615"/>
                          <a:chOff x="9107" y="30"/>
                          <a:chExt cx="1556716" cy="476131"/>
                        </a:xfrm>
                      </wpg:grpSpPr>
                      <wpg:grpSp>
                        <wpg:cNvPr id="1656003703" name="组合 1656003703"/>
                        <wpg:cNvGrpSpPr/>
                        <wpg:grpSpPr>
                          <a:xfrm>
                            <a:off x="9107" y="30"/>
                            <a:ext cx="1556716" cy="476131"/>
                            <a:chOff x="15420" y="3959"/>
                            <a:chExt cx="1558075" cy="476830"/>
                          </a:xfrm>
                          <a:effectLst/>
                        </wpg:grpSpPr>
                        <wpg:grpSp>
                          <wpg:cNvPr id="1136250033" name="组合 1136250033"/>
                          <wpg:cNvGrpSpPr/>
                          <wpg:grpSpPr>
                            <a:xfrm>
                              <a:off x="15420" y="3959"/>
                              <a:ext cx="1558075" cy="476830"/>
                              <a:chOff x="15420" y="3959"/>
                              <a:chExt cx="1558075" cy="476830"/>
                            </a:xfrm>
                            <a:effectLst/>
                          </wpg:grpSpPr>
                          <wpg:grpSp>
                            <wpg:cNvPr id="1552011360" name="组合 2"/>
                            <wpg:cNvGrpSpPr/>
                            <wpg:grpSpPr>
                              <a:xfrm>
                                <a:off x="15420" y="3959"/>
                                <a:ext cx="1558075" cy="476830"/>
                                <a:chOff x="10109" y="71290"/>
                                <a:chExt cx="2222" cy="606"/>
                              </a:xfrm>
                              <a:effectLst/>
                            </wpg:grpSpPr>
                            <wpg:grpSp>
                              <wpg:cNvPr id="1395563416" name="JP2025/9/14 星期日19:11:467820"/>
                              <wpg:cNvGrpSpPr/>
                              <wpg:grpSpPr>
                                <a:xfrm>
                                  <a:off x="10109" y="71290"/>
                                  <a:ext cx="2222" cy="606"/>
                                  <a:chOff x="12974" y="3454"/>
                                  <a:chExt cx="1412029" cy="383629"/>
                                </a:xfrm>
                                <a:effectLst/>
                              </wpg:grpSpPr>
                              <wpg:grpSp>
                                <wpg:cNvPr id="1209306483" name="组合 1209306483"/>
                                <wpg:cNvGrpSpPr/>
                                <wpg:grpSpPr>
                                  <a:xfrm>
                                    <a:off x="12974" y="3454"/>
                                    <a:ext cx="1412029" cy="383629"/>
                                    <a:chOff x="12974" y="3454"/>
                                    <a:chExt cx="1412029" cy="383629"/>
                                  </a:xfrm>
                                  <a:effectLst/>
                                </wpg:grpSpPr>
                                <wpg:grpSp>
                                  <wpg:cNvPr id="546858064" name="组合 546858064"/>
                                  <wpg:cNvGrpSpPr/>
                                  <wpg:grpSpPr>
                                    <a:xfrm>
                                      <a:off x="12974" y="3454"/>
                                      <a:ext cx="1412029" cy="383629"/>
                                      <a:chOff x="12974" y="3454"/>
                                      <a:chExt cx="1412029" cy="383629"/>
                                    </a:xfrm>
                                    <a:effectLst/>
                                  </wpg:grpSpPr>
                                  <wpg:grpSp>
                                    <wpg:cNvPr id="1757436870" name="组合 1757436870"/>
                                    <wpg:cNvGrpSpPr/>
                                    <wpg:grpSpPr>
                                      <a:xfrm>
                                        <a:off x="12974" y="3454"/>
                                        <a:ext cx="1412029" cy="323820"/>
                                        <a:chOff x="12974" y="3454"/>
                                        <a:chExt cx="1412029" cy="323820"/>
                                      </a:xfrm>
                                      <a:effectLst/>
                                    </wpg:grpSpPr>
                                    <wpg:grpSp>
                                      <wpg:cNvPr id="1544302743" name="JP2025/9/14 星期日18:56:420091"/>
                                      <wpg:cNvGrpSpPr/>
                                      <wpg:grpSpPr>
                                        <a:xfrm flipH="1" flipV="1">
                                          <a:off x="1381527" y="3454"/>
                                          <a:ext cx="43476" cy="323820"/>
                                          <a:chOff x="2948" y="7476"/>
                                          <a:chExt cx="182" cy="1032"/>
                                        </a:xfrm>
                                        <a:effectLst/>
                                      </wpg:grpSpPr>
                                      <wps:wsp>
                                        <wps:cNvPr id="1060813127" name="Rectangle 90"/>
                                        <wps:cNvSpPr>
                                          <a:spLocks noChangeArrowheads="1"/>
                                        </wps:cNvSpPr>
                                        <wps:spPr bwMode="auto">
                                          <a:xfrm>
                                            <a:off x="2948" y="7476"/>
                                            <a:ext cx="182" cy="1029"/>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589185436" name="Line 91"/>
                                        <wps:cNvCnPr>
                                          <a:cxnSpLocks noChangeShapeType="1"/>
                                        </wps:cNvCnPr>
                                        <wps:spPr bwMode="auto">
                                          <a:xfrm>
                                            <a:off x="3129" y="7484"/>
                                            <a:ext cx="0" cy="1024"/>
                                          </a:xfrm>
                                          <a:prstGeom prst="line">
                                            <a:avLst/>
                                          </a:prstGeom>
                                          <a:noFill/>
                                          <a:ln w="12700">
                                            <a:solidFill>
                                              <a:srgbClr val="000000"/>
                                            </a:solidFill>
                                            <a:round/>
                                          </a:ln>
                                          <a:effectLst/>
                                        </wps:spPr>
                                        <wps:bodyPr/>
                                      </wps:wsp>
                                    </wpg:grpSp>
                                    <wpg:grpSp>
                                      <wpg:cNvPr id="1782598599" name="组合 1782598599"/>
                                      <wpg:cNvGrpSpPr/>
                                      <wpg:grpSpPr>
                                        <a:xfrm>
                                          <a:off x="12974" y="13247"/>
                                          <a:ext cx="1368963" cy="303530"/>
                                          <a:chOff x="12974" y="-12153"/>
                                          <a:chExt cx="1368963" cy="303530"/>
                                        </a:xfrm>
                                        <a:effectLst/>
                                      </wpg:grpSpPr>
                                      <wps:wsp>
                                        <wps:cNvPr id="1956831899" name="JP2025/9/14 星期日18:56:427820"/>
                                        <wps:cNvCnPr/>
                                        <wps:spPr>
                                          <a:xfrm flipV="1">
                                            <a:off x="64506" y="137071"/>
                                            <a:ext cx="1317431" cy="5637"/>
                                          </a:xfrm>
                                          <a:prstGeom prst="line">
                                            <a:avLst/>
                                          </a:prstGeom>
                                          <a:noFill/>
                                          <a:ln w="9525">
                                            <a:solidFill>
                                              <a:srgbClr val="000000"/>
                                            </a:solidFill>
                                            <a:prstDash val="solid"/>
                                            <a:tailEnd w="sm"/>
                                          </a:ln>
                                          <a:effectLst/>
                                        </wps:spPr>
                                        <wps:bodyPr/>
                                      </wps:wsp>
                                      <wpg:grpSp>
                                        <wpg:cNvPr id="1339764809" name="组合 1339764809"/>
                                        <wpg:cNvGrpSpPr/>
                                        <wpg:grpSpPr>
                                          <a:xfrm>
                                            <a:off x="12974" y="-12153"/>
                                            <a:ext cx="728836" cy="303530"/>
                                            <a:chOff x="12974" y="-12153"/>
                                            <a:chExt cx="728836" cy="303530"/>
                                          </a:xfrm>
                                          <a:effectLst/>
                                        </wpg:grpSpPr>
                                        <wpg:grpSp>
                                          <wpg:cNvPr id="362363459" name="JP2025/9/14 星期日18:50:090091"/>
                                          <wpg:cNvGrpSpPr/>
                                          <wpg:grpSpPr>
                                            <a:xfrm flipV="1">
                                              <a:off x="12974" y="-12153"/>
                                              <a:ext cx="44813" cy="303530"/>
                                              <a:chOff x="2974" y="7536"/>
                                              <a:chExt cx="190" cy="1024"/>
                                            </a:xfrm>
                                            <a:effectLst/>
                                          </wpg:grpSpPr>
                                          <wps:wsp>
                                            <wps:cNvPr id="220564824" name="Rectangle 70"/>
                                            <wps:cNvSpPr>
                                              <a:spLocks noChangeArrowheads="1"/>
                                            </wps:cNvSpPr>
                                            <wps:spPr bwMode="auto">
                                              <a:xfrm>
                                                <a:off x="2974" y="7543"/>
                                                <a:ext cx="176" cy="1012"/>
                                              </a:xfrm>
                                              <a:prstGeom prst="rect">
                                                <a:avLst/>
                                              </a:prstGeom>
                                              <a:pattFill prst="ltUpDiag">
                                                <a:fgClr>
                                                  <a:srgbClr val="000000">
                                                    <a:alpha val="95000"/>
                                                  </a:srgbClr>
                                                </a:fgClr>
                                                <a:bgClr>
                                                  <a:srgbClr val="FFFFFF">
                                                    <a:alpha val="95000"/>
                                                  </a:srgbClr>
                                                </a:bgClr>
                                              </a:pattFill>
                                              <a:ln>
                                                <a:noFill/>
                                              </a:ln>
                                              <a:effectLst/>
                                            </wps:spPr>
                                            <wps:bodyPr rot="0" vert="horz" wrap="square" lIns="36000" tIns="0" rIns="36000" bIns="0" anchor="t" anchorCtr="0" upright="1">
                                              <a:spAutoFit/>
                                            </wps:bodyPr>
                                          </wps:wsp>
                                          <wps:wsp>
                                            <wps:cNvPr id="1598537892" name="Line 71"/>
                                            <wps:cNvCnPr>
                                              <a:cxnSpLocks noChangeShapeType="1"/>
                                            </wps:cNvCnPr>
                                            <wps:spPr bwMode="auto">
                                              <a:xfrm>
                                                <a:off x="3164" y="7536"/>
                                                <a:ext cx="0" cy="1024"/>
                                              </a:xfrm>
                                              <a:prstGeom prst="line">
                                                <a:avLst/>
                                              </a:prstGeom>
                                              <a:noFill/>
                                              <a:ln w="12700">
                                                <a:solidFill>
                                                  <a:srgbClr val="000000"/>
                                                </a:solidFill>
                                                <a:round/>
                                              </a:ln>
                                              <a:effectLst/>
                                            </wps:spPr>
                                            <wps:bodyPr/>
                                          </wps:wsp>
                                        </wpg:grpSp>
                                        <wps:wsp>
                                          <wps:cNvPr id="1125405819" name="JP2025/9/14 星期日18:53:137820"/>
                                          <wps:cNvSpPr>
                                            <a:spLocks noChangeArrowheads="1"/>
                                          </wps:cNvSpPr>
                                          <wps:spPr bwMode="auto">
                                            <a:xfrm>
                                              <a:off x="612425" y="81890"/>
                                              <a:ext cx="129385" cy="114953"/>
                                            </a:xfrm>
                                            <a:prstGeom prst="ellipse">
                                              <a:avLst/>
                                            </a:prstGeom>
                                            <a:solidFill>
                                              <a:srgbClr val="FFFFFF"/>
                                            </a:solidFill>
                                            <a:ln w="9525">
                                              <a:solidFill>
                                                <a:srgbClr val="000000"/>
                                              </a:solidFill>
                                              <a:round/>
                                            </a:ln>
                                            <a:effectLst/>
                                          </wps:spPr>
                                          <wps:bodyPr rot="0" vert="horz" wrap="none" lIns="36000" tIns="0" rIns="36000" bIns="0" anchor="t" anchorCtr="0" upright="1">
                                            <a:spAutoFit/>
                                          </wps:bodyPr>
                                        </wps:wsp>
                                        <wps:wsp>
                                          <wps:cNvPr id="271463650" name="JP2025/9/14 星期日18:53:137820"/>
                                          <wps:cNvSpPr>
                                            <a:spLocks noChangeArrowheads="1"/>
                                          </wps:cNvSpPr>
                                          <wps:spPr bwMode="auto">
                                            <a:xfrm>
                                              <a:off x="663541" y="124110"/>
                                              <a:ext cx="34504" cy="30669"/>
                                            </a:xfrm>
                                            <a:prstGeom prst="ellipse">
                                              <a:avLst/>
                                            </a:prstGeom>
                                            <a:solidFill>
                                              <a:schemeClr val="tx1"/>
                                            </a:solidFill>
                                            <a:ln w="9525">
                                              <a:noFill/>
                                              <a:round/>
                                            </a:ln>
                                            <a:effectLst/>
                                          </wps:spPr>
                                          <wps:bodyPr rot="0" vert="horz" wrap="square" lIns="36000" tIns="0" rIns="36000" bIns="0" anchor="t" anchorCtr="0" upright="1">
                                            <a:spAutoFit/>
                                          </wps:bodyPr>
                                        </wps:wsp>
                                      </wpg:grpSp>
                                    </wpg:grpSp>
                                  </wpg:grpSp>
                                  <wps:wsp>
                                    <wps:cNvPr id="1052613870" name="JP2025/9/14 星期日18:56:423471"/>
                                    <wps:cNvSpPr txBox="1">
                                      <a:spLocks noChangeArrowheads="1"/>
                                    </wps:cNvSpPr>
                                    <wps:spPr bwMode="auto">
                                      <a:xfrm>
                                        <a:off x="284002" y="227647"/>
                                        <a:ext cx="128457" cy="159436"/>
                                      </a:xfrm>
                                      <a:prstGeom prst="rect">
                                        <a:avLst/>
                                      </a:prstGeom>
                                      <a:noFill/>
                                      <a:ln>
                                        <a:noFill/>
                                      </a:ln>
                                      <a:effectLst/>
                                    </wps:spPr>
                                    <wps:txbx>
                                      <w:txbxContent>
                                        <w:p w14:paraId="512C0EAE" w14:textId="29883F36" w:rsidR="00822D83" w:rsidRPr="00F84F0B" w:rsidRDefault="00822D83" w:rsidP="0034379D">
                                          <w:pPr>
                                            <w:jc w:val="center"/>
                                            <w:rPr>
                                              <w:sz w:val="18"/>
                                              <w:szCs w:val="18"/>
                                            </w:rPr>
                                          </w:pPr>
                                          <w:r w:rsidRPr="00F84F0B">
                                            <w:rPr>
                                              <w:i/>
                                              <w:sz w:val="18"/>
                                              <w:szCs w:val="18"/>
                                            </w:rPr>
                                            <w:t>B</w:t>
                                          </w:r>
                                        </w:p>
                                      </w:txbxContent>
                                    </wps:txbx>
                                    <wps:bodyPr rot="0" vert="horz" wrap="none" lIns="36000" tIns="0" rIns="36000" bIns="0" anchor="t" anchorCtr="0" upright="1">
                                      <a:spAutoFit/>
                                    </wps:bodyPr>
                                  </wps:wsp>
                                </wpg:grpSp>
                                <wps:wsp>
                                  <wps:cNvPr id="783407854" name="JP2025/9/14 星期日18:56:517820"/>
                                  <wps:cNvSpPr txBox="1">
                                    <a:spLocks noChangeArrowheads="1"/>
                                  </wps:cNvSpPr>
                                  <wps:spPr bwMode="auto">
                                    <a:xfrm>
                                      <a:off x="612424" y="224559"/>
                                      <a:ext cx="139958" cy="159352"/>
                                    </a:xfrm>
                                    <a:prstGeom prst="rect">
                                      <a:avLst/>
                                    </a:prstGeom>
                                    <a:noFill/>
                                    <a:ln>
                                      <a:noFill/>
                                    </a:ln>
                                    <a:effectLst/>
                                  </wps:spPr>
                                  <wps:txbx>
                                    <w:txbxContent>
                                      <w:p w14:paraId="7581420B" w14:textId="71F7C478" w:rsidR="00822D83" w:rsidRPr="00F84F0B" w:rsidRDefault="00822D83" w:rsidP="0034379D">
                                        <w:pPr>
                                          <w:jc w:val="center"/>
                                          <w:rPr>
                                            <w:sz w:val="18"/>
                                            <w:szCs w:val="18"/>
                                          </w:rPr>
                                        </w:pPr>
                                        <w:r w:rsidRPr="00F84F0B">
                                          <w:rPr>
                                            <w:i/>
                                            <w:sz w:val="18"/>
                                            <w:szCs w:val="18"/>
                                          </w:rPr>
                                          <w:t>O</w:t>
                                        </w:r>
                                      </w:p>
                                    </w:txbxContent>
                                  </wps:txbx>
                                  <wps:bodyPr rot="0" vert="horz" wrap="none" lIns="36000" tIns="0" rIns="36000" bIns="0" anchor="t" anchorCtr="0" upright="1">
                                    <a:spAutoFit/>
                                  </wps:bodyPr>
                                </wps:wsp>
                              </wpg:grpSp>
                              <wps:wsp>
                                <wps:cNvPr id="448126445" name="JP2025/9/14 星期日18:57:080091"/>
                                <wps:cNvSpPr txBox="1">
                                  <a:spLocks noChangeArrowheads="1"/>
                                </wps:cNvSpPr>
                                <wps:spPr bwMode="auto">
                                  <a:xfrm>
                                    <a:off x="935964" y="226077"/>
                                    <a:ext cx="134783" cy="159352"/>
                                  </a:xfrm>
                                  <a:prstGeom prst="rect">
                                    <a:avLst/>
                                  </a:prstGeom>
                                  <a:noFill/>
                                  <a:ln>
                                    <a:noFill/>
                                  </a:ln>
                                  <a:effectLst/>
                                </wps:spPr>
                                <wps:txbx>
                                  <w:txbxContent>
                                    <w:p w14:paraId="09DFDAAD" w14:textId="3067683E" w:rsidR="00822D83" w:rsidRPr="00F84F0B" w:rsidRDefault="00822D83" w:rsidP="0034379D">
                                      <w:pPr>
                                        <w:jc w:val="center"/>
                                        <w:rPr>
                                          <w:sz w:val="18"/>
                                          <w:szCs w:val="18"/>
                                        </w:rPr>
                                      </w:pPr>
                                      <w:r w:rsidRPr="00F84F0B">
                                        <w:rPr>
                                          <w:i/>
                                          <w:sz w:val="18"/>
                                          <w:szCs w:val="18"/>
                                        </w:rPr>
                                        <w:t>C</w:t>
                                      </w:r>
                                    </w:p>
                                  </w:txbxContent>
                                </wps:txbx>
                                <wps:bodyPr rot="0" vert="horz" wrap="none" lIns="36000" tIns="0" rIns="36000" bIns="0" anchor="t" anchorCtr="0" upright="1">
                                  <a:spAutoFit/>
                                </wps:bodyPr>
                              </wps:wsp>
                            </wpg:grpSp>
                            <wps:wsp>
                              <wps:cNvPr id="1771073898" name="JP2025/9/14 星期日18:53:137820"/>
                              <wps:cNvSpPr>
                                <a:spLocks noChangeArrowheads="1"/>
                              </wps:cNvSpPr>
                              <wps:spPr bwMode="auto">
                                <a:xfrm>
                                  <a:off x="11581" y="71454"/>
                                  <a:ext cx="204" cy="182"/>
                                </a:xfrm>
                                <a:prstGeom prst="ellipse">
                                  <a:avLst/>
                                </a:prstGeom>
                                <a:solidFill>
                                  <a:srgbClr val="FFFFFF"/>
                                </a:solidFill>
                                <a:ln w="6350">
                                  <a:solidFill>
                                    <a:srgbClr val="000000"/>
                                  </a:solidFill>
                                  <a:prstDash val="dash"/>
                                  <a:round/>
                                </a:ln>
                                <a:effectLst/>
                              </wps:spPr>
                              <wps:bodyPr rot="0" vert="horz" wrap="none" lIns="36000" tIns="0" rIns="36000" bIns="0" anchor="t" anchorCtr="0" upright="1">
                                <a:spAutoFit/>
                              </wps:bodyPr>
                            </wps:wsp>
                          </wpg:grpSp>
                          <wps:wsp>
                            <wps:cNvPr id="1296212151" name="直接箭头连接符 4"/>
                            <wps:cNvCnPr/>
                            <wps:spPr>
                              <a:xfrm flipV="1">
                                <a:off x="755421" y="202436"/>
                                <a:ext cx="600710" cy="4445"/>
                              </a:xfrm>
                              <a:prstGeom prst="straightConnector1">
                                <a:avLst/>
                              </a:prstGeom>
                              <a:noFill/>
                              <a:ln w="9525">
                                <a:solidFill>
                                  <a:srgbClr val="000000"/>
                                </a:solidFill>
                                <a:prstDash val="solid"/>
                                <a:tailEnd type="triangle" w="sm"/>
                              </a:ln>
                              <a:effectLst/>
                            </wps:spPr>
                            <wps:bodyPr/>
                          </wps:wsp>
                        </wpg:grpSp>
                        <wps:wsp>
                          <wps:cNvPr id="831972864" name="JP2025/9/14 星期日18:57:080091"/>
                          <wps:cNvSpPr txBox="1">
                            <a:spLocks noChangeArrowheads="1"/>
                          </wps:cNvSpPr>
                          <wps:spPr bwMode="auto">
                            <a:xfrm>
                              <a:off x="1248582" y="185095"/>
                              <a:ext cx="122800" cy="198120"/>
                            </a:xfrm>
                            <a:prstGeom prst="rect">
                              <a:avLst/>
                            </a:prstGeom>
                            <a:noFill/>
                            <a:ln>
                              <a:noFill/>
                            </a:ln>
                            <a:effectLst/>
                          </wps:spPr>
                          <wps:txbx>
                            <w:txbxContent>
                              <w:p w14:paraId="5D92D776" w14:textId="6AEDD56E" w:rsidR="00822D83" w:rsidRPr="00F84F0B" w:rsidRDefault="00822D83" w:rsidP="0034379D">
                                <w:pPr>
                                  <w:jc w:val="center"/>
                                  <w:rPr>
                                    <w:sz w:val="18"/>
                                    <w:szCs w:val="18"/>
                                  </w:rPr>
                                </w:pPr>
                                <w:r w:rsidRPr="00F84F0B">
                                  <w:rPr>
                                    <w:i/>
                                    <w:sz w:val="18"/>
                                    <w:szCs w:val="18"/>
                                  </w:rPr>
                                  <w:t>x</w:t>
                                </w:r>
                              </w:p>
                            </w:txbxContent>
                          </wps:txbx>
                          <wps:bodyPr rot="0" vert="horz" wrap="none" lIns="36000" tIns="0" rIns="36000" bIns="0" anchor="t" anchorCtr="0" upright="1">
                            <a:spAutoFit/>
                          </wps:bodyPr>
                        </wps:wsp>
                      </wpg:grpSp>
                      <wps:wsp>
                        <wps:cNvPr id="142034791" name="图形 2"/>
                        <wps:cNvSpPr/>
                        <wps:spPr>
                          <a:xfrm>
                            <a:off x="57381" y="131422"/>
                            <a:ext cx="614332" cy="145060"/>
                          </a:xfrm>
                          <a:custGeom>
                            <a:avLst/>
                            <a:gdLst>
                              <a:gd name="connsiteX0" fmla="*/ 0 w 1098994"/>
                              <a:gd name="connsiteY0" fmla="*/ 190500 h 381000"/>
                              <a:gd name="connsiteX1" fmla="*/ 92869 w 1098994"/>
                              <a:gd name="connsiteY1" fmla="*/ 0 h 381000"/>
                              <a:gd name="connsiteX2" fmla="*/ 150019 w 1098994"/>
                              <a:gd name="connsiteY2" fmla="*/ 381000 h 381000"/>
                              <a:gd name="connsiteX3" fmla="*/ 207169 w 1098994"/>
                              <a:gd name="connsiteY3" fmla="*/ 0 h 381000"/>
                              <a:gd name="connsiteX4" fmla="*/ 264319 w 1098994"/>
                              <a:gd name="connsiteY4" fmla="*/ 381000 h 381000"/>
                              <a:gd name="connsiteX5" fmla="*/ 321469 w 1098994"/>
                              <a:gd name="connsiteY5" fmla="*/ 0 h 381000"/>
                              <a:gd name="connsiteX6" fmla="*/ 378619 w 1098994"/>
                              <a:gd name="connsiteY6" fmla="*/ 381000 h 381000"/>
                              <a:gd name="connsiteX7" fmla="*/ 435769 w 1098994"/>
                              <a:gd name="connsiteY7" fmla="*/ 0 h 381000"/>
                              <a:gd name="connsiteX8" fmla="*/ 492919 w 1098994"/>
                              <a:gd name="connsiteY8" fmla="*/ 381000 h 381000"/>
                              <a:gd name="connsiteX9" fmla="*/ 550069 w 1098994"/>
                              <a:gd name="connsiteY9" fmla="*/ 0 h 381000"/>
                              <a:gd name="connsiteX10" fmla="*/ 607219 w 1098994"/>
                              <a:gd name="connsiteY10" fmla="*/ 381000 h 381000"/>
                              <a:gd name="connsiteX11" fmla="*/ 664369 w 1098994"/>
                              <a:gd name="connsiteY11" fmla="*/ 0 h 381000"/>
                              <a:gd name="connsiteX12" fmla="*/ 721519 w 1098994"/>
                              <a:gd name="connsiteY12" fmla="*/ 381000 h 381000"/>
                              <a:gd name="connsiteX13" fmla="*/ 778669 w 1098994"/>
                              <a:gd name="connsiteY13" fmla="*/ 0 h 381000"/>
                              <a:gd name="connsiteX14" fmla="*/ 835819 w 1098994"/>
                              <a:gd name="connsiteY14" fmla="*/ 381000 h 381000"/>
                              <a:gd name="connsiteX15" fmla="*/ 892969 w 1098994"/>
                              <a:gd name="connsiteY15" fmla="*/ 0 h 381000"/>
                              <a:gd name="connsiteX16" fmla="*/ 950119 w 1098994"/>
                              <a:gd name="connsiteY16" fmla="*/ 381000 h 381000"/>
                              <a:gd name="connsiteX17" fmla="*/ 1007269 w 1098994"/>
                              <a:gd name="connsiteY17" fmla="*/ 0 h 381000"/>
                              <a:gd name="connsiteX18" fmla="*/ 1098995 w 1098994"/>
                              <a:gd name="connsiteY18" fmla="*/ 17726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98994" h="381000">
                                <a:moveTo>
                                  <a:pt x="0" y="190500"/>
                                </a:moveTo>
                                <a:cubicBezTo>
                                  <a:pt x="7144" y="95250"/>
                                  <a:pt x="35719" y="0"/>
                                  <a:pt x="92869" y="0"/>
                                </a:cubicBezTo>
                                <a:cubicBezTo>
                                  <a:pt x="207169" y="0"/>
                                  <a:pt x="207169" y="381000"/>
                                  <a:pt x="150019" y="381000"/>
                                </a:cubicBezTo>
                                <a:cubicBezTo>
                                  <a:pt x="92869" y="381000"/>
                                  <a:pt x="92869" y="0"/>
                                  <a:pt x="207169" y="0"/>
                                </a:cubicBezTo>
                                <a:cubicBezTo>
                                  <a:pt x="321469" y="0"/>
                                  <a:pt x="321469" y="381000"/>
                                  <a:pt x="264319" y="381000"/>
                                </a:cubicBezTo>
                                <a:cubicBezTo>
                                  <a:pt x="207169" y="381000"/>
                                  <a:pt x="207169" y="0"/>
                                  <a:pt x="321469" y="0"/>
                                </a:cubicBezTo>
                                <a:cubicBezTo>
                                  <a:pt x="435769" y="0"/>
                                  <a:pt x="435769" y="381000"/>
                                  <a:pt x="378619" y="381000"/>
                                </a:cubicBezTo>
                                <a:cubicBezTo>
                                  <a:pt x="321469" y="381000"/>
                                  <a:pt x="321469" y="0"/>
                                  <a:pt x="435769" y="0"/>
                                </a:cubicBezTo>
                                <a:cubicBezTo>
                                  <a:pt x="550069" y="0"/>
                                  <a:pt x="550069" y="381000"/>
                                  <a:pt x="492919" y="381000"/>
                                </a:cubicBezTo>
                                <a:cubicBezTo>
                                  <a:pt x="435769" y="381000"/>
                                  <a:pt x="435769" y="0"/>
                                  <a:pt x="550069" y="0"/>
                                </a:cubicBezTo>
                                <a:cubicBezTo>
                                  <a:pt x="664369" y="0"/>
                                  <a:pt x="664369" y="381000"/>
                                  <a:pt x="607219" y="381000"/>
                                </a:cubicBezTo>
                                <a:cubicBezTo>
                                  <a:pt x="550069" y="381000"/>
                                  <a:pt x="550069" y="0"/>
                                  <a:pt x="664369" y="0"/>
                                </a:cubicBezTo>
                                <a:cubicBezTo>
                                  <a:pt x="778669" y="0"/>
                                  <a:pt x="778669" y="381000"/>
                                  <a:pt x="721519" y="381000"/>
                                </a:cubicBezTo>
                                <a:cubicBezTo>
                                  <a:pt x="664369" y="381000"/>
                                  <a:pt x="664369" y="0"/>
                                  <a:pt x="778669" y="0"/>
                                </a:cubicBezTo>
                                <a:cubicBezTo>
                                  <a:pt x="892969" y="0"/>
                                  <a:pt x="892969" y="381000"/>
                                  <a:pt x="835819" y="381000"/>
                                </a:cubicBezTo>
                                <a:cubicBezTo>
                                  <a:pt x="778669" y="381000"/>
                                  <a:pt x="778669" y="0"/>
                                  <a:pt x="892969" y="0"/>
                                </a:cubicBezTo>
                                <a:cubicBezTo>
                                  <a:pt x="1007269" y="0"/>
                                  <a:pt x="1007269" y="381000"/>
                                  <a:pt x="950119" y="381000"/>
                                </a:cubicBezTo>
                                <a:cubicBezTo>
                                  <a:pt x="892969" y="381000"/>
                                  <a:pt x="892969" y="0"/>
                                  <a:pt x="1007269" y="0"/>
                                </a:cubicBezTo>
                                <a:cubicBezTo>
                                  <a:pt x="1061752" y="0"/>
                                  <a:pt x="1090327" y="86582"/>
                                  <a:pt x="1098995" y="177260"/>
                                </a:cubicBezTo>
                              </a:path>
                            </a:pathLst>
                          </a:custGeom>
                          <a:noFill/>
                          <a:ln w="9525" cap="flat">
                            <a:solidFill>
                              <a:srgbClr val="000000"/>
                            </a:solidFill>
                            <a:prstDash val="solid"/>
                            <a:miter/>
                          </a:ln>
                        </wps:spPr>
                        <wps:bodyPr rtlCol="0" anchor="ctr"/>
                      </wps:wsp>
                    </wpg:wgp>
                  </a:graphicData>
                </a:graphic>
                <wp14:sizeRelH relativeFrom="margin">
                  <wp14:pctWidth>0</wp14:pctWidth>
                </wp14:sizeRelH>
                <wp14:sizeRelV relativeFrom="margin">
                  <wp14:pctHeight>0</wp14:pctHeight>
                </wp14:sizeRelV>
              </wp:anchor>
            </w:drawing>
          </mc:Choice>
          <mc:Fallback>
            <w:pict>
              <v:group w14:anchorId="1DB98469" id="组合 467" o:spid="_x0000_s1353" style="position:absolute;left:0;text-align:left;margin-left:286.55pt;margin-top:7.05pt;width:122.55pt;height:37.45pt;z-index:251729920;mso-position-horizontal-relative:text;mso-position-vertical-relative:text;mso-width-relative:margin;mso-height-relative:margin" coordorigin="91" coordsize="15567,4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">
                <v:group id="组合 1656003703" o:spid="_x0000_s1354" style="position:absolute;left:91;width:15567;height:4761"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">
                  <v:group id="组合 1136250033" o:spid="_x0000_s1355" style="position:absolute;left:154;top:39;width:15580;height:4768" coordorigin="154,39" coordsize="15580,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">
                    <v:group id="组合 2" o:spid="_x0000_s1356" style="position:absolute;left:154;top:39;width:15580;height:4768" coordorigin="10109,71290" coordsize="2222,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">
                      <v:group id="JP2025/9/14 星期日19:11:467820" o:spid="_x0000_s1357" style="position:absolute;left:10109;top:71290;width:2222;height:60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">
                        <v:group id="组合 1209306483" o:spid="_x0000_s1358"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">
                          <v:group id="组合 546858064" o:spid="_x0000_s1359" style="position:absolute;left:129;top:34;width:14121;height:3836" coordorigin="129,34" coordsize="14120,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">
                            <v:group id="组合 1757436870" o:spid="_x0000_s1360" style="position:absolute;left:129;top:34;width:14121;height:3238" coordorigin="129,34" coordsize="14120,3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">
                              <v:group id="JP2025/9/14 星期日18:56:420091" o:spid="_x0000_s1361" style="position:absolute;left:13815;top:34;width:435;height:3238;flip:x y" coordorigin="2948,7476" coordsize="182,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">
                                <v:rect id="Rectangle 90" o:spid="_x0000_s1362" style="position:absolute;left:2948;top:7476;width:182;height:1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" fillcolor="black" stroked="f">
                                  <v:fill r:id="rId18" o:title="" opacity="62194f" o:opacity2="62194f" type="pattern"/>
                                  <v:textbox style="mso-fit-shape-to-text:t" inset="1mm,0,1mm,0"/>
                                </v:rect>
                                <v:line id="Line 91" o:spid="_x0000_s1363" style="position:absolute;visibility:visible;mso-wrap-style:square" from="3129,7484" to="3129,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" strokeweight="1pt"/>
                              </v:group>
                              <v:group id="组合 1782598599" o:spid="_x0000_s1364" style="position:absolute;left:129;top:132;width:13690;height:3035" coordorigin="129,-121" coordsize="1368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">
                                <v:line id="JP2025/9/14 星期日18:56:427820" o:spid="_x0000_s1365"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">
                                  <v:stroke endarrowwidth="narrow"/>
                                </v:line>
                                <v:group id="组合 1339764809" o:spid="_x0000_s1366" style="position:absolute;left:129;top:-121;width:7289;height:3034" coordorigin="129,-121" coordsize="7288,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">
                                  <v:group id="JP2025/9/14 星期日18:50:090091" o:spid="_x0000_s1367" style="position:absolute;left:129;top:-121;width:448;height:3034;flip:y" coordorigin="2974,7536" coordsize="19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">
                                    <v:rect id="Rectangle 70" o:spid="_x0000_s1368" style="position:absolute;left:2974;top:7543;width:176;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" fillcolor="black" stroked="f">
                                      <v:fill r:id="rId18" o:title="" opacity="62194f" o:opacity2="62194f" type="pattern"/>
                                      <v:textbox style="mso-fit-shape-to-text:t" inset="1mm,0,1mm,0"/>
                                    </v:rect>
                                    <v:line id="Line 71" o:spid="_x0000_s1369" style="position:absolute;visibility:visible;mso-wrap-style:square" from="3164,7536" to="3164,8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" strokeweight="1pt"/>
                                  </v:group>
                                  <v:oval id="JP2025/9/14 星期日18:53:137820" o:spid="_x0000_s1370" style="position:absolute;left:6124;top:818;width:1294;height:11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">
                                    <v:textbox style="mso-fit-shape-to-text:t" inset="1mm,0,1mm,0"/>
                                  </v:oval>
                                  <v:oval id="JP2025/9/14 星期日18:53:137820" o:spid="_x0000_s1371" style="position:absolute;left:6635;top:1241;width:345;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" fillcolor="black [3213]" stroked="f">
                                    <v:textbox style="mso-fit-shape-to-text:t" inset="1mm,0,1mm,0"/>
                                  </v:oval>
                                </v:group>
                              </v:group>
                            </v:group>
                            <v:shape id="JP2025/9/14 星期日18:56:423471" o:spid="_x0000_s1372" type="#_x0000_t202" style="position:absolute;left:2840;top:2276;width:1284;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" filled="f" stroked="f">
                              <v:textbox style="mso-fit-shape-to-text:t" inset="1mm,0,1mm,0">
                                <w:txbxContent>
                                  <w:p w14:paraId="512C0EAE" w14:textId="29883F36" w:rsidR="00822D83" w:rsidRPr="00F84F0B" w:rsidRDefault="00822D83" w:rsidP="0034379D">
                                    <w:pPr>
                                      <w:jc w:val="center"/>
                                      <w:rPr>
                                        <w:sz w:val="18"/>
                                        <w:szCs w:val="18"/>
                                      </w:rPr>
                                    </w:pPr>
                                    <w:r w:rsidRPr="00F84F0B">
                                      <w:rPr>
                                        <w:i/>
                                        <w:sz w:val="18"/>
                                        <w:szCs w:val="18"/>
                                      </w:rPr>
                                      <w:t>B</w:t>
                                    </w:r>
                                  </w:p>
                                </w:txbxContent>
                              </v:textbox>
                            </v:shape>
                          </v:group>
                          <v:shape id="JP2025/9/14 星期日18:56:517820" o:spid="_x0000_s1373" type="#_x0000_t202" style="position:absolute;left:6124;top:2245;width:1399;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" filled="f" stroked="f">
                            <v:textbox style="mso-fit-shape-to-text:t" inset="1mm,0,1mm,0">
                              <w:txbxContent>
                                <w:p w14:paraId="7581420B" w14:textId="71F7C478" w:rsidR="00822D83" w:rsidRPr="00F84F0B" w:rsidRDefault="00822D83" w:rsidP="0034379D">
                                  <w:pPr>
                                    <w:jc w:val="center"/>
                                    <w:rPr>
                                      <w:sz w:val="18"/>
                                      <w:szCs w:val="18"/>
                                    </w:rPr>
                                  </w:pPr>
                                  <w:r w:rsidRPr="00F84F0B">
                                    <w:rPr>
                                      <w:i/>
                                      <w:sz w:val="18"/>
                                      <w:szCs w:val="18"/>
                                    </w:rPr>
                                    <w:t>O</w:t>
                                  </w:r>
                                </w:p>
                              </w:txbxContent>
                            </v:textbox>
                          </v:shape>
                        </v:group>
                        <v:shape id="JP2025/9/14 星期日18:57:080091" o:spid="_x0000_s1374" type="#_x0000_t202" style="position:absolute;left:9359;top:2260;width:1348;height:1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" filled="f" stroked="f">
                          <v:textbox style="mso-fit-shape-to-text:t" inset="1mm,0,1mm,0">
                            <w:txbxContent>
                              <w:p w14:paraId="09DFDAAD" w14:textId="3067683E" w:rsidR="00822D83" w:rsidRPr="00F84F0B" w:rsidRDefault="00822D83" w:rsidP="0034379D">
                                <w:pPr>
                                  <w:jc w:val="center"/>
                                  <w:rPr>
                                    <w:sz w:val="18"/>
                                    <w:szCs w:val="18"/>
                                  </w:rPr>
                                </w:pPr>
                                <w:r w:rsidRPr="00F84F0B">
                                  <w:rPr>
                                    <w:i/>
                                    <w:sz w:val="18"/>
                                    <w:szCs w:val="18"/>
                                  </w:rPr>
                                  <w:t>C</w:t>
                                </w:r>
                              </w:p>
                            </w:txbxContent>
                          </v:textbox>
                        </v:shape>
                      </v:group>
                      <v:oval id="JP2025/9/14 星期日18:53:137820" o:spid="_x0000_s1375" style="position:absolute;left:11581;top:71454;width:204;height: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" strokeweight=".5pt">
                        <v:stroke dashstyle="dash"/>
                        <v:textbox style="mso-fit-shape-to-text:t" inset="1mm,0,1mm,0"/>
                      </v:oval>
                    </v:group>
                    <v:shapetype id="_x0000_t32" coordsize="21600,21600" o:spt="32" o:oned="t" path="m,l21600,21600e" filled="f">
                      <v:path arrowok="t" fillok="f" o:connecttype="none"/>
                      <o:lock v:ext="edit" shapetype="t"/>
                    </v:shapetype>
                    <v:shape id="直接箭头连接符 4" o:spid="_x0000_s1376" type="#_x0000_t32" style="position:absolute;left:7554;top:2024;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">
                      <v:stroke endarrow="block" endarrowwidth="narrow"/>
                    </v:shape>
                  </v:group>
                  <v:shape id="JP2025/9/14 星期日18:57:080091" o:spid="_x0000_s1377" type="#_x0000_t202" style="position:absolute;left:12485;top:1850;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" filled="f" stroked="f">
                    <v:textbox style="mso-fit-shape-to-text:t" inset="1mm,0,1mm,0">
                      <w:txbxContent>
                        <w:p w14:paraId="5D92D776" w14:textId="6AEDD56E" w:rsidR="00822D83" w:rsidRPr="00F84F0B" w:rsidRDefault="00822D83" w:rsidP="0034379D">
                          <w:pPr>
                            <w:jc w:val="center"/>
                            <w:rPr>
                              <w:sz w:val="18"/>
                              <w:szCs w:val="18"/>
                            </w:rPr>
                          </w:pPr>
                          <w:r w:rsidRPr="00F84F0B">
                            <w:rPr>
                              <w:i/>
                              <w:sz w:val="18"/>
                              <w:szCs w:val="18"/>
                            </w:rPr>
                            <w:t>x</w:t>
                          </w:r>
                        </w:p>
                      </w:txbxContent>
                    </v:textbox>
                  </v:shape>
                </v:group>
                <v:shape id="图形 2" o:spid="_x0000_s1378" style="position:absolute;left:573;top:1314;width:6144;height:1450;visibility:visible;mso-wrap-style:square;v-text-anchor:middle" coordsize="1098994,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" path="m,190500c7144,95250,35719,,92869,v114300,,114300,381000,57150,381000c92869,381000,92869,,207169,v114300,,114300,381000,57150,381000c207169,381000,207169,,321469,v114300,,114300,381000,57150,381000c321469,381000,321469,,435769,v114300,,114300,381000,57150,381000c435769,381000,435769,,550069,v114300,,114300,381000,57150,381000c550069,381000,550069,,664369,v114300,,114300,381000,57150,381000c664369,381000,664369,,778669,v114300,,114300,381000,57150,381000c778669,381000,778669,,892969,v114300,,114300,381000,57150,381000c892969,381000,892969,,1007269,v54483,,83058,86582,91726,177260e" filled="f">
                  <v:stroke joinstyle="miter"/>
                  <v:path arrowok="t" o:connecttype="custom" o:connectlocs="0,72530;51913,0;83860,145060;115806,0;147753,145060;179700,0;211646,145060;243593,0;275539,145060;307486,0;339432,145060;371379,0;403325,145060;435272,0;467219,145060;499165,0;531112,145060;563058,0;614333,67489" o:connectangles="0,0,0,0,0,0,0,0,0,0,0,0,0,0,0,0,0,0,0"/>
                </v:shape>
                <w10:wrap type="square"/>
              </v:group>
            </w:pict>
          </mc:Fallback>
        </mc:AlternateContent>
      </w:r>
      <w:r w:rsidR="00822D83" w:rsidRPr="009F0541">
        <w:t>1</w:t>
      </w:r>
      <w:r w:rsidR="00822D83" w:rsidRPr="009F0541">
        <w:t>．如图，弹簧振子放置在水平方向，弹簧劲度系数为</w:t>
      </w:r>
      <w:r w:rsidR="00822D83" w:rsidRPr="009F0541">
        <w:rPr>
          <w:i/>
        </w:rPr>
        <w:t>k</w:t>
      </w:r>
      <w:r w:rsidR="00822D83" w:rsidRPr="009F0541">
        <w:t>。小球初始静止于</w:t>
      </w:r>
      <w:r w:rsidR="00822D83" w:rsidRPr="009F0541">
        <w:rPr>
          <w:i/>
        </w:rPr>
        <w:t>O</w:t>
      </w:r>
      <w:r w:rsidR="00822D83" w:rsidRPr="009F0541">
        <w:t>点，用水平向右的拉力把小球缓慢拉至</w:t>
      </w:r>
      <w:r w:rsidR="00822D83" w:rsidRPr="009F0541">
        <w:rPr>
          <w:i/>
        </w:rPr>
        <w:t>C</w:t>
      </w:r>
      <w:r w:rsidR="00822D83" w:rsidRPr="009F0541">
        <w:t>点后释放，</w:t>
      </w:r>
      <w:r w:rsidR="00822D83" w:rsidRPr="009F0541">
        <w:rPr>
          <w:i/>
        </w:rPr>
        <w:t>OC</w:t>
      </w:r>
      <w:r w:rsidR="00822D83" w:rsidRPr="009F0541">
        <w:t xml:space="preserve"> = </w:t>
      </w:r>
      <w:r w:rsidR="00822D83" w:rsidRPr="009F0541">
        <w:rPr>
          <w:i/>
        </w:rPr>
        <w:t>A</w:t>
      </w:r>
      <w:r w:rsidR="00822D83" w:rsidRPr="009F0541">
        <w:rPr>
          <w:vertAlign w:val="subscript"/>
        </w:rPr>
        <w:t>0</w:t>
      </w:r>
      <w:r w:rsidR="00822D83" w:rsidRPr="009F0541">
        <w:t>。以</w:t>
      </w:r>
      <w:r w:rsidR="00822D83" w:rsidRPr="009F0541">
        <w:rPr>
          <w:i/>
        </w:rPr>
        <w:t>O</w:t>
      </w:r>
      <w:r w:rsidR="00822D83" w:rsidRPr="009F0541">
        <w:t>点为坐标原点，沿小球的振动方向建立</w:t>
      </w:r>
      <w:r w:rsidR="00822D83" w:rsidRPr="009F0541">
        <w:rPr>
          <w:i/>
        </w:rPr>
        <w:t>x</w:t>
      </w:r>
      <w:r w:rsidR="00822D83" w:rsidRPr="009F0541">
        <w:t>轴。</w:t>
      </w:r>
    </w:p>
    <w:p w14:paraId="59EA127B" w14:textId="0DEFCE18"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拉力对小球做的功为</w:t>
      </w:r>
      <w:r w:rsidR="00822D83" w:rsidRPr="009F0541">
        <w:t>________</w:t>
      </w:r>
      <w:r w:rsidR="00822D83" w:rsidRPr="009F0541">
        <w:t>。</w:t>
      </w:r>
    </w:p>
    <w:p w14:paraId="03D3D5D3" w14:textId="4518B244"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若弹簧振子的振动周期</w:t>
      </w:r>
      <w:r w:rsidR="00822D83" w:rsidRPr="009F0541">
        <w:rPr>
          <w:i/>
        </w:rPr>
        <w:t>T</w:t>
      </w:r>
      <w:r w:rsidR="00822D83" w:rsidRPr="009F0541">
        <w:t>，其从释放时开始的振动方程为</w:t>
      </w:r>
      <w:r w:rsidR="00822D83" w:rsidRPr="009F0541">
        <w:t>________________</w:t>
      </w:r>
      <w:r w:rsidR="00822D83" w:rsidRPr="009F0541">
        <w:t>。</w:t>
      </w:r>
    </w:p>
    <w:p w14:paraId="7DE23ACE" w14:textId="788018CF" w:rsidR="009F0541" w:rsidRPr="009F0541" w:rsidRDefault="00C124A3" w:rsidP="00822D83">
      <w:r w:rsidRPr="00414570">
        <w:rPr>
          <w:noProof/>
        </w:rPr>
        <mc:AlternateContent>
          <mc:Choice Requires="wpg">
            <w:drawing>
              <wp:anchor distT="0" distB="0" distL="114300" distR="114300" simplePos="0" relativeHeight="251737088" behindDoc="0" locked="0" layoutInCell="1" allowOverlap="1" wp14:anchorId="3DB8B642" wp14:editId="3FCA2595">
                <wp:simplePos x="0" y="0"/>
                <wp:positionH relativeFrom="column">
                  <wp:posOffset>4433570</wp:posOffset>
                </wp:positionH>
                <wp:positionV relativeFrom="paragraph">
                  <wp:posOffset>27328</wp:posOffset>
                </wp:positionV>
                <wp:extent cx="687705" cy="969010"/>
                <wp:effectExtent l="0" t="0" r="17145" b="2540"/>
                <wp:wrapSquare wrapText="bothSides"/>
                <wp:docPr id="1958399136" name="组合 42"/>
                <wp:cNvGraphicFramePr/>
                <a:graphic xmlns:a="http://schemas.openxmlformats.org/drawingml/2006/main">
                  <a:graphicData uri="http://schemas.microsoft.com/office/word/2010/wordprocessingGroup">
                    <wpg:wgp>
                      <wpg:cNvGrpSpPr/>
                      <wpg:grpSpPr>
                        <a:xfrm>
                          <a:off x="0" y="0"/>
                          <a:ext cx="687705" cy="969010"/>
                          <a:chOff x="-39613" y="-316631"/>
                          <a:chExt cx="1485533" cy="2092093"/>
                        </a:xfrm>
                      </wpg:grpSpPr>
                      <wpg:grpSp>
                        <wpg:cNvPr id="388519914" name="组合 388519914"/>
                        <wpg:cNvGrpSpPr/>
                        <wpg:grpSpPr>
                          <a:xfrm>
                            <a:off x="-39613" y="-286453"/>
                            <a:ext cx="1485533" cy="2061915"/>
                            <a:chOff x="-39613" y="-286453"/>
                            <a:chExt cx="1485533" cy="2061915"/>
                          </a:xfrm>
                        </wpg:grpSpPr>
                        <pic:pic xmlns:pic="http://schemas.openxmlformats.org/drawingml/2006/picture">
                          <pic:nvPicPr>
                            <pic:cNvPr id="1246116744" name="图片 124611674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rot="5400000">
                              <a:off x="-322374" y="7168"/>
                              <a:ext cx="2061915" cy="1474673"/>
                            </a:xfrm>
                            <a:prstGeom prst="rect">
                              <a:avLst/>
                            </a:prstGeom>
                          </pic:spPr>
                        </pic:pic>
                        <wpg:grpSp>
                          <wpg:cNvPr id="1675846625" name="组合 1675846625"/>
                          <wpg:cNvGrpSpPr/>
                          <wpg:grpSpPr>
                            <a:xfrm>
                              <a:off x="-39613" y="-229950"/>
                              <a:ext cx="1480141" cy="1839339"/>
                              <a:chOff x="-39613" y="-229950"/>
                              <a:chExt cx="1480141" cy="1839339"/>
                            </a:xfrm>
                          </wpg:grpSpPr>
                          <wps:wsp>
                            <wps:cNvPr id="1204838772" name="直接连接符 1204838772"/>
                            <wps:cNvCnPr>
                              <a:cxnSpLocks/>
                            </wps:cNvCnPr>
                            <wps:spPr>
                              <a:xfrm flipH="1" flipV="1">
                                <a:off x="-39613" y="-229950"/>
                                <a:ext cx="1480141" cy="1633137"/>
                              </a:xfrm>
                              <a:prstGeom prst="line">
                                <a:avLst/>
                              </a:prstGeom>
                              <a:ln w="127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82170271" name="直接连接符 182170271"/>
                            <wps:cNvCnPr>
                              <a:cxnSpLocks/>
                            </wps:cNvCnPr>
                            <wps:spPr>
                              <a:xfrm>
                                <a:off x="842641" y="-130895"/>
                                <a:ext cx="0" cy="529529"/>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36227654" name="直接连接符 1236227654"/>
                            <wps:cNvCnPr>
                              <a:cxnSpLocks/>
                            </wps:cNvCnPr>
                            <wps:spPr>
                              <a:xfrm flipV="1">
                                <a:off x="380568" y="369703"/>
                                <a:ext cx="873016" cy="790913"/>
                              </a:xfrm>
                              <a:prstGeom prst="line">
                                <a:avLst/>
                              </a:prstGeom>
                              <a:ln w="6350">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787499338" name="直接连接符 1787499338"/>
                            <wps:cNvCnPr>
                              <a:cxnSpLocks/>
                            </wps:cNvCnPr>
                            <wps:spPr>
                              <a:xfrm flipH="1">
                                <a:off x="837877" y="384893"/>
                                <a:ext cx="4764" cy="34514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562775269" name="直接连接符 562775269"/>
                            <wps:cNvCnPr>
                              <a:cxnSpLocks/>
                            </wps:cNvCnPr>
                            <wps:spPr>
                              <a:xfrm flipH="1">
                                <a:off x="625817" y="746196"/>
                                <a:ext cx="212060" cy="578081"/>
                              </a:xfrm>
                              <a:prstGeom prst="line">
                                <a:avLst/>
                              </a:prstGeom>
                              <a:ln w="6350">
                                <a:solidFill>
                                  <a:schemeClr val="bg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45424060" name="直接连接符 1745424060"/>
                            <wps:cNvCnPr>
                              <a:cxnSpLocks/>
                            </wps:cNvCnPr>
                            <wps:spPr>
                              <a:xfrm flipH="1">
                                <a:off x="521711" y="1309328"/>
                                <a:ext cx="110073" cy="300061"/>
                              </a:xfrm>
                              <a:prstGeom prst="line">
                                <a:avLst/>
                              </a:prstGeom>
                              <a:ln w="6350">
                                <a:solidFill>
                                  <a:schemeClr val="bg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408557350" name="文本框 14"/>
                        <wps:cNvSpPr txBox="1"/>
                        <wps:spPr>
                          <a:xfrm>
                            <a:off x="215210" y="-316631"/>
                            <a:ext cx="306167" cy="427532"/>
                          </a:xfrm>
                          <a:prstGeom prst="rect">
                            <a:avLst/>
                          </a:prstGeom>
                          <a:noFill/>
                        </wps:spPr>
                        <wps:txbx>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wps:txbx>
                        <wps:bodyPr wrap="none" lIns="36000" tIns="0" rIns="36000" bIns="0" rtlCol="0">
                          <a:spAutoFit/>
                        </wps:bodyPr>
                      </wps:wsp>
                      <wps:wsp>
                        <wps:cNvPr id="3064363" name="文本框 14"/>
                        <wps:cNvSpPr txBox="1"/>
                        <wps:spPr>
                          <a:xfrm>
                            <a:off x="-36334" y="73383"/>
                            <a:ext cx="306167" cy="427532"/>
                          </a:xfrm>
                          <a:prstGeom prst="rect">
                            <a:avLst/>
                          </a:prstGeom>
                          <a:noFill/>
                        </wps:spPr>
                        <wps:txbx>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wps:txbx>
                        <wps:bodyPr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DB8B642" id="组合 42" o:spid="_x0000_s1379" style="position:absolute;left:0;text-align:left;margin-left:349.1pt;margin-top:2.15pt;width:54.15pt;height:76.3pt;z-index:251737088;mso-position-horizontal-relative:text;mso-position-vertical-relative:text;mso-width-relative:margin;mso-height-relative:margin" coordorigin="-396,-3166" coordsize="14855,209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">
                <v:group id="组合 388519914" o:spid="_x0000_s1380" style="position:absolute;left:-396;top:-2864;width:14855;height:20618" coordorigin="-396,-2864" coordsize="14855,20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">
                  <v:shape id="图片 1246116744" o:spid="_x0000_s1381" type="#_x0000_t75" style="position:absolute;left:-3223;top:72;width:20618;height:1474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">
                    <v:imagedata r:id="rId20" o:title=""/>
                  </v:shape>
                  <v:group id="组合 1675846625" o:spid="_x0000_s1382" style="position:absolute;left:-396;top:-2299;width:14801;height:18392" coordorigin="-396,-2299" coordsize="14801,18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">
                    <v:line id="直接连接符 1204838772" o:spid="_x0000_s1383" style="position:absolute;flip:x y;visibility:visible;mso-wrap-style:square" from="-396,-2299" to="14405,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" strokecolor="white [3212]" strokeweight="1pt">
                      <o:lock v:ext="edit" shapetype="f"/>
                    </v:line>
                    <v:line id="直接连接符 182170271" o:spid="_x0000_s1384" style="position:absolute;visibility:visible;mso-wrap-style:square" from="8426,-1308" to="8426,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" strokecolor="white [3212]" strokeweight=".5pt">
                      <v:stroke endarrow="block" endarrowwidth="narrow"/>
                      <o:lock v:ext="edit" shapetype="f"/>
                    </v:line>
                    <v:line id="直接连接符 1236227654" o:spid="_x0000_s1385" style="position:absolute;flip:y;visibility:visible;mso-wrap-style:square" from="3805,3697" to="12535,1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" strokecolor="white [3212]" strokeweight=".5pt">
                      <v:stroke dashstyle="dash"/>
                      <o:lock v:ext="edit" shapetype="f"/>
                    </v:line>
                    <v:line id="直接连接符 1787499338" o:spid="_x0000_s1386" style="position:absolute;flip:x;visibility:visible;mso-wrap-style:square" from="8378,3848" to="8426,7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" strokecolor="white [3212]" strokeweight=".5pt">
                      <v:stroke endarrowwidth="narrow"/>
                      <o:lock v:ext="edit" shapetype="f"/>
                    </v:line>
                    <v:line id="直接连接符 562775269" o:spid="_x0000_s1387" style="position:absolute;flip:x;visibility:visible;mso-wrap-style:square" from="6258,7461" to="8378,1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" strokecolor="white [3212]" strokeweight=".5pt">
                      <v:stroke endarrow="block" endarrowwidth="narrow"/>
                      <o:lock v:ext="edit" shapetype="f"/>
                    </v:line>
                    <v:line id="直接连接符 1745424060" o:spid="_x0000_s1388" style="position:absolute;flip:x;visibility:visible;mso-wrap-style:square" from="5217,13093" to="6317,1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" strokecolor="white [3212]" strokeweight=".5pt">
                      <v:stroke endarrowwidth="narrow"/>
                      <o:lock v:ext="edit" shapetype="f"/>
                    </v:line>
                  </v:group>
                </v:group>
                <v:shape id="文本框 14" o:spid="_x0000_s1389" type="#_x0000_t202" style="position:absolute;left:2152;top:-3166;width:3061;height:4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" filled="f" stroked="f">
                  <v:textbox style="mso-fit-shape-to-text:t" inset="1mm,0,1mm,0">
                    <w:txbxContent>
                      <w:p w14:paraId="547E3634" w14:textId="77777777" w:rsidR="00C01DE8" w:rsidRDefault="00C01DE8" w:rsidP="00C01DE8">
                        <w:pPr>
                          <w:rPr>
                            <w:i/>
                            <w:iCs/>
                            <w:color w:val="FFFFFF" w:themeColor="background1"/>
                            <w:kern w:val="24"/>
                            <w:sz w:val="18"/>
                          </w:rPr>
                        </w:pPr>
                        <w:r>
                          <w:rPr>
                            <w:i/>
                            <w:iCs/>
                            <w:color w:val="FFFFFF" w:themeColor="background1"/>
                            <w:kern w:val="24"/>
                            <w:sz w:val="18"/>
                          </w:rPr>
                          <w:t>A</w:t>
                        </w:r>
                      </w:p>
                    </w:txbxContent>
                  </v:textbox>
                </v:shape>
                <v:shape id="文本框 14" o:spid="_x0000_s1390" type="#_x0000_t202" style="position:absolute;left:-363;top:733;width:3061;height:4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" filled="f" stroked="f">
                  <v:textbox style="mso-fit-shape-to-text:t" inset="1mm,0,1mm,0">
                    <w:txbxContent>
                      <w:p w14:paraId="08F23971" w14:textId="77777777" w:rsidR="00C01DE8" w:rsidRDefault="00C01DE8" w:rsidP="00C01DE8">
                        <w:pPr>
                          <w:rPr>
                            <w:i/>
                            <w:iCs/>
                            <w:color w:val="FFFFFF" w:themeColor="background1"/>
                            <w:kern w:val="24"/>
                            <w:sz w:val="18"/>
                          </w:rPr>
                        </w:pPr>
                        <w:r>
                          <w:rPr>
                            <w:i/>
                            <w:iCs/>
                            <w:color w:val="FFFFFF" w:themeColor="background1"/>
                            <w:kern w:val="24"/>
                            <w:sz w:val="18"/>
                          </w:rPr>
                          <w:t>B</w:t>
                        </w:r>
                      </w:p>
                    </w:txbxContent>
                  </v:textbox>
                </v:shape>
                <w10:wrap type="square"/>
              </v:group>
            </w:pict>
          </mc:Fallback>
        </mc:AlternateContent>
      </w:r>
    </w:p>
    <w:p w14:paraId="70BEAAA9" w14:textId="1DCA648C" w:rsidR="00822D83" w:rsidRPr="009F0541" w:rsidRDefault="00822D83" w:rsidP="00822D83">
      <w:r w:rsidRPr="009F0541">
        <w:t>2</w:t>
      </w:r>
      <w:r w:rsidRPr="009F0541">
        <w:t>．平静湖面上物体振动产生水波，水波在深水区的传播速度更快。如图为某时刻水波的折射图样，深水区为</w:t>
      </w:r>
      <w:r w:rsidRPr="009F0541">
        <w:t>________</w:t>
      </w:r>
      <w:r w:rsidRPr="009F0541">
        <w:t>。</w:t>
      </w:r>
    </w:p>
    <w:p w14:paraId="5DA5F946" w14:textId="4A0CCCC5" w:rsidR="00822D83" w:rsidRPr="009F0541" w:rsidRDefault="00822D83" w:rsidP="00822D83">
      <w:r w:rsidRPr="009F0541">
        <w:t>A</w:t>
      </w:r>
      <w:r w:rsidRPr="009F0541">
        <w:t>．</w:t>
      </w:r>
      <w:r w:rsidRPr="009F0541">
        <w:rPr>
          <w:i/>
        </w:rPr>
        <w:t>A</w:t>
      </w:r>
      <w:r w:rsidRPr="009F0541">
        <w:t>区</w:t>
      </w:r>
      <w:r w:rsidRPr="009F0541">
        <w:tab/>
      </w:r>
      <w:r w:rsidR="009F0541" w:rsidRPr="009F0541">
        <w:tab/>
      </w:r>
      <w:r w:rsidRPr="009F0541">
        <w:t>B</w:t>
      </w:r>
      <w:r w:rsidRPr="009F0541">
        <w:t>．</w:t>
      </w:r>
      <w:r w:rsidRPr="009F0541">
        <w:rPr>
          <w:i/>
        </w:rPr>
        <w:t>B</w:t>
      </w:r>
      <w:r w:rsidRPr="009F0541">
        <w:t>区</w:t>
      </w:r>
      <w:r w:rsidRPr="009F0541">
        <w:tab/>
      </w:r>
      <w:r w:rsidR="009F0541" w:rsidRPr="009F0541">
        <w:tab/>
      </w:r>
      <w:r w:rsidRPr="009F0541">
        <w:t>C</w:t>
      </w:r>
      <w:r w:rsidRPr="009F0541">
        <w:t>．无法判断</w:t>
      </w:r>
    </w:p>
    <w:p w14:paraId="76BDF9DF" w14:textId="07115366" w:rsidR="009F0541" w:rsidRPr="009F0541" w:rsidRDefault="009F0541" w:rsidP="00822D83"/>
    <w:p w14:paraId="4358D137" w14:textId="0E804CA6" w:rsidR="00822D83" w:rsidRPr="009F0541" w:rsidRDefault="00C01DE8" w:rsidP="00822D83">
      <w:r w:rsidRPr="003D2F97">
        <w:rPr>
          <w:noProof/>
        </w:rPr>
        <mc:AlternateContent>
          <mc:Choice Requires="wpg">
            <w:drawing>
              <wp:anchor distT="0" distB="0" distL="114300" distR="114300" simplePos="0" relativeHeight="251718656" behindDoc="0" locked="0" layoutInCell="1" allowOverlap="1" wp14:anchorId="15385CB9" wp14:editId="167FCC37">
                <wp:simplePos x="0" y="0"/>
                <wp:positionH relativeFrom="column">
                  <wp:posOffset>3618576</wp:posOffset>
                </wp:positionH>
                <wp:positionV relativeFrom="paragraph">
                  <wp:posOffset>114947</wp:posOffset>
                </wp:positionV>
                <wp:extent cx="1551305" cy="912495"/>
                <wp:effectExtent l="0" t="0" r="10795" b="1905"/>
                <wp:wrapSquare wrapText="bothSides"/>
                <wp:docPr id="920194044" name="组合 37"/>
                <wp:cNvGraphicFramePr/>
                <a:graphic xmlns:a="http://schemas.openxmlformats.org/drawingml/2006/main">
                  <a:graphicData uri="http://schemas.microsoft.com/office/word/2010/wordprocessingGroup">
                    <wpg:wgp>
                      <wpg:cNvGrpSpPr/>
                      <wpg:grpSpPr>
                        <a:xfrm>
                          <a:off x="0" y="0"/>
                          <a:ext cx="1551305" cy="912495"/>
                          <a:chOff x="0" y="-35454"/>
                          <a:chExt cx="1551340" cy="917330"/>
                        </a:xfrm>
                      </wpg:grpSpPr>
                      <wpg:grpSp>
                        <wpg:cNvPr id="209999474" name="组合 209999474"/>
                        <wpg:cNvGrpSpPr/>
                        <wpg:grpSpPr>
                          <a:xfrm>
                            <a:off x="0" y="-35454"/>
                            <a:ext cx="1551340" cy="917330"/>
                            <a:chOff x="0" y="-35454"/>
                            <a:chExt cx="1551340" cy="917330"/>
                          </a:xfrm>
                        </wpg:grpSpPr>
                        <wps:wsp>
                          <wps:cNvPr id="1473780607" name="文本框 2"/>
                          <wps:cNvSpPr txBox="1">
                            <a:spLocks noChangeArrowheads="1"/>
                          </wps:cNvSpPr>
                          <wps:spPr bwMode="auto">
                            <a:xfrm>
                              <a:off x="703247" y="-35454"/>
                              <a:ext cx="164078" cy="208629"/>
                            </a:xfrm>
                            <a:prstGeom prst="rect">
                              <a:avLst/>
                            </a:prstGeom>
                            <a:noFill/>
                            <a:ln w="9525">
                              <a:noFill/>
                              <a:miter lim="800000"/>
                              <a:headEnd/>
                              <a:tailEnd/>
                            </a:ln>
                          </wps:spPr>
                          <wps:txbx>
                            <w:txbxContent>
                              <w:p w14:paraId="2036CC23" w14:textId="77777777" w:rsidR="00C01DE8" w:rsidRDefault="00C01DE8" w:rsidP="00C01DE8">
                                <w:pPr>
                                  <w:rPr>
                                    <w:rFonts w:cs="Arial"/>
                                    <w:i/>
                                    <w:iCs/>
                                    <w:color w:val="000000"/>
                                    <w:sz w:val="18"/>
                                  </w:rPr>
                                </w:pPr>
                                <w:r>
                                  <w:rPr>
                                    <w:rFonts w:cs="Arial"/>
                                    <w:i/>
                                    <w:iCs/>
                                    <w:color w:val="000000"/>
                                    <w:sz w:val="18"/>
                                  </w:rPr>
                                  <w:t>D</w:t>
                                </w:r>
                              </w:p>
                            </w:txbxContent>
                          </wps:txbx>
                          <wps:bodyPr rot="0" vert="horz" wrap="none" lIns="36000" tIns="0" rIns="36000" bIns="0" anchor="t" anchorCtr="0">
                            <a:spAutoFit/>
                          </wps:bodyPr>
                        </wps:wsp>
                        <wps:wsp>
                          <wps:cNvPr id="1355552608" name="Shape 37429"/>
                          <wps:cNvSpPr/>
                          <wps:spPr>
                            <a:xfrm>
                              <a:off x="0"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274888933" name="Shape 37429"/>
                          <wps:cNvSpPr/>
                          <wps:spPr>
                            <a:xfrm>
                              <a:off x="404656" y="137465"/>
                              <a:ext cx="1146684" cy="57334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1933650270" name="Shape 37429"/>
                          <wps:cNvSpPr/>
                          <wps:spPr>
                            <a:xfrm>
                              <a:off x="74927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dash"/>
                              <a:miter lim="100000"/>
                            </a:ln>
                          </wps:spPr>
                          <wps:style>
                            <a:lnRef idx="1">
                              <a:srgbClr val="00A0E8"/>
                            </a:lnRef>
                            <a:fillRef idx="0">
                              <a:srgbClr val="000000">
                                <a:alpha val="0"/>
                              </a:srgbClr>
                            </a:fillRef>
                            <a:effectRef idx="0">
                              <a:scrgbClr r="0" g="0" b="0"/>
                            </a:effectRef>
                            <a:fontRef idx="none"/>
                          </wps:style>
                          <wps:bodyPr/>
                        </wps:wsp>
                        <wps:wsp>
                          <wps:cNvPr id="2070113230" name="Shape 37429"/>
                          <wps:cNvSpPr/>
                          <wps:spPr>
                            <a:xfrm>
                              <a:off x="343329" y="480158"/>
                              <a:ext cx="461298" cy="23064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dash"/>
                              <a:miter lim="100000"/>
                            </a:ln>
                          </wps:spPr>
                          <wps:style>
                            <a:lnRef idx="1">
                              <a:srgbClr val="00A0E8"/>
                            </a:lnRef>
                            <a:fillRef idx="0">
                              <a:srgbClr val="000000">
                                <a:alpha val="0"/>
                              </a:srgbClr>
                            </a:fillRef>
                            <a:effectRef idx="0">
                              <a:scrgbClr r="0" g="0" b="0"/>
                            </a:effectRef>
                            <a:fontRef idx="none"/>
                          </wps:style>
                          <wps:bodyPr/>
                        </wps:wsp>
                        <wps:wsp>
                          <wps:cNvPr id="1438260866" name="Shape 37429"/>
                          <wps:cNvSpPr/>
                          <wps:spPr>
                            <a:xfrm>
                              <a:off x="164233"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C00000"/>
                              </a:solidFill>
                              <a:prstDash val="solid"/>
                              <a:miter lim="100000"/>
                            </a:ln>
                          </wps:spPr>
                          <wps:style>
                            <a:lnRef idx="1">
                              <a:srgbClr val="00A0E8"/>
                            </a:lnRef>
                            <a:fillRef idx="0">
                              <a:srgbClr val="000000">
                                <a:alpha val="0"/>
                              </a:srgbClr>
                            </a:fillRef>
                            <a:effectRef idx="0">
                              <a:scrgbClr r="0" g="0" b="0"/>
                            </a:effectRef>
                            <a:fontRef idx="none"/>
                          </wps:style>
                          <wps:bodyPr/>
                        </wps:wsp>
                        <wps:wsp>
                          <wps:cNvPr id="1351877197" name="Shape 37429"/>
                          <wps:cNvSpPr/>
                          <wps:spPr>
                            <a:xfrm>
                              <a:off x="574614" y="301947"/>
                              <a:ext cx="817720" cy="4088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rgbClr val="0069AC"/>
                              </a:solidFill>
                              <a:prstDash val="solid"/>
                              <a:miter lim="100000"/>
                            </a:ln>
                          </wps:spPr>
                          <wps:style>
                            <a:lnRef idx="1">
                              <a:srgbClr val="00A0E8"/>
                            </a:lnRef>
                            <a:fillRef idx="0">
                              <a:srgbClr val="000000">
                                <a:alpha val="0"/>
                              </a:srgbClr>
                            </a:fillRef>
                            <a:effectRef idx="0">
                              <a:scrgbClr r="0" g="0" b="0"/>
                            </a:effectRef>
                            <a:fontRef idx="none"/>
                          </wps:style>
                          <wps:bodyPr/>
                        </wps:wsp>
                        <wps:wsp>
                          <wps:cNvPr id="441450410" name="文本框 2"/>
                          <wps:cNvSpPr txBox="1">
                            <a:spLocks noChangeArrowheads="1"/>
                          </wps:cNvSpPr>
                          <wps:spPr bwMode="auto">
                            <a:xfrm>
                              <a:off x="457796" y="115179"/>
                              <a:ext cx="158363" cy="208629"/>
                            </a:xfrm>
                            <a:prstGeom prst="rect">
                              <a:avLst/>
                            </a:prstGeom>
                            <a:noFill/>
                            <a:ln w="9525">
                              <a:noFill/>
                              <a:miter lim="800000"/>
                              <a:headEnd/>
                              <a:tailEnd/>
                            </a:ln>
                          </wps:spPr>
                          <wps:txbx>
                            <w:txbxContent>
                              <w:p w14:paraId="71421229" w14:textId="77777777" w:rsidR="00C01DE8" w:rsidRDefault="00C01DE8" w:rsidP="00C01DE8">
                                <w:pPr>
                                  <w:rPr>
                                    <w:rFonts w:cs="Arial"/>
                                    <w:i/>
                                    <w:iCs/>
                                    <w:color w:val="000000"/>
                                    <w:sz w:val="18"/>
                                  </w:rPr>
                                </w:pPr>
                                <w:r>
                                  <w:rPr>
                                    <w:rFonts w:cs="Arial"/>
                                    <w:i/>
                                    <w:iCs/>
                                    <w:color w:val="000000"/>
                                    <w:sz w:val="18"/>
                                  </w:rPr>
                                  <w:t>C</w:t>
                                </w:r>
                              </w:p>
                            </w:txbxContent>
                          </wps:txbx>
                          <wps:bodyPr rot="0" vert="horz" wrap="none" lIns="36000" tIns="0" rIns="36000" bIns="0" anchor="t" anchorCtr="0">
                            <a:spAutoFit/>
                          </wps:bodyPr>
                        </wps:wsp>
                        <wps:wsp>
                          <wps:cNvPr id="1632269875" name="文本框 2"/>
                          <wps:cNvSpPr txBox="1">
                            <a:spLocks noChangeArrowheads="1"/>
                          </wps:cNvSpPr>
                          <wps:spPr bwMode="auto">
                            <a:xfrm>
                              <a:off x="646617" y="153138"/>
                              <a:ext cx="151377" cy="208629"/>
                            </a:xfrm>
                            <a:prstGeom prst="rect">
                              <a:avLst/>
                            </a:prstGeom>
                            <a:noFill/>
                            <a:ln w="9525">
                              <a:noFill/>
                              <a:miter lim="800000"/>
                              <a:headEnd/>
                              <a:tailEnd/>
                            </a:ln>
                          </wps:spPr>
                          <wps:txbx>
                            <w:txbxContent>
                              <w:p w14:paraId="0EBF989F" w14:textId="77777777" w:rsidR="00C01DE8" w:rsidRDefault="00C01DE8" w:rsidP="00C01DE8">
                                <w:pPr>
                                  <w:rPr>
                                    <w:rFonts w:cs="Arial"/>
                                    <w:i/>
                                    <w:iCs/>
                                    <w:color w:val="000000"/>
                                    <w:sz w:val="18"/>
                                  </w:rPr>
                                </w:pPr>
                                <w:r>
                                  <w:rPr>
                                    <w:rFonts w:cs="Arial"/>
                                    <w:i/>
                                    <w:iCs/>
                                    <w:color w:val="000000"/>
                                    <w:sz w:val="18"/>
                                  </w:rPr>
                                  <w:t>P</w:t>
                                </w:r>
                              </w:p>
                            </w:txbxContent>
                          </wps:txbx>
                          <wps:bodyPr rot="0" vert="horz" wrap="none" lIns="36000" tIns="0" rIns="36000" bIns="0" anchor="t" anchorCtr="0">
                            <a:spAutoFit/>
                          </wps:bodyPr>
                        </wps:wsp>
                        <wps:wsp>
                          <wps:cNvPr id="2038856770" name="文本框 2"/>
                          <wps:cNvSpPr txBox="1">
                            <a:spLocks noChangeArrowheads="1"/>
                          </wps:cNvSpPr>
                          <wps:spPr bwMode="auto">
                            <a:xfrm>
                              <a:off x="703247" y="344915"/>
                              <a:ext cx="151377" cy="208629"/>
                            </a:xfrm>
                            <a:prstGeom prst="rect">
                              <a:avLst/>
                            </a:prstGeom>
                            <a:noFill/>
                            <a:ln w="9525">
                              <a:noFill/>
                              <a:miter lim="800000"/>
                              <a:headEnd/>
                              <a:tailEnd/>
                            </a:ln>
                          </wps:spPr>
                          <wps:txbx>
                            <w:txbxContent>
                              <w:p w14:paraId="674ECAA0" w14:textId="77777777" w:rsidR="00C01DE8" w:rsidRDefault="00C01DE8" w:rsidP="00C01DE8">
                                <w:pPr>
                                  <w:rPr>
                                    <w:rFonts w:cs="Arial"/>
                                    <w:i/>
                                    <w:iCs/>
                                    <w:color w:val="000000"/>
                                    <w:sz w:val="18"/>
                                  </w:rPr>
                                </w:pPr>
                                <w:r>
                                  <w:rPr>
                                    <w:rFonts w:cs="Arial"/>
                                    <w:i/>
                                    <w:iCs/>
                                    <w:color w:val="000000"/>
                                    <w:sz w:val="18"/>
                                  </w:rPr>
                                  <w:t>B</w:t>
                                </w:r>
                              </w:p>
                            </w:txbxContent>
                          </wps:txbx>
                          <wps:bodyPr rot="0" vert="horz" wrap="none" lIns="36000" tIns="0" rIns="36000" bIns="0" anchor="t" anchorCtr="0">
                            <a:spAutoFit/>
                          </wps:bodyPr>
                        </wps:wsp>
                        <wps:wsp>
                          <wps:cNvPr id="1848151597" name="文本框 2"/>
                          <wps:cNvSpPr txBox="1">
                            <a:spLocks noChangeArrowheads="1"/>
                          </wps:cNvSpPr>
                          <wps:spPr bwMode="auto">
                            <a:xfrm>
                              <a:off x="951400" y="117457"/>
                              <a:ext cx="151377" cy="208629"/>
                            </a:xfrm>
                            <a:prstGeom prst="rect">
                              <a:avLst/>
                            </a:prstGeom>
                            <a:noFill/>
                            <a:ln w="9525">
                              <a:noFill/>
                              <a:miter lim="800000"/>
                              <a:headEnd/>
                              <a:tailEnd/>
                            </a:ln>
                          </wps:spPr>
                          <wps:txbx>
                            <w:txbxContent>
                              <w:p w14:paraId="54C0452C" w14:textId="77777777" w:rsidR="00C01DE8" w:rsidRDefault="00C01DE8" w:rsidP="00C01DE8">
                                <w:pPr>
                                  <w:rPr>
                                    <w:rFonts w:cs="Arial"/>
                                    <w:i/>
                                    <w:iCs/>
                                    <w:color w:val="000000"/>
                                    <w:sz w:val="18"/>
                                  </w:rPr>
                                </w:pPr>
                                <w:r>
                                  <w:rPr>
                                    <w:rFonts w:cs="Arial"/>
                                    <w:i/>
                                    <w:iCs/>
                                    <w:color w:val="000000"/>
                                    <w:sz w:val="18"/>
                                  </w:rPr>
                                  <w:t>E</w:t>
                                </w:r>
                              </w:p>
                            </w:txbxContent>
                          </wps:txbx>
                          <wps:bodyPr rot="0" vert="horz" wrap="none" lIns="36000" tIns="0" rIns="36000" bIns="0" anchor="t" anchorCtr="0">
                            <a:spAutoFit/>
                          </wps:bodyPr>
                        </wps:wsp>
                        <wps:wsp>
                          <wps:cNvPr id="1616032740" name="文本框 2"/>
                          <wps:cNvSpPr txBox="1">
                            <a:spLocks noChangeArrowheads="1"/>
                          </wps:cNvSpPr>
                          <wps:spPr bwMode="auto">
                            <a:xfrm>
                              <a:off x="902423" y="671298"/>
                              <a:ext cx="177413" cy="208629"/>
                            </a:xfrm>
                            <a:prstGeom prst="rect">
                              <a:avLst/>
                            </a:prstGeom>
                            <a:noFill/>
                            <a:ln w="9525">
                              <a:noFill/>
                              <a:miter lim="800000"/>
                              <a:headEnd/>
                              <a:tailEnd/>
                            </a:ln>
                          </wps:spPr>
                          <wps:txbx>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wps:txbx>
                          <wps:bodyPr rot="0" vert="horz" wrap="none" lIns="36000" tIns="0" rIns="36000" bIns="0" anchor="t" anchorCtr="0">
                            <a:spAutoFit/>
                          </wps:bodyPr>
                        </wps:wsp>
                        <wps:wsp>
                          <wps:cNvPr id="331475308" name="文本框 2"/>
                          <wps:cNvSpPr txBox="1">
                            <a:spLocks noChangeArrowheads="1"/>
                          </wps:cNvSpPr>
                          <wps:spPr bwMode="auto">
                            <a:xfrm>
                              <a:off x="489503" y="673247"/>
                              <a:ext cx="177413" cy="208629"/>
                            </a:xfrm>
                            <a:prstGeom prst="rect">
                              <a:avLst/>
                            </a:prstGeom>
                            <a:noFill/>
                            <a:ln w="9525">
                              <a:noFill/>
                              <a:miter lim="800000"/>
                              <a:headEnd/>
                              <a:tailEnd/>
                            </a:ln>
                          </wps:spPr>
                          <wps:txbx>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wps:txbx>
                          <wps:bodyPr rot="0" vert="horz" wrap="none" lIns="36000" tIns="0" rIns="36000" bIns="0" anchor="t" anchorCtr="0">
                            <a:spAutoFit/>
                          </wps:bodyPr>
                        </wps:wsp>
                      </wpg:grpSp>
                      <wps:wsp>
                        <wps:cNvPr id="1800274530" name="椭圆 1800274530"/>
                        <wps:cNvSpPr/>
                        <wps:spPr>
                          <a:xfrm>
                            <a:off x="759293" y="155115"/>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8676470" name="椭圆 608676470"/>
                        <wps:cNvSpPr/>
                        <wps:spPr>
                          <a:xfrm>
                            <a:off x="759969" y="24739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7203110" name="椭圆 2017203110"/>
                        <wps:cNvSpPr/>
                        <wps:spPr>
                          <a:xfrm>
                            <a:off x="758908" y="33543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8809656" name="椭圆 1598809656"/>
                        <wps:cNvSpPr/>
                        <wps:spPr>
                          <a:xfrm>
                            <a:off x="552684" y="679307"/>
                            <a:ext cx="45719" cy="45719"/>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5663287" name="椭圆 1815663287"/>
                        <wps:cNvSpPr/>
                        <wps:spPr>
                          <a:xfrm>
                            <a:off x="957694" y="675016"/>
                            <a:ext cx="45719" cy="45719"/>
                          </a:xfrm>
                          <a:prstGeom prst="ellipse">
                            <a:avLst/>
                          </a:prstGeom>
                          <a:solidFill>
                            <a:srgbClr val="0069AC"/>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330231" name="椭圆 108330231"/>
                        <wps:cNvSpPr/>
                        <wps:spPr>
                          <a:xfrm>
                            <a:off x="953878" y="28128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394873" name="椭圆 1161394873"/>
                        <wps:cNvSpPr/>
                        <wps:spPr>
                          <a:xfrm>
                            <a:off x="549042" y="279087"/>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V relativeFrom="margin">
                  <wp14:pctHeight>0</wp14:pctHeight>
                </wp14:sizeRelV>
              </wp:anchor>
            </w:drawing>
          </mc:Choice>
          <mc:Fallback>
            <w:pict>
              <v:group w14:anchorId="15385CB9" id="组合 37" o:spid="_x0000_s1391" style="position:absolute;left:0;text-align:left;margin-left:284.95pt;margin-top:9.05pt;width:122.15pt;height:71.85pt;z-index:251718656;mso-position-horizontal-relative:text;mso-position-vertical-relative:text;mso-height-relative:margin" coordorigin=",-354" coordsize="15513,9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">
                <v:group id="组合 209999474" o:spid="_x0000_s1392" style="position:absolute;top:-354;width:15513;height:9172" coordorigin=",-354" coordsize="15513,9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">
                  <v:shape id="文本框 2" o:spid="_x0000_s1393" type="#_x0000_t202" style="position:absolute;left:7032;top:-354;width:1641;height:20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" filled="f" stroked="f">
                    <v:textbox style="mso-fit-shape-to-text:t" inset="1mm,0,1mm,0">
                      <w:txbxContent>
                        <w:p w14:paraId="2036CC23" w14:textId="77777777" w:rsidR="00C01DE8" w:rsidRDefault="00C01DE8" w:rsidP="00C01DE8">
                          <w:pPr>
                            <w:rPr>
                              <w:rFonts w:cs="Arial"/>
                              <w:i/>
                              <w:iCs/>
                              <w:color w:val="000000"/>
                              <w:sz w:val="18"/>
                            </w:rPr>
                          </w:pPr>
                          <w:r>
                            <w:rPr>
                              <w:rFonts w:cs="Arial"/>
                              <w:i/>
                              <w:iCs/>
                              <w:color w:val="000000"/>
                              <w:sz w:val="18"/>
                            </w:rPr>
                            <w:t>D</w:t>
                          </w:r>
                        </w:p>
                      </w:txbxContent>
                    </v:textbox>
                  </v:shape>
                  <v:shape id="Shape 37429" o:spid="_x0000_s1394" style="position:absolute;top:1374;width:11466;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" path="m866648,433337c866648,194018,672643,,433324,,194005,,,194018,,433337e" filled="f" strokecolor="#c00000">
                    <v:stroke dashstyle="dash" miterlimit="1" joinstyle="miter"/>
                    <v:path arrowok="t" textboxrect="0,0,866648,433337"/>
                  </v:shape>
                  <v:shape id="Shape 37429" o:spid="_x0000_s1395" style="position:absolute;left:4046;top:1374;width:11467;height:573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" path="m866648,433337c866648,194018,672643,,433324,,194005,,,194018,,433337e" filled="f" strokecolor="#0069ac">
                    <v:stroke dashstyle="dash" miterlimit="1" joinstyle="miter"/>
                    <v:path arrowok="t" textboxrect="0,0,866648,433337"/>
                  </v:shape>
                  <v:shape id="Shape 37429" o:spid="_x0000_s1396" style="position:absolute;left:7492;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" path="m866648,433337c866648,194018,672643,,433324,,194005,,,194018,,433337e" filled="f" strokecolor="#0069ac">
                    <v:stroke dashstyle="dash" miterlimit="1" joinstyle="miter"/>
                    <v:path arrowok="t" textboxrect="0,0,866648,433337"/>
                  </v:shape>
                  <v:shape id="Shape 37429" o:spid="_x0000_s1397" style="position:absolute;left:3433;top:4801;width:4613;height:2307;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" path="m866648,433337c866648,194018,672643,,433324,,194005,,,194018,,433337e" filled="f" strokecolor="#c00000">
                    <v:stroke dashstyle="dash" miterlimit="1" joinstyle="miter"/>
                    <v:path arrowok="t" textboxrect="0,0,866648,433337"/>
                  </v:shape>
                  <v:shape id="Shape 37429" o:spid="_x0000_s1398" style="position:absolute;left:1642;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" path="m866648,433337c866648,194018,672643,,433324,,194005,,,194018,,433337e" filled="f" strokecolor="#c00000">
                    <v:stroke miterlimit="1" joinstyle="miter"/>
                    <v:path arrowok="t" textboxrect="0,0,866648,433337"/>
                  </v:shape>
                  <v:shape id="Shape 37429" o:spid="_x0000_s1399" style="position:absolute;left:5746;top:3019;width:8177;height:4089;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" path="m866648,433337c866648,194018,672643,,433324,,194005,,,194018,,433337e" filled="f" strokecolor="#0069ac">
                    <v:stroke miterlimit="1" joinstyle="miter"/>
                    <v:path arrowok="t" textboxrect="0,0,866648,433337"/>
                  </v:shape>
                  <v:shape id="文本框 2" o:spid="_x0000_s1400" type="#_x0000_t202" style="position:absolute;left:4577;top:1151;width:158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" filled="f" stroked="f">
                    <v:textbox style="mso-fit-shape-to-text:t" inset="1mm,0,1mm,0">
                      <w:txbxContent>
                        <w:p w14:paraId="71421229" w14:textId="77777777" w:rsidR="00C01DE8" w:rsidRDefault="00C01DE8" w:rsidP="00C01DE8">
                          <w:pPr>
                            <w:rPr>
                              <w:rFonts w:cs="Arial"/>
                              <w:i/>
                              <w:iCs/>
                              <w:color w:val="000000"/>
                              <w:sz w:val="18"/>
                            </w:rPr>
                          </w:pPr>
                          <w:r>
                            <w:rPr>
                              <w:rFonts w:cs="Arial"/>
                              <w:i/>
                              <w:iCs/>
                              <w:color w:val="000000"/>
                              <w:sz w:val="18"/>
                            </w:rPr>
                            <w:t>C</w:t>
                          </w:r>
                        </w:p>
                      </w:txbxContent>
                    </v:textbox>
                  </v:shape>
                  <v:shape id="文本框 2" o:spid="_x0000_s1401" type="#_x0000_t202" style="position:absolute;left:6466;top:1531;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" filled="f" stroked="f">
                    <v:textbox style="mso-fit-shape-to-text:t" inset="1mm,0,1mm,0">
                      <w:txbxContent>
                        <w:p w14:paraId="0EBF989F" w14:textId="77777777" w:rsidR="00C01DE8" w:rsidRDefault="00C01DE8" w:rsidP="00C01DE8">
                          <w:pPr>
                            <w:rPr>
                              <w:rFonts w:cs="Arial"/>
                              <w:i/>
                              <w:iCs/>
                              <w:color w:val="000000"/>
                              <w:sz w:val="18"/>
                            </w:rPr>
                          </w:pPr>
                          <w:r>
                            <w:rPr>
                              <w:rFonts w:cs="Arial"/>
                              <w:i/>
                              <w:iCs/>
                              <w:color w:val="000000"/>
                              <w:sz w:val="18"/>
                            </w:rPr>
                            <w:t>P</w:t>
                          </w:r>
                        </w:p>
                      </w:txbxContent>
                    </v:textbox>
                  </v:shape>
                  <v:shape id="文本框 2" o:spid="_x0000_s1402" type="#_x0000_t202" style="position:absolute;left:7032;top:3449;width:151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" filled="f" stroked="f">
                    <v:textbox style="mso-fit-shape-to-text:t" inset="1mm,0,1mm,0">
                      <w:txbxContent>
                        <w:p w14:paraId="674ECAA0" w14:textId="77777777" w:rsidR="00C01DE8" w:rsidRDefault="00C01DE8" w:rsidP="00C01DE8">
                          <w:pPr>
                            <w:rPr>
                              <w:rFonts w:cs="Arial"/>
                              <w:i/>
                              <w:iCs/>
                              <w:color w:val="000000"/>
                              <w:sz w:val="18"/>
                            </w:rPr>
                          </w:pPr>
                          <w:r>
                            <w:rPr>
                              <w:rFonts w:cs="Arial"/>
                              <w:i/>
                              <w:iCs/>
                              <w:color w:val="000000"/>
                              <w:sz w:val="18"/>
                            </w:rPr>
                            <w:t>B</w:t>
                          </w:r>
                        </w:p>
                      </w:txbxContent>
                    </v:textbox>
                  </v:shape>
                  <v:shape id="文本框 2" o:spid="_x0000_s1403" type="#_x0000_t202" style="position:absolute;left:9514;top:1174;width:151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" filled="f" stroked="f">
                    <v:textbox style="mso-fit-shape-to-text:t" inset="1mm,0,1mm,0">
                      <w:txbxContent>
                        <w:p w14:paraId="54C0452C" w14:textId="77777777" w:rsidR="00C01DE8" w:rsidRDefault="00C01DE8" w:rsidP="00C01DE8">
                          <w:pPr>
                            <w:rPr>
                              <w:rFonts w:cs="Arial"/>
                              <w:i/>
                              <w:iCs/>
                              <w:color w:val="000000"/>
                              <w:sz w:val="18"/>
                            </w:rPr>
                          </w:pPr>
                          <w:r>
                            <w:rPr>
                              <w:rFonts w:cs="Arial"/>
                              <w:i/>
                              <w:iCs/>
                              <w:color w:val="000000"/>
                              <w:sz w:val="18"/>
                            </w:rPr>
                            <w:t>E</w:t>
                          </w:r>
                        </w:p>
                      </w:txbxContent>
                    </v:textbox>
                  </v:shape>
                  <v:shape id="文本框 2" o:spid="_x0000_s1404" type="#_x0000_t202" style="position:absolute;left:9024;top:6712;width:1774;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" filled="f" stroked="f">
                    <v:textbox style="mso-fit-shape-to-text:t" inset="1mm,0,1mm,0">
                      <w:txbxContent>
                        <w:p w14:paraId="6F2A9C26"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2</w:t>
                          </w:r>
                        </w:p>
                      </w:txbxContent>
                    </v:textbox>
                  </v:shape>
                  <v:shape id="文本框 2" o:spid="_x0000_s1405" type="#_x0000_t202" style="position:absolute;left:4895;top:6732;width:177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" filled="f" stroked="f">
                    <v:textbox style="mso-fit-shape-to-text:t" inset="1mm,0,1mm,0">
                      <w:txbxContent>
                        <w:p w14:paraId="50B53E9D" w14:textId="77777777" w:rsidR="00C01DE8" w:rsidRPr="003D2F97" w:rsidRDefault="00C01DE8" w:rsidP="00C01DE8">
                          <w:pPr>
                            <w:rPr>
                              <w:rFonts w:cs="Arial"/>
                              <w:i/>
                              <w:iCs/>
                              <w:color w:val="000000"/>
                              <w:sz w:val="18"/>
                              <w:vertAlign w:val="subscript"/>
                            </w:rPr>
                          </w:pPr>
                          <w:r>
                            <w:rPr>
                              <w:rFonts w:cs="Arial"/>
                              <w:i/>
                              <w:iCs/>
                              <w:color w:val="000000"/>
                              <w:sz w:val="18"/>
                            </w:rPr>
                            <w:t>S</w:t>
                          </w:r>
                          <w:r w:rsidRPr="003D2F97">
                            <w:rPr>
                              <w:rFonts w:cs="Arial"/>
                              <w:color w:val="000000"/>
                              <w:sz w:val="18"/>
                              <w:vertAlign w:val="subscript"/>
                            </w:rPr>
                            <w:t>1</w:t>
                          </w:r>
                        </w:p>
                      </w:txbxContent>
                    </v:textbox>
                  </v:shape>
                </v:group>
                <v:oval id="椭圆 1800274530" o:spid="_x0000_s1406" style="position:absolute;left:7592;top:155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" fillcolor="black [3213]" stroked="f" strokeweight="2pt"/>
                <v:oval id="椭圆 608676470" o:spid="_x0000_s1407" style="position:absolute;left:7599;top:2473;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" fillcolor="black [3213]" stroked="f" strokeweight="2pt"/>
                <v:oval id="椭圆 2017203110" o:spid="_x0000_s1408" style="position:absolute;left:7589;top:33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" fillcolor="black [3213]" stroked="f" strokeweight="2pt"/>
                <v:oval id="椭圆 1598809656" o:spid="_x0000_s1409" style="position:absolute;left:5526;top:6793;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" fillcolor="#c00000" stroked="f" strokeweight="2pt"/>
                <v:oval id="椭圆 1815663287" o:spid="_x0000_s1410" style="position:absolute;left:9576;top:675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" fillcolor="#0069ac" stroked="f" strokeweight="2pt"/>
                <v:oval id="椭圆 108330231" o:spid="_x0000_s1411" style="position:absolute;left:9538;top:2812;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" fillcolor="black [3213]" stroked="f" strokeweight="2pt"/>
                <v:oval id="椭圆 1161394873" o:spid="_x0000_s1412" style="position:absolute;left:5490;top:2790;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" fillcolor="black [3213]" stroked="f" strokeweight="2pt"/>
                <w10:wrap type="square"/>
              </v:group>
            </w:pict>
          </mc:Fallback>
        </mc:AlternateContent>
      </w:r>
      <w:r w:rsidR="00822D83" w:rsidRPr="009F0541">
        <w:rPr>
          <w:noProof/>
        </w:rPr>
        <mc:AlternateContent>
          <mc:Choice Requires="wpg">
            <w:drawing>
              <wp:anchor distT="0" distB="0" distL="114300" distR="114300" simplePos="0" relativeHeight="251524096" behindDoc="0" locked="0" layoutInCell="1" allowOverlap="1" wp14:anchorId="65D889B5" wp14:editId="514B771F">
                <wp:simplePos x="0" y="0"/>
                <wp:positionH relativeFrom="page">
                  <wp:posOffset>3044190</wp:posOffset>
                </wp:positionH>
                <wp:positionV relativeFrom="page">
                  <wp:posOffset>2583180</wp:posOffset>
                </wp:positionV>
                <wp:extent cx="0" cy="0"/>
                <wp:effectExtent l="0" t="0" r="0" b="0"/>
                <wp:wrapNone/>
                <wp:docPr id="327818020"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1989211335"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2052443449"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2214FAF3" id="JP2025/9/14 星期日18:56:420372" o:spid="_x0000_s1026" style="position:absolute;margin-left:239.7pt;margin-top:203.4pt;width:0;height:0;z-index:251524096;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" strokeweight="1.5pt"/>
                <w10:wrap anchorx="page" anchory="page"/>
              </v:group>
            </w:pict>
          </mc:Fallback>
        </mc:AlternateContent>
      </w:r>
      <w:r w:rsidR="00822D83" w:rsidRPr="009F0541">
        <w:t>3</w:t>
      </w:r>
      <w:r w:rsidR="00822D83" w:rsidRPr="009F0541">
        <w:t>．相干波源</w:t>
      </w:r>
      <w:r w:rsidR="00822D83" w:rsidRPr="009F0541">
        <w:rPr>
          <w:i/>
        </w:rPr>
        <w:t>S</w:t>
      </w:r>
      <w:r w:rsidR="00822D83" w:rsidRPr="009F0541">
        <w:rPr>
          <w:vertAlign w:val="subscript"/>
        </w:rPr>
        <w:t>1</w:t>
      </w:r>
      <w:r w:rsidR="00822D83" w:rsidRPr="009F0541">
        <w:t>、</w:t>
      </w:r>
      <w:r w:rsidR="00822D83" w:rsidRPr="009F0541">
        <w:rPr>
          <w:i/>
        </w:rPr>
        <w:t>S</w:t>
      </w:r>
      <w:r w:rsidR="00822D83" w:rsidRPr="009F0541">
        <w:rPr>
          <w:vertAlign w:val="subscript"/>
        </w:rPr>
        <w:t>2</w:t>
      </w:r>
      <w:r w:rsidR="00822D83" w:rsidRPr="009F0541">
        <w:t>在平静水面上同时在竖直方向上起振，分别产生了两列以波源为中心向外扩散的水波（可看作简谐横波），振幅分别为</w:t>
      </w:r>
      <w:r w:rsidR="00822D83" w:rsidRPr="009F0541">
        <w:rPr>
          <w:i/>
        </w:rPr>
        <w:t>A</w:t>
      </w:r>
      <w:r w:rsidR="00822D83" w:rsidRPr="009F0541">
        <w:rPr>
          <w:vertAlign w:val="subscript"/>
        </w:rPr>
        <w:t>1</w:t>
      </w:r>
      <w:r w:rsidR="00822D83" w:rsidRPr="009F0541">
        <w:t>、</w:t>
      </w:r>
      <w:r w:rsidR="00822D83" w:rsidRPr="009F0541">
        <w:rPr>
          <w:i/>
        </w:rPr>
        <w:t>A</w:t>
      </w:r>
      <w:r w:rsidR="00822D83" w:rsidRPr="009F0541">
        <w:rPr>
          <w:vertAlign w:val="subscript"/>
        </w:rPr>
        <w:t>2</w:t>
      </w:r>
      <w:r w:rsidR="00822D83" w:rsidRPr="009F0541">
        <w:t>（</w:t>
      </w:r>
      <w:r w:rsidR="00822D83" w:rsidRPr="009F0541">
        <w:rPr>
          <w:i/>
        </w:rPr>
        <w:t>A</w:t>
      </w:r>
      <w:r w:rsidR="00822D83" w:rsidRPr="009F0541">
        <w:rPr>
          <w:vertAlign w:val="subscript"/>
        </w:rPr>
        <w:t>1</w:t>
      </w:r>
      <w:r w:rsidR="009F0541" w:rsidRPr="009F0541">
        <w:rPr>
          <w:rFonts w:hint="eastAsia"/>
        </w:rPr>
        <w:t xml:space="preserve"> </w:t>
      </w:r>
      <w:r w:rsidR="00822D83" w:rsidRPr="009F0541">
        <w:t>&gt;</w:t>
      </w:r>
      <w:r w:rsidR="009F0541" w:rsidRPr="009F0541">
        <w:rPr>
          <w:rFonts w:hint="eastAsia"/>
        </w:rPr>
        <w:t xml:space="preserve"> </w:t>
      </w:r>
      <w:r w:rsidR="00822D83" w:rsidRPr="009F0541">
        <w:rPr>
          <w:i/>
        </w:rPr>
        <w:t>A</w:t>
      </w:r>
      <w:r w:rsidR="00822D83" w:rsidRPr="009F0541">
        <w:rPr>
          <w:vertAlign w:val="subscript"/>
        </w:rPr>
        <w:t>2</w:t>
      </w:r>
      <w:r w:rsidR="00822D83" w:rsidRPr="009F0541">
        <w:t>）。如图为某一时刻两列水波相遇的图样。两列波的波峰、波谷分别用实线、虚线表示。</w:t>
      </w:r>
    </w:p>
    <w:p w14:paraId="415EFC34" w14:textId="03A0C68E" w:rsidR="00822D83" w:rsidRPr="009F0541" w:rsidRDefault="009F0541" w:rsidP="00822D83">
      <w:r w:rsidRPr="009F0541">
        <w:rPr>
          <w:rFonts w:hint="eastAsia"/>
        </w:rPr>
        <w:t>（</w:t>
      </w:r>
      <w:r w:rsidRPr="009F0541">
        <w:rPr>
          <w:rFonts w:hint="eastAsia"/>
        </w:rPr>
        <w:t>1</w:t>
      </w:r>
      <w:r w:rsidRPr="009F0541">
        <w:rPr>
          <w:rFonts w:hint="eastAsia"/>
        </w:rPr>
        <w:t>）</w:t>
      </w:r>
      <w:r w:rsidR="00822D83" w:rsidRPr="009F0541">
        <w:t>两波源的起振方向</w:t>
      </w:r>
      <w:r w:rsidR="00822D83" w:rsidRPr="009F0541">
        <w:t>________</w:t>
      </w:r>
      <w:r w:rsidR="00822D83" w:rsidRPr="009F0541">
        <w:t>。</w:t>
      </w:r>
    </w:p>
    <w:p w14:paraId="73FE2CD5" w14:textId="49EDFABF" w:rsidR="00822D83" w:rsidRPr="009F0541" w:rsidRDefault="00822D83" w:rsidP="00822D83">
      <w:r w:rsidRPr="009F0541">
        <w:t>A</w:t>
      </w:r>
      <w:r w:rsidRPr="009F0541">
        <w:t>．相同</w:t>
      </w:r>
      <w:r w:rsidRPr="009F0541">
        <w:tab/>
      </w:r>
      <w:r w:rsidR="009F0541" w:rsidRPr="009F0541">
        <w:tab/>
      </w:r>
      <w:r w:rsidRPr="009F0541">
        <w:t>B</w:t>
      </w:r>
      <w:r w:rsidRPr="009F0541">
        <w:t>．相反</w:t>
      </w:r>
    </w:p>
    <w:p w14:paraId="790ACE54" w14:textId="7DDCEF68" w:rsidR="00822D83" w:rsidRPr="009F0541" w:rsidRDefault="009F0541" w:rsidP="00822D83">
      <w:r w:rsidRPr="009F0541">
        <w:rPr>
          <w:rFonts w:hint="eastAsia"/>
        </w:rPr>
        <w:t>（</w:t>
      </w:r>
      <w:r w:rsidRPr="009F0541">
        <w:rPr>
          <w:rFonts w:hint="eastAsia"/>
        </w:rPr>
        <w:t>2</w:t>
      </w:r>
      <w:r w:rsidRPr="009F0541">
        <w:rPr>
          <w:rFonts w:hint="eastAsia"/>
        </w:rPr>
        <w:t>）</w:t>
      </w:r>
      <w:r w:rsidR="00822D83" w:rsidRPr="009F0541">
        <w:t>质点</w:t>
      </w:r>
      <w:r w:rsidR="00822D83" w:rsidRPr="009F0541">
        <w:rPr>
          <w:i/>
        </w:rPr>
        <w:t>B</w:t>
      </w:r>
      <w:r w:rsidR="00822D83" w:rsidRPr="009F0541">
        <w:t>处于</w:t>
      </w:r>
      <w:r w:rsidR="00822D83" w:rsidRPr="009F0541">
        <w:t>________</w:t>
      </w:r>
      <w:r w:rsidR="00822D83" w:rsidRPr="009F0541">
        <w:t>状态。</w:t>
      </w:r>
    </w:p>
    <w:p w14:paraId="2E9A5C89" w14:textId="6036924F" w:rsidR="00822D83" w:rsidRPr="009F0541" w:rsidRDefault="00166622" w:rsidP="00822D83">
      <w:r>
        <w:rPr>
          <w:noProof/>
        </w:rPr>
        <mc:AlternateContent>
          <mc:Choice Requires="wpg">
            <w:drawing>
              <wp:anchor distT="0" distB="0" distL="114300" distR="114300" simplePos="0" relativeHeight="251789312" behindDoc="0" locked="0" layoutInCell="1" allowOverlap="1" wp14:anchorId="2897DA03" wp14:editId="290EC82E">
                <wp:simplePos x="0" y="0"/>
                <wp:positionH relativeFrom="column">
                  <wp:posOffset>3421177</wp:posOffset>
                </wp:positionH>
                <wp:positionV relativeFrom="paragraph">
                  <wp:posOffset>16902</wp:posOffset>
                </wp:positionV>
                <wp:extent cx="1628775" cy="736600"/>
                <wp:effectExtent l="0" t="0" r="0" b="6350"/>
                <wp:wrapSquare wrapText="bothSides"/>
                <wp:docPr id="54456010" name="组合 491"/>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1934447993" name="组合 351"/>
                        <wpg:cNvGrpSpPr/>
                        <wpg:grpSpPr>
                          <a:xfrm>
                            <a:off x="0" y="0"/>
                            <a:ext cx="1628775" cy="736600"/>
                            <a:chOff x="-127883" y="0"/>
                            <a:chExt cx="1630040" cy="738177"/>
                          </a:xfrm>
                          <a:effectLst/>
                        </wpg:grpSpPr>
                        <wpg:grpSp>
                          <wpg:cNvPr id="1213339926" name="组合 336"/>
                          <wpg:cNvGrpSpPr/>
                          <wpg:grpSpPr>
                            <a:xfrm>
                              <a:off x="-127883" y="0"/>
                              <a:ext cx="1630040" cy="738177"/>
                              <a:chOff x="-129941" y="-166208"/>
                              <a:chExt cx="1630587" cy="738423"/>
                            </a:xfrm>
                            <a:effectLst/>
                          </wpg:grpSpPr>
                          <wps:wsp>
                            <wps:cNvPr id="405383753"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45445422"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1811170744" name="文本框 333"/>
                            <wps:cNvSpPr txBox="1"/>
                            <wps:spPr>
                              <a:xfrm>
                                <a:off x="-36405" y="195835"/>
                                <a:ext cx="136233" cy="137851"/>
                              </a:xfrm>
                              <a:prstGeom prst="rect">
                                <a:avLst/>
                              </a:prstGeom>
                              <a:noFill/>
                              <a:ln w="6350">
                                <a:noFill/>
                              </a:ln>
                              <a:effectLst/>
                            </wps:spPr>
                            <wps:txbx>
                              <w:txbxContent>
                                <w:p w14:paraId="4B3AFCF9" w14:textId="77777777" w:rsidR="00822D83" w:rsidRDefault="00822D83" w:rsidP="00822D83">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85125841" name="文本框 334"/>
                            <wps:cNvSpPr txBox="1"/>
                            <wps:spPr>
                              <a:xfrm>
                                <a:off x="1250667" y="267651"/>
                                <a:ext cx="249979" cy="137851"/>
                              </a:xfrm>
                              <a:prstGeom prst="rect">
                                <a:avLst/>
                              </a:prstGeom>
                              <a:noFill/>
                              <a:ln w="6350">
                                <a:noFill/>
                              </a:ln>
                              <a:effectLst/>
                            </wps:spPr>
                            <wps:txbx>
                              <w:txbxContent>
                                <w:p w14:paraId="0F4E1A45" w14:textId="77777777" w:rsidR="00822D83" w:rsidRDefault="00822D83" w:rsidP="00822D83">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09373080" name="文本框 335"/>
                            <wps:cNvSpPr txBox="1"/>
                            <wps:spPr>
                              <a:xfrm>
                                <a:off x="120412" y="-166208"/>
                                <a:ext cx="300815" cy="137851"/>
                              </a:xfrm>
                              <a:prstGeom prst="rect">
                                <a:avLst/>
                              </a:prstGeom>
                              <a:noFill/>
                              <a:ln w="6350">
                                <a:noFill/>
                              </a:ln>
                              <a:effectLst/>
                            </wps:spPr>
                            <wps:txbx>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10645783" name="文本框 333"/>
                            <wps:cNvSpPr txBox="1"/>
                            <wps:spPr>
                              <a:xfrm>
                                <a:off x="-36405" y="-42140"/>
                                <a:ext cx="136233" cy="137851"/>
                              </a:xfrm>
                              <a:prstGeom prst="rect">
                                <a:avLst/>
                              </a:prstGeom>
                              <a:noFill/>
                              <a:ln w="6350">
                                <a:noFill/>
                              </a:ln>
                              <a:effectLst/>
                            </wps:spPr>
                            <wps:txbx>
                              <w:txbxContent>
                                <w:p w14:paraId="59756C7D"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68474011" name="文本框 333"/>
                            <wps:cNvSpPr txBox="1"/>
                            <wps:spPr>
                              <a:xfrm>
                                <a:off x="-129941" y="434199"/>
                                <a:ext cx="229015" cy="138016"/>
                              </a:xfrm>
                              <a:prstGeom prst="rect">
                                <a:avLst/>
                              </a:prstGeom>
                              <a:noFill/>
                              <a:ln w="6350">
                                <a:noFill/>
                              </a:ln>
                              <a:effectLst/>
                            </wps:spPr>
                            <wps:txbx>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0860663" name="文本框 333"/>
                            <wps:cNvSpPr txBox="1"/>
                            <wps:spPr>
                              <a:xfrm>
                                <a:off x="365087" y="263430"/>
                                <a:ext cx="136233" cy="137851"/>
                              </a:xfrm>
                              <a:prstGeom prst="rect">
                                <a:avLst/>
                              </a:prstGeom>
                              <a:noFill/>
                              <a:ln w="6350">
                                <a:noFill/>
                              </a:ln>
                              <a:effectLst/>
                            </wps:spPr>
                            <wps:txbx>
                              <w:txbxContent>
                                <w:p w14:paraId="26F37DB0" w14:textId="77777777" w:rsidR="00822D83" w:rsidRDefault="00822D83" w:rsidP="00822D83">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12744396" name="文本框 333"/>
                            <wps:cNvSpPr txBox="1"/>
                            <wps:spPr>
                              <a:xfrm>
                                <a:off x="701112" y="267651"/>
                                <a:ext cx="136233" cy="137851"/>
                              </a:xfrm>
                              <a:prstGeom prst="rect">
                                <a:avLst/>
                              </a:prstGeom>
                              <a:noFill/>
                              <a:ln w="6350">
                                <a:noFill/>
                              </a:ln>
                              <a:effectLst/>
                            </wps:spPr>
                            <wps:txbx>
                              <w:txbxContent>
                                <w:p w14:paraId="62516C43" w14:textId="77777777" w:rsidR="00822D83" w:rsidRDefault="00822D83" w:rsidP="00822D83">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34226776" name="文本框 333"/>
                            <wps:cNvSpPr txBox="1"/>
                            <wps:spPr>
                              <a:xfrm>
                                <a:off x="1030859" y="267651"/>
                                <a:ext cx="136233" cy="137851"/>
                              </a:xfrm>
                              <a:prstGeom prst="rect">
                                <a:avLst/>
                              </a:prstGeom>
                              <a:noFill/>
                              <a:ln w="6350">
                                <a:noFill/>
                              </a:ln>
                              <a:effectLst/>
                            </wps:spPr>
                            <wps:txbx>
                              <w:txbxContent>
                                <w:p w14:paraId="3D75B8E6" w14:textId="77777777" w:rsidR="00822D83" w:rsidRDefault="00822D83" w:rsidP="00822D83">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847580278" name="组合 350"/>
                          <wpg:cNvGrpSpPr/>
                          <wpg:grpSpPr>
                            <a:xfrm rot="5400000">
                              <a:off x="600139" y="-307944"/>
                              <a:ext cx="3880" cy="996215"/>
                              <a:chOff x="-6188" y="-1584191"/>
                              <a:chExt cx="6188" cy="1660391"/>
                            </a:xfrm>
                            <a:effectLst/>
                          </wpg:grpSpPr>
                          <wps:wsp>
                            <wps:cNvPr id="542449452"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683731347"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573620188" name="组合 490"/>
                        <wpg:cNvGrpSpPr/>
                        <wpg:grpSpPr>
                          <a:xfrm>
                            <a:off x="231843" y="371272"/>
                            <a:ext cx="1000379" cy="299339"/>
                            <a:chOff x="0" y="0"/>
                            <a:chExt cx="1000379" cy="299339"/>
                          </a:xfrm>
                        </wpg:grpSpPr>
                        <wps:wsp>
                          <wps:cNvPr id="298399698"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055827467"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450542023"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629129875"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121983993"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1729103226"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32052456"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619850713" name="直接连接符 347"/>
                          <wps:cNvCnPr/>
                          <wps:spPr>
                            <a:xfrm rot="5400000" flipH="1" flipV="1">
                              <a:off x="523585" y="-167640"/>
                              <a:ext cx="634" cy="923559"/>
                            </a:xfrm>
                            <a:prstGeom prst="line">
                              <a:avLst/>
                            </a:prstGeom>
                            <a:noFill/>
                            <a:ln w="6350">
                              <a:solidFill>
                                <a:srgbClr val="000000"/>
                              </a:solidFill>
                              <a:prstDash val="dash"/>
                              <a:miter lim="800000"/>
                              <a:headEnd/>
                              <a:tailEnd/>
                            </a:ln>
                            <a:effectLst/>
                          </wps:spPr>
                          <wps:bodyPr/>
                        </wps:wsp>
                      </wpg:grpSp>
                    </wpg:wgp>
                  </a:graphicData>
                </a:graphic>
              </wp:anchor>
            </w:drawing>
          </mc:Choice>
          <mc:Fallback>
            <w:pict>
              <v:group w14:anchorId="2897DA03" id="组合 491" o:spid="_x0000_s1413" style="position:absolute;left:0;text-align:left;margin-left:269.4pt;margin-top:1.35pt;width:128.25pt;height:58pt;z-index:251789312;mso-position-horizontal-relative:text;mso-position-vertical-relative:text"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">
                <v:group id="_x0000_s1414"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">
                  <v:group id="_x0000_s1415"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">
                    <v:line id="直接连接符 331" o:spid="_x0000_s1416"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" strokeweight=".5pt">
                      <v:stroke endarrow="block" endarrowwidth="narrow" joinstyle="miter"/>
                    </v:line>
                    <v:line id="直接连接符 332" o:spid="_x0000_s1417"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" strokeweight=".5pt">
                      <v:stroke endarrow="block" endarrowwidth="narrow" joinstyle="miter"/>
                    </v:line>
                    <v:shape id="文本框 333" o:spid="_x0000_s1418"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" filled="f" stroked="f" strokeweight=".5pt">
                      <v:textbox style="mso-fit-shape-to-text:t" inset="1mm,0,1mm,0">
                        <w:txbxContent>
                          <w:p w14:paraId="4B3AFCF9" w14:textId="77777777" w:rsidR="00822D83" w:rsidRDefault="00822D83" w:rsidP="00822D83">
                            <w:pPr>
                              <w:adjustRightInd w:val="0"/>
                              <w:snapToGrid w:val="0"/>
                              <w:jc w:val="center"/>
                              <w:rPr>
                                <w:iCs/>
                                <w:sz w:val="18"/>
                              </w:rPr>
                            </w:pPr>
                            <w:r>
                              <w:rPr>
                                <w:rFonts w:hint="eastAsia"/>
                                <w:iCs/>
                                <w:sz w:val="18"/>
                              </w:rPr>
                              <w:t>0</w:t>
                            </w:r>
                          </w:p>
                        </w:txbxContent>
                      </v:textbox>
                    </v:shape>
                    <v:shape id="文本框 334" o:spid="_x0000_s1419"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" filled="f" stroked="f" strokeweight=".5pt">
                      <v:textbox style="mso-fit-shape-to-text:t" inset="1mm,0,1mm,0">
                        <w:txbxContent>
                          <w:p w14:paraId="0F4E1A45" w14:textId="77777777" w:rsidR="00822D83" w:rsidRDefault="00822D83" w:rsidP="00822D83">
                            <w:pPr>
                              <w:adjustRightInd w:val="0"/>
                              <w:snapToGrid w:val="0"/>
                              <w:jc w:val="center"/>
                              <w:rPr>
                                <w:sz w:val="18"/>
                              </w:rPr>
                            </w:pPr>
                            <w:r>
                              <w:rPr>
                                <w:i/>
                                <w:sz w:val="18"/>
                              </w:rPr>
                              <w:t>x</w:t>
                            </w:r>
                            <w:r>
                              <w:rPr>
                                <w:sz w:val="18"/>
                              </w:rPr>
                              <w:t>/m</w:t>
                            </w:r>
                          </w:p>
                        </w:txbxContent>
                      </v:textbox>
                    </v:shape>
                    <v:shape id="文本框 335" o:spid="_x0000_s1420"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" filled="f" stroked="f" strokeweight=".5pt">
                      <v:textbox style="mso-fit-shape-to-text:t" inset="1mm,0,1mm,0">
                        <w:txbxContent>
                          <w:p w14:paraId="704A4022" w14:textId="77777777" w:rsidR="00822D83" w:rsidRDefault="00822D83" w:rsidP="00822D83">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21"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" filled="f" stroked="f" strokeweight=".5pt">
                      <v:textbox style="mso-fit-shape-to-text:t" inset="1mm,0,1mm,0">
                        <w:txbxContent>
                          <w:p w14:paraId="59756C7D"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2"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" filled="f" stroked="f" strokeweight=".5pt">
                      <v:textbox style="mso-fit-shape-to-text:t" inset="1mm,0,1mm,0">
                        <w:txbxContent>
                          <w:p w14:paraId="2BCE658E" w14:textId="483D7734" w:rsidR="00822D83" w:rsidRDefault="00822D83" w:rsidP="00822D83">
                            <w:pPr>
                              <w:adjustRightInd w:val="0"/>
                              <w:snapToGrid w:val="0"/>
                              <w:jc w:val="center"/>
                              <w:rPr>
                                <w:iCs/>
                                <w:sz w:val="18"/>
                              </w:rPr>
                            </w:pPr>
                            <w:r>
                              <w:rPr>
                                <w:iCs/>
                                <w:sz w:val="18"/>
                              </w:rPr>
                              <w:t>−</w:t>
                            </w:r>
                            <w:r w:rsidR="00F84F0B">
                              <w:rPr>
                                <w:rFonts w:hint="eastAsia"/>
                                <w:iCs/>
                                <w:sz w:val="18"/>
                              </w:rPr>
                              <w:t xml:space="preserve"> </w:t>
                            </w:r>
                            <w:r>
                              <w:rPr>
                                <w:rFonts w:hint="eastAsia"/>
                                <w:iCs/>
                                <w:sz w:val="18"/>
                              </w:rPr>
                              <w:t>2</w:t>
                            </w:r>
                          </w:p>
                        </w:txbxContent>
                      </v:textbox>
                    </v:shape>
                    <v:shape id="文本框 333" o:spid="_x0000_s1423"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" filled="f" stroked="f" strokeweight=".5pt">
                      <v:textbox style="mso-fit-shape-to-text:t" inset="1mm,0,1mm,0">
                        <w:txbxContent>
                          <w:p w14:paraId="26F37DB0" w14:textId="77777777" w:rsidR="00822D83" w:rsidRDefault="00822D83" w:rsidP="00822D83">
                            <w:pPr>
                              <w:adjustRightInd w:val="0"/>
                              <w:snapToGrid w:val="0"/>
                              <w:jc w:val="center"/>
                              <w:rPr>
                                <w:iCs/>
                                <w:sz w:val="18"/>
                              </w:rPr>
                            </w:pPr>
                            <w:r>
                              <w:rPr>
                                <w:rFonts w:hint="eastAsia"/>
                                <w:iCs/>
                                <w:sz w:val="18"/>
                              </w:rPr>
                              <w:t>2</w:t>
                            </w:r>
                          </w:p>
                        </w:txbxContent>
                      </v:textbox>
                    </v:shape>
                    <v:shape id="文本框 333" o:spid="_x0000_s1424"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" filled="f" stroked="f" strokeweight=".5pt">
                      <v:textbox style="mso-fit-shape-to-text:t" inset="1mm,0,1mm,0">
                        <w:txbxContent>
                          <w:p w14:paraId="62516C43" w14:textId="77777777" w:rsidR="00822D83" w:rsidRDefault="00822D83" w:rsidP="00822D83">
                            <w:pPr>
                              <w:adjustRightInd w:val="0"/>
                              <w:snapToGrid w:val="0"/>
                              <w:jc w:val="center"/>
                              <w:rPr>
                                <w:iCs/>
                                <w:sz w:val="18"/>
                              </w:rPr>
                            </w:pPr>
                            <w:r>
                              <w:rPr>
                                <w:rFonts w:hint="eastAsia"/>
                                <w:iCs/>
                                <w:sz w:val="18"/>
                              </w:rPr>
                              <w:t>4</w:t>
                            </w:r>
                          </w:p>
                        </w:txbxContent>
                      </v:textbox>
                    </v:shape>
                    <v:shape id="文本框 333" o:spid="_x0000_s1425"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" filled="f" stroked="f" strokeweight=".5pt">
                      <v:textbox style="mso-fit-shape-to-text:t" inset="1mm,0,1mm,0">
                        <w:txbxContent>
                          <w:p w14:paraId="3D75B8E6" w14:textId="77777777" w:rsidR="00822D83" w:rsidRDefault="00822D83" w:rsidP="00822D83">
                            <w:pPr>
                              <w:adjustRightInd w:val="0"/>
                              <w:snapToGrid w:val="0"/>
                              <w:jc w:val="center"/>
                              <w:rPr>
                                <w:iCs/>
                                <w:sz w:val="18"/>
                              </w:rPr>
                            </w:pPr>
                            <w:r>
                              <w:rPr>
                                <w:rFonts w:hint="eastAsia"/>
                                <w:iCs/>
                                <w:sz w:val="18"/>
                              </w:rPr>
                              <w:t>6</w:t>
                            </w:r>
                          </w:p>
                        </w:txbxContent>
                      </v:textbox>
                    </v:shape>
                  </v:group>
                  <v:group id="组合 350" o:spid="_x0000_s1426"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">
                    <v:line id="直接连接符 347" o:spid="_x0000_s142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" strokeweight=".5pt">
                      <v:stroke joinstyle="miter"/>
                    </v:line>
                    <v:line id="直接连接符 347" o:spid="_x0000_s1428"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" strokeweight=".5pt">
                      <v:stroke dashstyle="dash" joinstyle="miter"/>
                    </v:line>
                  </v:group>
                </v:group>
                <v:group id="组合 490" o:spid="_x0000_s1429" style="position:absolute;left:2318;top:3712;width:10004;height:2994" coordsize="10003,2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">
                  <v:line id="直接连接符 338" o:spid="_x0000_s1430"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" strokeweight=".5pt">
                    <v:stroke joinstyle="miter"/>
                  </v:line>
                  <v:line id="直接连接符 339" o:spid="_x0000_s1431"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" strokeweight=".5pt">
                    <v:stroke joinstyle="miter"/>
                  </v:line>
                  <v:line id="直接连接符 340" o:spid="_x0000_s1432"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" strokeweight=".5pt">
                    <v:stroke joinstyle="miter"/>
                  </v:line>
                  <v:line id="直接连接符 341" o:spid="_x0000_s1433"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" strokeweight=".5pt">
                    <v:stroke joinstyle="miter"/>
                  </v:line>
                  <v:line id="直接连接符 342" o:spid="_x0000_s1434"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" strokeweight=".5pt">
                    <v:stroke joinstyle="miter"/>
                  </v:line>
                  <v:line id="直接连接符 343" o:spid="_x0000_s1435"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" strokeweight=".5pt">
                    <v:stroke joinstyle="miter"/>
                  </v:line>
                  <v:line id="直接连接符 349" o:spid="_x0000_s1436"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" strokeweight=".5pt">
                    <v:stroke joinstyle="miter"/>
                  </v:line>
                  <v:line id="直接连接符 347" o:spid="_x0000_s1437" style="position:absolute;rotation:90;flip:x y;visibility:visible;mso-wrap-style:square" from="5236,-1677" to="5242,7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" strokeweight=".5pt">
                    <v:stroke dashstyle="dash" joinstyle="miter"/>
                  </v:line>
                </v:group>
                <w10:wrap type="square"/>
              </v:group>
            </w:pict>
          </mc:Fallback>
        </mc:AlternateContent>
      </w:r>
      <w:r w:rsidR="00822D83" w:rsidRPr="009F0541">
        <w:t>A</w:t>
      </w:r>
      <w:r w:rsidR="00822D83" w:rsidRPr="009F0541">
        <w:t>．超重</w:t>
      </w:r>
      <w:r w:rsidR="00822D83" w:rsidRPr="009F0541">
        <w:tab/>
      </w:r>
      <w:r w:rsidR="009F0541" w:rsidRPr="009F0541">
        <w:tab/>
      </w:r>
      <w:r w:rsidR="00822D83" w:rsidRPr="009F0541">
        <w:t>B</w:t>
      </w:r>
      <w:r w:rsidR="00822D83" w:rsidRPr="009F0541">
        <w:t>．失重</w:t>
      </w:r>
      <w:r w:rsidR="00822D83" w:rsidRPr="009F0541">
        <w:tab/>
      </w:r>
      <w:r w:rsidR="009F0541" w:rsidRPr="009F0541">
        <w:tab/>
      </w:r>
      <w:r w:rsidR="00822D83" w:rsidRPr="009F0541">
        <w:t>C</w:t>
      </w:r>
      <w:r w:rsidR="00822D83" w:rsidRPr="009F0541">
        <w:t>．静止</w:t>
      </w:r>
      <w:r w:rsidR="009F0541" w:rsidRPr="009F0541">
        <w:tab/>
      </w:r>
      <w:r w:rsidR="00822D83" w:rsidRPr="009F0541">
        <w:tab/>
        <w:t>D</w:t>
      </w:r>
      <w:r w:rsidR="00822D83" w:rsidRPr="009F0541">
        <w:t>．无法判断</w:t>
      </w:r>
    </w:p>
    <w:p w14:paraId="72DCBC86" w14:textId="10DEAB37" w:rsidR="00822D83" w:rsidRPr="009F0541" w:rsidRDefault="009F0541" w:rsidP="00822D83">
      <w:r w:rsidRPr="009F0541">
        <w:rPr>
          <w:rFonts w:hint="eastAsia"/>
        </w:rPr>
        <w:t>（</w:t>
      </w:r>
      <w:r w:rsidRPr="009F0541">
        <w:rPr>
          <w:rFonts w:hint="eastAsia"/>
        </w:rPr>
        <w:t>3</w:t>
      </w:r>
      <w:r w:rsidRPr="009F0541">
        <w:rPr>
          <w:rFonts w:hint="eastAsia"/>
        </w:rPr>
        <w:t>）</w:t>
      </w:r>
      <w:r w:rsidR="00822D83" w:rsidRPr="009F0541">
        <w:t>位于</w:t>
      </w:r>
      <w:r w:rsidR="00822D83" w:rsidRPr="009F0541">
        <w:rPr>
          <w:i/>
        </w:rPr>
        <w:t>BD</w:t>
      </w:r>
      <w:r w:rsidR="00822D83" w:rsidRPr="009F0541">
        <w:t>连线上的</w:t>
      </w:r>
      <w:r w:rsidR="00822D83" w:rsidRPr="009F0541">
        <w:rPr>
          <w:i/>
        </w:rPr>
        <w:t>P</w:t>
      </w:r>
      <w:r w:rsidR="00822D83" w:rsidRPr="009F0541">
        <w:t>点振幅为</w:t>
      </w:r>
      <w:r w:rsidR="00822D83" w:rsidRPr="009F0541">
        <w:t>________</w:t>
      </w:r>
      <w:r w:rsidR="00822D83" w:rsidRPr="009F0541">
        <w:t>。</w:t>
      </w:r>
    </w:p>
    <w:p w14:paraId="193948D5" w14:textId="6DC09A63" w:rsidR="00822D83" w:rsidRPr="009F0541" w:rsidRDefault="009F0541" w:rsidP="00822D83">
      <w:r w:rsidRPr="009F0541">
        <w:rPr>
          <w:rFonts w:hint="eastAsia"/>
        </w:rPr>
        <w:t>（</w:t>
      </w:r>
      <w:r w:rsidRPr="009F0541">
        <w:rPr>
          <w:rFonts w:hint="eastAsia"/>
        </w:rPr>
        <w:t>4</w:t>
      </w:r>
      <w:r w:rsidRPr="009F0541">
        <w:rPr>
          <w:rFonts w:hint="eastAsia"/>
        </w:rPr>
        <w:t>）</w:t>
      </w:r>
      <w:r w:rsidR="00822D83" w:rsidRPr="009F0541">
        <w:t>仅波源</w:t>
      </w:r>
      <w:r w:rsidR="00822D83" w:rsidRPr="009F0541">
        <w:rPr>
          <w:i/>
        </w:rPr>
        <w:t>S</w:t>
      </w:r>
      <w:r w:rsidR="00822D83" w:rsidRPr="009F0541">
        <w:rPr>
          <w:vertAlign w:val="subscript"/>
        </w:rPr>
        <w:t>1</w:t>
      </w:r>
      <w:r w:rsidR="00822D83" w:rsidRPr="009F0541">
        <w:t>振动，起振方向向上，振幅为</w:t>
      </w:r>
      <w:r w:rsidR="00822D83" w:rsidRPr="009F0541">
        <w:t>2</w:t>
      </w:r>
      <w:r w:rsidRPr="009F0541">
        <w:rPr>
          <w:rFonts w:hint="eastAsia"/>
        </w:rPr>
        <w:t xml:space="preserve"> </w:t>
      </w:r>
      <w:r w:rsidR="00822D83" w:rsidRPr="009F0541">
        <w:t>cm</w:t>
      </w:r>
      <w:r w:rsidR="00822D83" w:rsidRPr="009F0541">
        <w:t>，频率为</w:t>
      </w:r>
      <w:r w:rsidR="00822D83" w:rsidRPr="009F0541">
        <w:t>2</w:t>
      </w:r>
      <w:r w:rsidRPr="009F0541">
        <w:rPr>
          <w:rFonts w:hint="eastAsia"/>
        </w:rPr>
        <w:t xml:space="preserve"> </w:t>
      </w:r>
      <w:r w:rsidR="00822D83" w:rsidRPr="009F0541">
        <w:t>Hz</w:t>
      </w:r>
      <w:r w:rsidR="00822D83" w:rsidRPr="009F0541">
        <w:t>，波在水中的传播速度为</w:t>
      </w:r>
      <w:r w:rsidR="00822D83" w:rsidRPr="009F0541">
        <w:t>8</w:t>
      </w:r>
      <w:r w:rsidRPr="009F0541">
        <w:rPr>
          <w:rFonts w:hint="eastAsia"/>
        </w:rPr>
        <w:t xml:space="preserve"> </w:t>
      </w:r>
      <w:r w:rsidR="00822D83" w:rsidRPr="009F0541">
        <w:t>m/s</w:t>
      </w:r>
      <w:r w:rsidR="00822D83" w:rsidRPr="009F0541">
        <w:t>。以波源</w:t>
      </w:r>
      <w:r w:rsidR="00822D83" w:rsidRPr="009F0541">
        <w:rPr>
          <w:i/>
        </w:rPr>
        <w:t>S</w:t>
      </w:r>
      <w:r w:rsidR="00822D83" w:rsidRPr="009F0541">
        <w:rPr>
          <w:vertAlign w:val="subscript"/>
        </w:rPr>
        <w:t>1</w:t>
      </w:r>
      <w:r w:rsidR="00822D83" w:rsidRPr="009F0541">
        <w:t>为原点，</w:t>
      </w:r>
      <w:r w:rsidRPr="009F0541">
        <w:rPr>
          <w:rFonts w:hint="eastAsia"/>
          <w:i/>
          <w:iCs/>
        </w:rPr>
        <w:t>t</w:t>
      </w:r>
      <w:r w:rsidRPr="009F0541">
        <w:rPr>
          <w:rFonts w:hint="eastAsia"/>
        </w:rPr>
        <w:t xml:space="preserve"> = 0</w:t>
      </w:r>
      <w:r w:rsidR="00822D83" w:rsidRPr="009F0541">
        <w:t>时波源开始振动，画出</w:t>
      </w:r>
      <w:r w:rsidRPr="009F0541">
        <w:rPr>
          <w:rFonts w:hint="eastAsia"/>
          <w:i/>
          <w:iCs/>
        </w:rPr>
        <w:t>t</w:t>
      </w:r>
      <w:r w:rsidRPr="009F0541">
        <w:rPr>
          <w:rFonts w:hint="eastAsia"/>
        </w:rPr>
        <w:t xml:space="preserve"> = </w:t>
      </w:r>
      <w:r w:rsidRPr="009F0541">
        <w:fldChar w:fldCharType="begin"/>
      </w:r>
      <w:r w:rsidRPr="009F0541">
        <w:instrText xml:space="preserve"> </w:instrText>
      </w:r>
      <w:r w:rsidRPr="009F0541">
        <w:rPr>
          <w:rFonts w:hint="eastAsia"/>
        </w:rPr>
        <w:instrText>EQ \F(5,4)</w:instrText>
      </w:r>
      <w:r w:rsidRPr="009F0541">
        <w:instrText xml:space="preserve"> </w:instrText>
      </w:r>
      <w:r w:rsidRPr="009F0541">
        <w:fldChar w:fldCharType="separate"/>
      </w:r>
      <w:r w:rsidRPr="009F0541">
        <w:fldChar w:fldCharType="end"/>
      </w:r>
      <w:r w:rsidRPr="009F0541">
        <w:rPr>
          <w:rFonts w:hint="eastAsia"/>
          <w:i/>
          <w:iCs/>
        </w:rPr>
        <w:t>T</w:t>
      </w:r>
      <w:r w:rsidR="00822D83" w:rsidRPr="009F0541">
        <w:t>时刻的波形图。</w:t>
      </w:r>
    </w:p>
    <w:p w14:paraId="45ABD970" w14:textId="374FC8A9" w:rsidR="00822D83" w:rsidRPr="009F0541" w:rsidRDefault="00822D83" w:rsidP="00822D83">
      <w:pPr>
        <w:rPr>
          <w:color w:val="EE0000"/>
        </w:rPr>
      </w:pPr>
      <w:r w:rsidRPr="009F0541">
        <w:rPr>
          <w:color w:val="EE0000"/>
        </w:rPr>
        <w:br w:type="page"/>
      </w:r>
    </w:p>
    <w:p w14:paraId="6CC17128" w14:textId="77777777" w:rsidR="00822D83" w:rsidRPr="009F0541" w:rsidRDefault="00822D83" w:rsidP="009F0541">
      <w:pPr>
        <w:pStyle w:val="2"/>
        <w:rPr>
          <w:shd w:val="clear" w:color="auto" w:fill="FFFFFF"/>
          <w:lang w:bidi="ar"/>
        </w:rPr>
      </w:pPr>
      <w:r w:rsidRPr="009F0541">
        <w:rPr>
          <w:shd w:val="clear" w:color="auto" w:fill="FFFFFF"/>
          <w:lang w:bidi="ar"/>
        </w:rPr>
        <w:lastRenderedPageBreak/>
        <w:t>六</w:t>
      </w:r>
      <w:r w:rsidRPr="009F0541">
        <w:rPr>
          <w:shd w:val="clear" w:color="auto" w:fill="FFFFFF"/>
          <w:lang w:bidi="ar"/>
        </w:rPr>
        <w:t xml:space="preserve">  </w:t>
      </w:r>
      <w:r w:rsidRPr="009F0541">
        <w:rPr>
          <w:shd w:val="clear" w:color="auto" w:fill="FFFFFF"/>
          <w:lang w:bidi="ar"/>
        </w:rPr>
        <w:t>电磁阻尼</w:t>
      </w:r>
    </w:p>
    <w:p w14:paraId="541EF2B5" w14:textId="7DEFDCA8" w:rsidR="00822D83" w:rsidRPr="009F0541" w:rsidRDefault="00822D83" w:rsidP="009F0541">
      <w:pPr>
        <w:pStyle w:val="af7"/>
        <w:ind w:firstLine="441"/>
      </w:pPr>
      <w:r w:rsidRPr="009F0541">
        <w:t>电磁阻尼在缓冲或制动装置中有很多应用。</w:t>
      </w:r>
    </w:p>
    <w:p w14:paraId="38D6BFA2" w14:textId="77777777" w:rsidR="00093AEF" w:rsidRPr="00093AEF" w:rsidRDefault="00093AEF" w:rsidP="00093AEF">
      <w:commentRangeStart w:id="6"/>
      <w:commentRangeEnd w:id="6"/>
      <w:r w:rsidRPr="00093AEF">
        <w:rPr>
          <w:rStyle w:val="af9"/>
          <w:szCs w:val="24"/>
        </w:rPr>
        <w:commentReference w:id="6"/>
      </w:r>
    </w:p>
    <w:p w14:paraId="4251E83D" w14:textId="36DDAFA6" w:rsidR="00822D83" w:rsidRPr="009578D5" w:rsidRDefault="009F0541" w:rsidP="00062F3E">
      <w:pPr>
        <w:rPr>
          <w:rFonts w:eastAsia="楷体"/>
        </w:rPr>
      </w:pPr>
      <w:r w:rsidRPr="009578D5">
        <w:rPr>
          <w:noProof/>
        </w:rPr>
        <mc:AlternateContent>
          <mc:Choice Requires="wpg">
            <w:drawing>
              <wp:anchor distT="0" distB="0" distL="114300" distR="114300" simplePos="0" relativeHeight="251465728" behindDoc="0" locked="0" layoutInCell="1" allowOverlap="1" wp14:anchorId="345C221F" wp14:editId="4A0A1AAA">
                <wp:simplePos x="0" y="0"/>
                <wp:positionH relativeFrom="column">
                  <wp:posOffset>4006215</wp:posOffset>
                </wp:positionH>
                <wp:positionV relativeFrom="paragraph">
                  <wp:posOffset>80010</wp:posOffset>
                </wp:positionV>
                <wp:extent cx="1203960" cy="1302385"/>
                <wp:effectExtent l="38100" t="0" r="15240" b="50165"/>
                <wp:wrapSquare wrapText="bothSides"/>
                <wp:docPr id="988713052" name="组合 988713052"/>
                <wp:cNvGraphicFramePr/>
                <a:graphic xmlns:a="http://schemas.openxmlformats.org/drawingml/2006/main">
                  <a:graphicData uri="http://schemas.microsoft.com/office/word/2010/wordprocessingGroup">
                    <wpg:wgp>
                      <wpg:cNvGrpSpPr/>
                      <wpg:grpSpPr>
                        <a:xfrm>
                          <a:off x="0" y="0"/>
                          <a:ext cx="1203960" cy="1302385"/>
                          <a:chOff x="7984" y="87729"/>
                          <a:chExt cx="1898" cy="2051"/>
                        </a:xfrm>
                      </wpg:grpSpPr>
                      <wpg:grpSp>
                        <wpg:cNvPr id="583164249" name="组合 583164249"/>
                        <wpg:cNvGrpSpPr/>
                        <wpg:grpSpPr>
                          <a:xfrm>
                            <a:off x="7984" y="87729"/>
                            <a:ext cx="1898" cy="2051"/>
                            <a:chOff x="7984" y="87666"/>
                            <a:chExt cx="1898" cy="2051"/>
                          </a:xfrm>
                        </wpg:grpSpPr>
                        <wpg:grpSp>
                          <wpg:cNvPr id="835288386" name="组合 835288386"/>
                          <wpg:cNvGrpSpPr/>
                          <wpg:grpSpPr>
                            <a:xfrm>
                              <a:off x="8209" y="87666"/>
                              <a:ext cx="1673" cy="2051"/>
                              <a:chOff x="10557" y="2014"/>
                              <a:chExt cx="1673" cy="2174"/>
                            </a:xfrm>
                          </wpg:grpSpPr>
                          <wpg:grpSp>
                            <wpg:cNvPr id="1464989430" name="组合 1464989430"/>
                            <wpg:cNvGrpSpPr/>
                            <wpg:grpSpPr>
                              <a:xfrm>
                                <a:off x="10557" y="2014"/>
                                <a:ext cx="1673" cy="2174"/>
                                <a:chOff x="10557" y="2014"/>
                                <a:chExt cx="1673" cy="2174"/>
                              </a:xfrm>
                            </wpg:grpSpPr>
                            <wpg:grpSp>
                              <wpg:cNvPr id="1382815520" name="组合 13"/>
                              <wpg:cNvGrpSpPr/>
                              <wpg:grpSpPr>
                                <a:xfrm>
                                  <a:off x="10557" y="2255"/>
                                  <a:ext cx="1673" cy="1933"/>
                                  <a:chOff x="10557" y="2255"/>
                                  <a:chExt cx="1673" cy="1933"/>
                                </a:xfrm>
                              </wpg:grpSpPr>
                              <wps:wsp>
                                <wps:cNvPr id="1441628299" name="Line 4"/>
                                <wps:cNvCnPr/>
                                <wps:spPr>
                                  <a:xfrm flipV="1">
                                    <a:off x="11990" y="2393"/>
                                    <a:ext cx="240" cy="4"/>
                                  </a:xfrm>
                                  <a:prstGeom prst="line">
                                    <a:avLst/>
                                  </a:prstGeom>
                                  <a:ln w="6350">
                                    <a:solidFill>
                                      <a:srgbClr val="000000"/>
                                    </a:solidFill>
                                    <a:prstDash val="solid"/>
                                    <a:headEnd/>
                                    <a:tailEnd/>
                                  </a:ln>
                                </wps:spPr>
                                <wps:bodyPr/>
                              </wps:wsp>
                              <wpg:grpSp>
                                <wpg:cNvPr id="1963237556" name="组合 12"/>
                                <wpg:cNvGrpSpPr/>
                                <wpg:grpSpPr>
                                  <a:xfrm>
                                    <a:off x="10557" y="2255"/>
                                    <a:ext cx="1668" cy="1933"/>
                                    <a:chOff x="10557" y="2255"/>
                                    <a:chExt cx="1668" cy="1933"/>
                                  </a:xfrm>
                                </wpg:grpSpPr>
                                <wpg:grpSp>
                                  <wpg:cNvPr id="1432114553" name="组合 20"/>
                                  <wpg:cNvGrpSpPr/>
                                  <wpg:grpSpPr>
                                    <a:xfrm>
                                      <a:off x="10557" y="2393"/>
                                      <a:ext cx="1668" cy="1795"/>
                                      <a:chOff x="0" y="-3512"/>
                                      <a:chExt cx="13407" cy="14746"/>
                                    </a:xfrm>
                                  </wpg:grpSpPr>
                                  <wpg:grpSp>
                                    <wpg:cNvPr id="1738015465" name="JP2025/9/21 星期日21:59:257820"/>
                                    <wpg:cNvGrpSpPr/>
                                    <wpg:grpSpPr>
                                      <a:xfrm>
                                        <a:off x="0" y="-3512"/>
                                        <a:ext cx="13407" cy="14286"/>
                                        <a:chOff x="0" y="-3512"/>
                                        <a:chExt cx="13407" cy="14286"/>
                                      </a:xfrm>
                                    </wpg:grpSpPr>
                                    <wpg:grpSp>
                                      <wpg:cNvPr id="890237888" name="组合 14"/>
                                      <wpg:cNvGrpSpPr/>
                                      <wpg:grpSpPr>
                                        <a:xfrm>
                                          <a:off x="0" y="-3512"/>
                                          <a:ext cx="13407" cy="14141"/>
                                          <a:chOff x="0" y="-3512"/>
                                          <a:chExt cx="13407" cy="14141"/>
                                        </a:xfrm>
                                      </wpg:grpSpPr>
                                      <wpg:grpSp>
                                        <wpg:cNvPr id="1931032283" name="JP2025/9/21 星期日21:50:025334"/>
                                        <wpg:cNvGrpSpPr/>
                                        <wpg:grpSpPr>
                                          <a:xfrm>
                                            <a:off x="0" y="-3512"/>
                                            <a:ext cx="13407" cy="13852"/>
                                            <a:chOff x="0" y="-3512"/>
                                            <a:chExt cx="13407" cy="13852"/>
                                          </a:xfrm>
                                        </wpg:grpSpPr>
                                        <wps:wsp>
                                          <wps:cNvPr id="1009526384" name="JP2025/9/21 星期日17:34:500372"/>
                                          <wps:cNvSpPr txBox="1"/>
                                          <wps:spPr>
                                            <a:xfrm>
                                              <a:off x="9999" y="6103"/>
                                              <a:ext cx="1612" cy="2717"/>
                                            </a:xfrm>
                                            <a:prstGeom prst="rect">
                                              <a:avLst/>
                                            </a:prstGeom>
                                            <a:noFill/>
                                            <a:ln>
                                              <a:noFill/>
                                            </a:ln>
                                          </wps:spPr>
                                          <wps:txbx>
                                            <w:txbxContent>
                                              <w:p w14:paraId="70B23ABA" w14:textId="40963971" w:rsidR="00822D83" w:rsidRPr="00062F3E" w:rsidRDefault="00822D83" w:rsidP="00062F3E">
                                                <w:pPr>
                                                  <w:rPr>
                                                    <w:i/>
                                                    <w:iCs/>
                                                    <w:sz w:val="18"/>
                                                    <w:szCs w:val="18"/>
                                                  </w:rPr>
                                                </w:pPr>
                                                <w:r w:rsidRPr="00062F3E">
                                                  <w:rPr>
                                                    <w:i/>
                                                    <w:iCs/>
                                                    <w:sz w:val="18"/>
                                                    <w:szCs w:val="18"/>
                                                  </w:rPr>
                                                  <w:t>θ</w:t>
                                                </w:r>
                                              </w:p>
                                            </w:txbxContent>
                                          </wps:txbx>
                                          <wps:bodyPr wrap="none" lIns="36000" tIns="0" rIns="36000" bIns="0" upright="1">
                                            <a:spAutoFit/>
                                          </wps:bodyPr>
                                        </wps:wsp>
                                        <wpg:grpSp>
                                          <wpg:cNvPr id="1709354971" name="组合 17"/>
                                          <wpg:cNvGrpSpPr/>
                                          <wpg:grpSpPr>
                                            <a:xfrm>
                                              <a:off x="0" y="-3512"/>
                                              <a:ext cx="13407" cy="13852"/>
                                              <a:chOff x="0" y="-3512"/>
                                              <a:chExt cx="13407" cy="13852"/>
                                            </a:xfrm>
                                          </wpg:grpSpPr>
                                          <wpg:grpSp>
                                            <wpg:cNvPr id="1187573791" name="JP2025/9/21 星期日17:31:337820"/>
                                            <wpg:cNvGrpSpPr/>
                                            <wpg:grpSpPr>
                                              <a:xfrm>
                                                <a:off x="0" y="-3512"/>
                                                <a:ext cx="13407" cy="13852"/>
                                                <a:chOff x="1988" y="4174"/>
                                                <a:chExt cx="1501" cy="1344"/>
                                              </a:xfrm>
                                            </wpg:grpSpPr>
                                            <wps:wsp>
                                              <wps:cNvPr id="1500285560"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6350">
                                                  <a:solidFill>
                                                    <a:srgbClr val="000000"/>
                                                  </a:solidFill>
                                                  <a:prstDash val="solid"/>
                                                  <a:headEnd/>
                                                  <a:tailEnd/>
                                                </a:ln>
                                              </wps:spPr>
                                              <wps:bodyPr wrap="none" lIns="36000" tIns="0" rIns="36000" bIns="0" upright="1">
                                                <a:spAutoFit/>
                                              </wps:bodyPr>
                                            </wps:wsp>
                                            <wps:wsp>
                                              <wps:cNvPr id="1360937325" name="Line 4"/>
                                              <wps:cNvCnPr/>
                                              <wps:spPr>
                                                <a:xfrm flipV="1">
                                                  <a:off x="2981" y="5169"/>
                                                  <a:ext cx="506" cy="349"/>
                                                </a:xfrm>
                                                <a:prstGeom prst="line">
                                                  <a:avLst/>
                                                </a:prstGeom>
                                                <a:ln w="6350">
                                                  <a:solidFill>
                                                    <a:srgbClr val="000000"/>
                                                  </a:solidFill>
                                                  <a:prstDash val="dash"/>
                                                  <a:headEnd/>
                                                  <a:tailEnd/>
                                                </a:ln>
                                              </wps:spPr>
                                              <wps:bodyPr/>
                                            </wps:wsp>
                                          </wpg:grpSp>
                                          <wps:wsp>
                                            <wps:cNvPr id="2114053856"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891368365" name="任意多边形: 形状 16"/>
                                            <wps:cNvSpPr/>
                                            <wps:spPr>
                                              <a:xfrm rot="15791251" flipV="1">
                                                <a:off x="9500" y="8276"/>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none" lIns="36000" tIns="0" rIns="36000" bIns="0" upright="1">
                                              <a:spAutoFit/>
                                            </wps:bodyPr>
                                          </wps:wsp>
                                        </wpg:grpSp>
                                      </wpg:grpSp>
                                      <wps:wsp>
                                        <wps:cNvPr id="1395239104" name="JP2025/9/21 星期日21:50:025795"/>
                                        <wps:cNvSpPr txBox="1"/>
                                        <wps:spPr>
                                          <a:xfrm>
                                            <a:off x="2163" y="7912"/>
                                            <a:ext cx="1645" cy="2717"/>
                                          </a:xfrm>
                                          <a:prstGeom prst="rect">
                                            <a:avLst/>
                                          </a:prstGeom>
                                          <a:noFill/>
                                          <a:ln>
                                            <a:noFill/>
                                          </a:ln>
                                        </wps:spPr>
                                        <wps:txbx>
                                          <w:txbxContent>
                                            <w:p w14:paraId="5F2A1E55" w14:textId="0F1F4192" w:rsidR="00822D83" w:rsidRPr="00C124A3" w:rsidRDefault="00822D83" w:rsidP="00062F3E">
                                              <w:pPr>
                                                <w:rPr>
                                                  <w:i/>
                                                  <w:iCs/>
                                                  <w:sz w:val="18"/>
                                                  <w:szCs w:val="18"/>
                                                </w:rPr>
                                              </w:pPr>
                                              <w:r w:rsidRPr="00C124A3">
                                                <w:rPr>
                                                  <w:i/>
                                                  <w:iCs/>
                                                  <w:sz w:val="18"/>
                                                  <w:szCs w:val="18"/>
                                                </w:rPr>
                                                <w:t>a</w:t>
                                              </w:r>
                                            </w:p>
                                          </w:txbxContent>
                                        </wps:txbx>
                                        <wps:bodyPr wrap="none" lIns="36000" tIns="0" rIns="36000" bIns="0" upright="1">
                                          <a:spAutoFit/>
                                        </wps:bodyPr>
                                      </wps:wsp>
                                    </wpg:grpSp>
                                    <wps:wsp>
                                      <wps:cNvPr id="1802427145" name="JP2025/9/21 星期日21:50:102896"/>
                                      <wps:cNvSpPr txBox="1"/>
                                      <wps:spPr>
                                        <a:xfrm>
                                          <a:off x="5668" y="8057"/>
                                          <a:ext cx="1644" cy="2717"/>
                                        </a:xfrm>
                                        <a:prstGeom prst="rect">
                                          <a:avLst/>
                                        </a:prstGeom>
                                        <a:noFill/>
                                        <a:ln>
                                          <a:noFill/>
                                        </a:ln>
                                      </wps:spPr>
                                      <wps:txbx>
                                        <w:txbxContent>
                                          <w:p w14:paraId="74CC7B00" w14:textId="123EBD46" w:rsidR="00822D83" w:rsidRPr="00C124A3" w:rsidRDefault="00822D83" w:rsidP="00062F3E">
                                            <w:pPr>
                                              <w:rPr>
                                                <w:i/>
                                                <w:iCs/>
                                                <w:sz w:val="18"/>
                                                <w:szCs w:val="18"/>
                                              </w:rPr>
                                            </w:pPr>
                                            <w:r w:rsidRPr="00C124A3">
                                              <w:rPr>
                                                <w:i/>
                                                <w:iCs/>
                                                <w:sz w:val="18"/>
                                                <w:szCs w:val="18"/>
                                              </w:rPr>
                                              <w:t>b</w:t>
                                            </w:r>
                                          </w:p>
                                        </w:txbxContent>
                                      </wps:txbx>
                                      <wps:bodyPr wrap="none" lIns="36000" tIns="0" rIns="36000" bIns="0" upright="1">
                                        <a:spAutoFit/>
                                      </wps:bodyPr>
                                    </wps:wsp>
                                  </wpg:grpSp>
                                  <wps:wsp>
                                    <wps:cNvPr id="1053246086" name="JP2025/9/21 星期日21:59:250091"/>
                                    <wps:cNvSpPr/>
                                    <wps:spPr>
                                      <a:xfrm>
                                        <a:off x="3712" y="9276"/>
                                        <a:ext cx="1810" cy="1958"/>
                                      </a:xfrm>
                                      <a:prstGeom prst="flowChartSummingJunction">
                                        <a:avLst/>
                                      </a:prstGeom>
                                      <a:solidFill>
                                        <a:srgbClr val="FFFFFF"/>
                                      </a:solidFill>
                                      <a:ln w="12700">
                                        <a:solidFill>
                                          <a:srgbClr val="000000"/>
                                        </a:solidFill>
                                        <a:prstDash val="solid"/>
                                        <a:headEnd/>
                                        <a:tailEnd/>
                                      </a:ln>
                                    </wps:spPr>
                                    <wps:bodyPr wrap="none" lIns="36000" tIns="0" rIns="36000" bIns="0" upright="1">
                                      <a:spAutoFit/>
                                    </wps:bodyPr>
                                  </wps:wsp>
                                </wpg:grpSp>
                                <wps:wsp>
                                  <wps:cNvPr id="367817901" name="直接连接符 367817901"/>
                                  <wps:cNvCnPr/>
                                  <wps:spPr>
                                    <a:xfrm flipV="1">
                                      <a:off x="11783" y="2255"/>
                                      <a:ext cx="246" cy="1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54816087" name="组合 8"/>
                                  <wpg:cNvGrpSpPr/>
                                  <wpg:grpSpPr>
                                    <a:xfrm>
                                      <a:off x="11106" y="2341"/>
                                      <a:ext cx="680" cy="110"/>
                                      <a:chOff x="11562" y="2407"/>
                                      <a:chExt cx="680" cy="110"/>
                                    </a:xfrm>
                                  </wpg:grpSpPr>
                                  <wps:wsp>
                                    <wps:cNvPr id="891500265" name="Line 4"/>
                                    <wps:cNvCnPr/>
                                    <wps:spPr>
                                      <a:xfrm flipV="1">
                                        <a:off x="11562" y="2464"/>
                                        <a:ext cx="680" cy="2"/>
                                      </a:xfrm>
                                      <a:prstGeom prst="line">
                                        <a:avLst/>
                                      </a:prstGeom>
                                      <a:ln w="9525">
                                        <a:solidFill>
                                          <a:srgbClr val="000000"/>
                                        </a:solidFill>
                                        <a:prstDash val="solid"/>
                                        <a:headEnd/>
                                        <a:tailEnd/>
                                      </a:ln>
                                    </wps:spPr>
                                    <wps:bodyPr/>
                                  </wps:wsp>
                                  <wps:wsp>
                                    <wps:cNvPr id="242870401" name="矩形 282"/>
                                    <wps:cNvSpPr/>
                                    <wps:spPr>
                                      <a:xfrm rot="16200000">
                                        <a:off x="11851" y="2267"/>
                                        <a:ext cx="110" cy="389"/>
                                      </a:xfrm>
                                      <a:prstGeom prst="rect">
                                        <a:avLst/>
                                      </a:prstGeom>
                                      <a:solidFill>
                                        <a:schemeClr val="bg1"/>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g:grpSp>
                            </wpg:grpSp>
                            <wps:wsp>
                              <wps:cNvPr id="1380563941" name="文本框 24"/>
                              <wps:cNvSpPr txBox="1"/>
                              <wps:spPr>
                                <a:xfrm>
                                  <a:off x="11323" y="2014"/>
                                  <a:ext cx="294" cy="341"/>
                                </a:xfrm>
                                <a:prstGeom prst="rect">
                                  <a:avLst/>
                                </a:prstGeom>
                                <a:noFill/>
                                <a:ln w="6350">
                                  <a:noFill/>
                                </a:ln>
                              </wps:spPr>
                              <wps:txbx>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wps:txbx>
                              <wps:bodyPr rot="0" spcFirstLastPara="0" vert="horz" wrap="none" lIns="36000" tIns="0" rIns="36000" bIns="0" numCol="1" spcCol="0" rtlCol="0" fromWordArt="0" anchor="t" anchorCtr="0" forceAA="0" compatLnSpc="1">
                                <a:spAutoFit/>
                              </wps:bodyPr>
                            </wps:wsp>
                          </wpg:grpSp>
                          <wps:wsp>
                            <wps:cNvPr id="1114645063" name="文本框 24"/>
                            <wps:cNvSpPr txBox="1"/>
                            <wps:spPr>
                              <a:xfrm>
                                <a:off x="11779" y="2340"/>
                                <a:ext cx="225" cy="341"/>
                              </a:xfrm>
                              <a:prstGeom prst="rect">
                                <a:avLst/>
                              </a:prstGeom>
                              <a:noFill/>
                              <a:ln w="6350">
                                <a:noFill/>
                              </a:ln>
                            </wps:spPr>
                            <wps:txbx>
                              <w:txbxContent>
                                <w:p w14:paraId="0A24F23F" w14:textId="30523D4F" w:rsidR="00822D83" w:rsidRPr="00062F3E" w:rsidRDefault="00822D83" w:rsidP="00062F3E">
                                  <w:pPr>
                                    <w:rPr>
                                      <w:sz w:val="18"/>
                                      <w:szCs w:val="18"/>
                                    </w:rPr>
                                  </w:pPr>
                                  <w:r w:rsidRPr="00062F3E">
                                    <w:rPr>
                                      <w:rFonts w:hint="eastAsia"/>
                                      <w:sz w:val="18"/>
                                      <w:szCs w:val="18"/>
                                    </w:rPr>
                                    <w:t>S</w:t>
                                  </w:r>
                                </w:p>
                              </w:txbxContent>
                            </wps:txbx>
                            <wps:bodyPr rot="0" spcFirstLastPara="0" vert="horz" wrap="none" lIns="36000" tIns="0" rIns="36000" bIns="0" numCol="1" spcCol="0" rtlCol="0" fromWordArt="0" anchor="t" anchorCtr="0" forceAA="0" compatLnSpc="1">
                              <a:spAutoFit/>
                            </wps:bodyPr>
                          </wps:wsp>
                        </wpg:grpSp>
                        <wpg:grpSp>
                          <wpg:cNvPr id="368419126" name="组合 368419126"/>
                          <wpg:cNvGrpSpPr/>
                          <wpg:grpSpPr>
                            <a:xfrm>
                              <a:off x="7984" y="88286"/>
                              <a:ext cx="1110" cy="1118"/>
                              <a:chOff x="7984" y="88286"/>
                              <a:chExt cx="1110" cy="1118"/>
                            </a:xfrm>
                          </wpg:grpSpPr>
                          <wps:wsp>
                            <wps:cNvPr id="441625189" name="Line 4"/>
                            <wps:cNvCnPr/>
                            <wps:spPr>
                              <a:xfrm>
                                <a:off x="8234" y="88286"/>
                                <a:ext cx="860" cy="366"/>
                              </a:xfrm>
                              <a:prstGeom prst="line">
                                <a:avLst/>
                              </a:prstGeom>
                              <a:ln w="6350">
                                <a:solidFill>
                                  <a:srgbClr val="000000"/>
                                </a:solidFill>
                                <a:prstDash val="solid"/>
                                <a:headEnd type="triangle" w="sm" len="med"/>
                                <a:tailEnd w="sm" len="med"/>
                              </a:ln>
                            </wps:spPr>
                            <wps:bodyPr/>
                          </wps:wsp>
                          <wps:wsp>
                            <wps:cNvPr id="1516351827" name="Line 4"/>
                            <wps:cNvCnPr/>
                            <wps:spPr>
                              <a:xfrm>
                                <a:off x="8109" y="88662"/>
                                <a:ext cx="860" cy="366"/>
                              </a:xfrm>
                              <a:prstGeom prst="line">
                                <a:avLst/>
                              </a:prstGeom>
                              <a:ln w="6350">
                                <a:solidFill>
                                  <a:srgbClr val="000000"/>
                                </a:solidFill>
                                <a:prstDash val="solid"/>
                                <a:headEnd type="triangle" w="sm" len="med"/>
                                <a:tailEnd w="sm" len="med"/>
                              </a:ln>
                            </wps:spPr>
                            <wps:bodyPr/>
                          </wps:wsp>
                          <wps:wsp>
                            <wps:cNvPr id="1340362618" name="Line 4"/>
                            <wps:cNvCnPr/>
                            <wps:spPr>
                              <a:xfrm>
                                <a:off x="7984" y="89038"/>
                                <a:ext cx="860" cy="366"/>
                              </a:xfrm>
                              <a:prstGeom prst="line">
                                <a:avLst/>
                              </a:prstGeom>
                              <a:ln w="6350">
                                <a:solidFill>
                                  <a:srgbClr val="000000"/>
                                </a:solidFill>
                                <a:prstDash val="solid"/>
                                <a:headEnd type="triangle" w="sm" len="med"/>
                                <a:tailEnd w="sm" len="med"/>
                              </a:ln>
                            </wps:spPr>
                            <wps:bodyPr/>
                          </wps:wsp>
                        </wpg:grpSp>
                      </wpg:grpSp>
                      <wps:wsp>
                        <wps:cNvPr id="1957928258" name="JP2025/9/21 星期日21:50:102896"/>
                        <wps:cNvSpPr txBox="1"/>
                        <wps:spPr>
                          <a:xfrm>
                            <a:off x="8097" y="88413"/>
                            <a:ext cx="224" cy="312"/>
                          </a:xfrm>
                          <a:prstGeom prst="rect">
                            <a:avLst/>
                          </a:prstGeom>
                          <a:noFill/>
                          <a:ln>
                            <a:noFill/>
                          </a:ln>
                        </wps:spPr>
                        <wps:txbx>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wps:txbx>
                        <wps:bodyPr wrap="none" lIns="36000" tIns="0" rIns="36000" bIns="0" upright="1">
                          <a:spAutoFit/>
                        </wps:bodyPr>
                      </wps:wsp>
                    </wpg:wgp>
                  </a:graphicData>
                </a:graphic>
                <wp14:sizeRelH relativeFrom="margin">
                  <wp14:pctWidth>0</wp14:pctWidth>
                </wp14:sizeRelH>
                <wp14:sizeRelV relativeFrom="margin">
                  <wp14:pctHeight>0</wp14:pctHeight>
                </wp14:sizeRelV>
              </wp:anchor>
            </w:drawing>
          </mc:Choice>
          <mc:Fallback>
            <w:pict>
              <v:group w14:anchorId="345C221F" id="组合 988713052" o:spid="_x0000_s1438" style="position:absolute;left:0;text-align:left;margin-left:315.45pt;margin-top:6.3pt;width:94.8pt;height:102.55pt;z-index:251465728;mso-position-horizontal-relative:text;mso-position-vertical-relative:text;mso-width-relative:margin;mso-height-relative:margin" coordorigin="7984,87729" coordsize="1898,2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">
                <v:group id="组合 583164249" o:spid="_x0000_s1439" style="position:absolute;left:7984;top:87729;width:1898;height:2051" coordorigin="7984,87666" coordsize="1898,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">
                  <v:group id="组合 835288386" o:spid="_x0000_s1440" style="position:absolute;left:8209;top:87666;width:1673;height:2051"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">
                    <v:group id="组合 1464989430" o:spid="_x0000_s1441" style="position:absolute;left:10557;top:2014;width:1673;height:2174" coordorigin="10557,2014" coordsize="16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">
                      <v:group id="组合 13" o:spid="_x0000_s1442" style="position:absolute;left:10557;top:2255;width:1673;height:1933" coordorigin="10557,2255" coordsize="1673,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">
                        <v:line id="Line 4" o:spid="_x0000_s1443"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" strokeweight=".5pt"/>
                        <v:group id="组合 12" o:spid="_x0000_s1444" style="position:absolute;left:10557;top:2255;width:1668;height:1933" coordorigin="10557,2255" coordsize="1668,1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">
                          <v:group id="组合 20" o:spid="_x0000_s1445" style="position:absolute;left:10557;top:2393;width:1668;height:1795" coordorigin=",-3512" coordsize="13407,14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">
                            <v:group id="JP2025/9/21 星期日21:59:257820" o:spid="_x0000_s1446" style="position:absolute;top:-3512;width:13407;height:14286" coordorigin=",-3512" coordsize="13407,1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">
                              <v:group id="组合 14" o:spid="_x0000_s1447" style="position:absolute;top:-3512;width:13407;height:14141" coordorigin=",-3512" coordsize="13407,14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">
                                <v:group id="JP2025/9/21 星期日21:50:025334" o:spid="_x0000_s1448"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">
                                  <v:shape id="JP2025/9/21 星期日17:34:500372" o:spid="_x0000_s1449" type="#_x0000_t202" style="position:absolute;left:9999;top:6103;width:1612;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" filled="f" stroked="f">
                                    <v:textbox style="mso-fit-shape-to-text:t" inset="1mm,0,1mm,0">
                                      <w:txbxContent>
                                        <w:p w14:paraId="70B23ABA" w14:textId="40963971" w:rsidR="00822D83" w:rsidRPr="00062F3E" w:rsidRDefault="00822D83" w:rsidP="00062F3E">
                                          <w:pPr>
                                            <w:rPr>
                                              <w:i/>
                                              <w:iCs/>
                                              <w:sz w:val="18"/>
                                              <w:szCs w:val="18"/>
                                            </w:rPr>
                                          </w:pPr>
                                          <w:r w:rsidRPr="00062F3E">
                                            <w:rPr>
                                              <w:i/>
                                              <w:iCs/>
                                              <w:sz w:val="18"/>
                                              <w:szCs w:val="18"/>
                                            </w:rPr>
                                            <w:t>θ</w:t>
                                          </w:r>
                                        </w:p>
                                      </w:txbxContent>
                                    </v:textbox>
                                  </v:shape>
                                  <v:group id="组合 17" o:spid="_x0000_s1450"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">
                                    <v:group id="JP2025/9/21 星期日17:31:337820" o:spid="_x0000_s1451"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">
                                      <v:shape id="Freeform 3" o:spid="_x0000_s1452" style="position:absolute;left:1988;top:4174;width:1501;height:1336;visibility:visible;mso-wrap-style:non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" path="m500,l,1000r1000,l1500,e" filled="f" strokeweight=".5pt">
                                        <v:path arrowok="t" o:connecttype="custom" o:connectlocs="500,0;0,1000;1000,1000;1500,0" o:connectangles="0,0,0,0" textboxrect="0,0,1501,1001"/>
                                      </v:shape>
                                      <v:line id="Line 4" o:spid="_x0000_s1453"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" strokeweight=".5pt">
                                        <v:stroke dashstyle="dash"/>
                                      </v:line>
                                    </v:group>
                                    <v:line id="JP2025/9/21 星期日17:34:507820" o:spid="_x0000_s1454"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" strokeweight="2.25pt">
                                      <v:stroke endarrowwidth="narrow" miterlimit="0" joinstyle="miter"/>
                                    </v:line>
                                    <v:shape id="任意多边形: 形状 16" o:spid="_x0000_s1455" style="position:absolute;left:9500;top:8276;width:999;height:693;rotation:6344703fd;flip:y;visibility:visible;mso-wrap-style:non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456" type="#_x0000_t202" style="position:absolute;left:2163;top:7912;width:1645;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" filled="f" stroked="f">
                                  <v:textbox style="mso-fit-shape-to-text:t" inset="1mm,0,1mm,0">
                                    <w:txbxContent>
                                      <w:p w14:paraId="5F2A1E55" w14:textId="0F1F4192" w:rsidR="00822D83" w:rsidRPr="00C124A3" w:rsidRDefault="00822D83" w:rsidP="00062F3E">
                                        <w:pPr>
                                          <w:rPr>
                                            <w:i/>
                                            <w:iCs/>
                                            <w:sz w:val="18"/>
                                            <w:szCs w:val="18"/>
                                          </w:rPr>
                                        </w:pPr>
                                        <w:r w:rsidRPr="00C124A3">
                                          <w:rPr>
                                            <w:i/>
                                            <w:iCs/>
                                            <w:sz w:val="18"/>
                                            <w:szCs w:val="18"/>
                                          </w:rPr>
                                          <w:t>a</w:t>
                                        </w:r>
                                      </w:p>
                                    </w:txbxContent>
                                  </v:textbox>
                                </v:shape>
                              </v:group>
                              <v:shape id="JP2025/9/21 星期日21:50:102896" o:spid="_x0000_s1457" type="#_x0000_t202" style="position:absolute;left:5668;top:8057;width:1644;height:27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" filled="f" stroked="f">
                                <v:textbox style="mso-fit-shape-to-text:t" inset="1mm,0,1mm,0">
                                  <w:txbxContent>
                                    <w:p w14:paraId="74CC7B00" w14:textId="123EBD46" w:rsidR="00822D83" w:rsidRPr="00C124A3" w:rsidRDefault="00822D83" w:rsidP="00062F3E">
                                      <w:pPr>
                                        <w:rPr>
                                          <w:i/>
                                          <w:iCs/>
                                          <w:sz w:val="18"/>
                                          <w:szCs w:val="18"/>
                                        </w:rPr>
                                      </w:pPr>
                                      <w:r w:rsidRPr="00C124A3">
                                        <w:rPr>
                                          <w:i/>
                                          <w:iCs/>
                                          <w:sz w:val="18"/>
                                          <w:szCs w:val="18"/>
                                        </w:rPr>
                                        <w:t>b</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JP2025/9/21 星期日21:59:250091" o:spid="_x0000_s1458" type="#_x0000_t123" style="position:absolute;left:3712;top:9276;width:1810;height:19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" strokeweight="1pt">
                              <v:textbox style="mso-fit-shape-to-text:t" inset="1mm,0,1mm,0"/>
                            </v:shape>
                          </v:group>
                          <v:line id="直接连接符 367817901" o:spid="_x0000_s1459" style="position:absolute;flip:y;visibility:visible;mso-wrap-style:square" from="11783,2255" to="1202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" strokecolor="black [3213]" strokeweight="1pt"/>
                          <v:group id="组合 8" o:spid="_x0000_s1460"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">
                            <v:line id="Line 4" o:spid="_x0000_s1461"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"/>
                            <v:rect id="矩形 282" o:spid="_x0000_s1462" style="position:absolute;left:11851;top:2267;width:110;height:389;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" fillcolor="white [3212]" strokecolor="black [3213]" strokeweight="1pt">
                              <v:textbox style="mso-fit-shape-to-text:t" inset="1mm,0,1mm,0"/>
                            </v:rect>
                          </v:group>
                        </v:group>
                      </v:group>
                      <v:shape id="文本框 24" o:spid="_x0000_s1463" type="#_x0000_t202" style="position:absolute;left:11323;top:2014;width:294;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" filled="f" stroked="f" strokeweight=".5pt">
                        <v:textbox style="mso-fit-shape-to-text:t" inset="1mm,0,1mm,0">
                          <w:txbxContent>
                            <w:p w14:paraId="49A857FD" w14:textId="778133C7" w:rsidR="00822D83" w:rsidRPr="00062F3E" w:rsidRDefault="00822D83" w:rsidP="00062F3E">
                              <w:pPr>
                                <w:rPr>
                                  <w:sz w:val="18"/>
                                  <w:szCs w:val="18"/>
                                </w:rPr>
                              </w:pPr>
                              <w:r w:rsidRPr="00062F3E">
                                <w:rPr>
                                  <w:rFonts w:hint="eastAsia"/>
                                  <w:i/>
                                  <w:iCs/>
                                  <w:sz w:val="18"/>
                                  <w:szCs w:val="18"/>
                                </w:rPr>
                                <w:t>R</w:t>
                              </w:r>
                              <w:r w:rsidRPr="00062F3E">
                                <w:rPr>
                                  <w:rFonts w:hint="eastAsia"/>
                                  <w:sz w:val="18"/>
                                  <w:szCs w:val="18"/>
                                  <w:vertAlign w:val="subscript"/>
                                </w:rPr>
                                <w:t>0</w:t>
                              </w:r>
                            </w:p>
                          </w:txbxContent>
                        </v:textbox>
                      </v:shape>
                    </v:group>
                    <v:shape id="文本框 24" o:spid="_x0000_s1464" type="#_x0000_t202" style="position:absolute;left:11779;top:2340;width:225;height: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" filled="f" stroked="f" strokeweight=".5pt">
                      <v:textbox style="mso-fit-shape-to-text:t" inset="1mm,0,1mm,0">
                        <w:txbxContent>
                          <w:p w14:paraId="0A24F23F" w14:textId="30523D4F" w:rsidR="00822D83" w:rsidRPr="00062F3E" w:rsidRDefault="00822D83" w:rsidP="00062F3E">
                            <w:pPr>
                              <w:rPr>
                                <w:sz w:val="18"/>
                                <w:szCs w:val="18"/>
                              </w:rPr>
                            </w:pPr>
                            <w:r w:rsidRPr="00062F3E">
                              <w:rPr>
                                <w:rFonts w:hint="eastAsia"/>
                                <w:sz w:val="18"/>
                                <w:szCs w:val="18"/>
                              </w:rPr>
                              <w:t>S</w:t>
                            </w:r>
                          </w:p>
                        </w:txbxContent>
                      </v:textbox>
                    </v:shape>
                  </v:group>
                  <v:group id="组合 368419126" o:spid="_x0000_s1465" style="position:absolute;left:7984;top:88286;width:1110;height:1118" coordorigin="7984,88286" coordsize="1110,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">
                    <v:line id="Line 4" o:spid="_x0000_s1466" style="position:absolute;visibility:visible;mso-wrap-style:square" from="8234,88286" to="9094,8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" strokeweight=".5pt">
                      <v:stroke startarrow="block" startarrowwidth="narrow" endarrowwidth="narrow"/>
                    </v:line>
                    <v:line id="Line 4" o:spid="_x0000_s1467" style="position:absolute;visibility:visible;mso-wrap-style:square" from="8109,88662" to="8969,8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" strokeweight=".5pt">
                      <v:stroke startarrow="block" startarrowwidth="narrow" endarrowwidth="narrow"/>
                    </v:line>
                    <v:line id="Line 4" o:spid="_x0000_s1468" style="position:absolute;visibility:visible;mso-wrap-style:square" from="7984,89038" to="8844,8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" strokeweight=".5pt">
                      <v:stroke startarrow="block" startarrowwidth="narrow" endarrowwidth="narrow"/>
                    </v:line>
                  </v:group>
                </v:group>
                <v:shape id="JP2025/9/21 星期日21:50:102896" o:spid="_x0000_s1469" type="#_x0000_t202" style="position:absolute;left:8097;top:88413;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" filled="f" stroked="f">
                  <v:textbox style="mso-fit-shape-to-text:t" inset="1mm,0,1mm,0">
                    <w:txbxContent>
                      <w:p w14:paraId="08CAA4B5" w14:textId="31355012" w:rsidR="00822D83" w:rsidRPr="00062F3E" w:rsidRDefault="00822D83" w:rsidP="00062F3E">
                        <w:pPr>
                          <w:rPr>
                            <w:i/>
                            <w:iCs/>
                            <w:sz w:val="18"/>
                            <w:szCs w:val="18"/>
                          </w:rPr>
                        </w:pPr>
                        <w:r w:rsidRPr="00062F3E">
                          <w:rPr>
                            <w:rFonts w:hint="eastAsia"/>
                            <w:i/>
                            <w:iCs/>
                            <w:sz w:val="18"/>
                            <w:szCs w:val="18"/>
                          </w:rPr>
                          <w:t>B</w:t>
                        </w:r>
                      </w:p>
                    </w:txbxContent>
                  </v:textbox>
                </v:shape>
                <w10:wrap type="square"/>
              </v:group>
            </w:pict>
          </mc:Fallback>
        </mc:AlternateContent>
      </w:r>
      <w:r w:rsidR="00822D83" w:rsidRPr="009578D5">
        <w:t>1</w:t>
      </w:r>
      <w:r w:rsidR="00822D83" w:rsidRPr="009578D5">
        <w:t>．</w:t>
      </w:r>
      <w:r w:rsidR="00822D83" w:rsidRPr="009578D5">
        <w:rPr>
          <w:szCs w:val="32"/>
        </w:rPr>
        <w:t>如图，两条足够长的光滑平行金属导轨，间距为</w:t>
      </w:r>
      <w:r w:rsidR="00822D83" w:rsidRPr="009578D5">
        <w:rPr>
          <w:i/>
          <w:szCs w:val="32"/>
        </w:rPr>
        <w:t>L</w:t>
      </w:r>
      <w:r w:rsidR="00822D83" w:rsidRPr="009578D5">
        <w:rPr>
          <w:szCs w:val="32"/>
        </w:rPr>
        <w:t>，所在平面与水平面的夹角为</w:t>
      </w:r>
      <w:r w:rsidR="00822D83" w:rsidRPr="009578D5">
        <w:rPr>
          <w:i/>
          <w:szCs w:val="32"/>
        </w:rPr>
        <w:t>θ</w:t>
      </w:r>
      <w:r w:rsidR="00822D83" w:rsidRPr="009578D5">
        <w:rPr>
          <w:szCs w:val="32"/>
        </w:rPr>
        <w:t>，底端与阻值恒为</w:t>
      </w:r>
      <w:r w:rsidR="00822D83" w:rsidRPr="009578D5">
        <w:rPr>
          <w:i/>
          <w:szCs w:val="32"/>
        </w:rPr>
        <w:t>R</w:t>
      </w:r>
      <w:r w:rsidR="00822D83" w:rsidRPr="009578D5">
        <w:rPr>
          <w:szCs w:val="32"/>
        </w:rPr>
        <w:t>的小灯泡连接，顶端与电阻</w:t>
      </w:r>
      <w:r w:rsidR="00822D83" w:rsidRPr="009578D5">
        <w:rPr>
          <w:i/>
        </w:rPr>
        <w:t>R</w:t>
      </w:r>
      <w:r w:rsidR="00822D83" w:rsidRPr="009578D5">
        <w:rPr>
          <w:vertAlign w:val="subscript"/>
        </w:rPr>
        <w:t>0</w:t>
      </w:r>
      <w:r w:rsidR="00822D83" w:rsidRPr="009578D5">
        <w:rPr>
          <w:szCs w:val="32"/>
        </w:rPr>
        <w:t>连接。整个装置处于垂直导轨平面向上的匀强磁场中，磁感应强度为</w:t>
      </w:r>
      <w:r w:rsidR="00822D83" w:rsidRPr="009578D5">
        <w:rPr>
          <w:i/>
          <w:szCs w:val="32"/>
        </w:rPr>
        <w:t>B</w:t>
      </w:r>
      <w:r w:rsidR="00822D83" w:rsidRPr="009578D5">
        <w:rPr>
          <w:szCs w:val="32"/>
        </w:rPr>
        <w:t>。在外力作用下，一质量为</w:t>
      </w:r>
      <w:r w:rsidR="00822D83" w:rsidRPr="009578D5">
        <w:rPr>
          <w:i/>
          <w:szCs w:val="32"/>
        </w:rPr>
        <w:t>m</w:t>
      </w:r>
      <w:r w:rsidR="00822D83" w:rsidRPr="009578D5">
        <w:rPr>
          <w:szCs w:val="32"/>
        </w:rPr>
        <w:t>、电阻为</w:t>
      </w:r>
      <w:r w:rsidR="00822D83" w:rsidRPr="009578D5">
        <w:rPr>
          <w:i/>
          <w:szCs w:val="32"/>
        </w:rPr>
        <w:t>R</w:t>
      </w:r>
      <w:r w:rsidR="00822D83" w:rsidRPr="009578D5">
        <w:rPr>
          <w:szCs w:val="32"/>
        </w:rPr>
        <w:t>的导体棒静止在导轨上，并与导轨垂直。导轨电阻忽略不计。</w:t>
      </w:r>
    </w:p>
    <w:p w14:paraId="5B4747DF" w14:textId="03B0B9B1" w:rsidR="00822D83" w:rsidRPr="009578D5" w:rsidRDefault="009F0541" w:rsidP="00822D83">
      <w:r w:rsidRPr="009578D5">
        <w:rPr>
          <w:rFonts w:hint="eastAsia"/>
        </w:rPr>
        <w:t>（</w:t>
      </w:r>
      <w:r w:rsidRPr="009578D5">
        <w:rPr>
          <w:rFonts w:hint="eastAsia"/>
        </w:rPr>
        <w:t>1</w:t>
      </w:r>
      <w:r w:rsidRPr="009578D5">
        <w:rPr>
          <w:rFonts w:hint="eastAsia"/>
        </w:rPr>
        <w:t>）</w:t>
      </w:r>
      <w:r w:rsidR="00822D83" w:rsidRPr="009578D5">
        <w:t>初始时开关</w:t>
      </w:r>
      <w:r w:rsidR="00822D83" w:rsidRPr="009578D5">
        <w:t>S</w:t>
      </w:r>
      <w:r w:rsidR="00822D83" w:rsidRPr="009578D5">
        <w:t>处于断开状态。撤去外力，</w:t>
      </w:r>
      <w:r w:rsidR="00822D83" w:rsidRPr="009578D5">
        <w:rPr>
          <w:szCs w:val="32"/>
        </w:rPr>
        <w:t>导体棒从导轨上端滑下，</w:t>
      </w:r>
      <w:r w:rsidR="00822D83" w:rsidRPr="009578D5">
        <w:t>小灯泡稳定发光时，</w:t>
      </w:r>
    </w:p>
    <w:p w14:paraId="589D1C70" w14:textId="458DDE51" w:rsidR="00822D83" w:rsidRPr="009578D5" w:rsidRDefault="009F0541" w:rsidP="00822D83">
      <w:r w:rsidRPr="009578D5">
        <w:rPr>
          <w:rFonts w:ascii="宋体" w:hAnsi="宋体" w:cs="Cambria Math" w:hint="eastAsia"/>
        </w:rPr>
        <w:t>①</w:t>
      </w:r>
      <w:r w:rsidR="00822D83" w:rsidRPr="009578D5">
        <w:t>通过小灯泡的电流方向为</w:t>
      </w:r>
      <w:r w:rsidR="00822D83" w:rsidRPr="009578D5">
        <w:t>________</w:t>
      </w:r>
      <w:r w:rsidR="00822D83" w:rsidRPr="009578D5">
        <w:t>。</w:t>
      </w:r>
    </w:p>
    <w:p w14:paraId="1E58DA25" w14:textId="5B0CDDD3" w:rsidR="00822D83" w:rsidRPr="009578D5" w:rsidRDefault="00822D83" w:rsidP="00822D83">
      <w:pPr>
        <w:rPr>
          <w:i/>
        </w:rPr>
      </w:pPr>
      <w:r w:rsidRPr="009578D5">
        <w:t>A</w:t>
      </w:r>
      <w:r w:rsidRPr="009578D5">
        <w:t>．由</w:t>
      </w:r>
      <w:r w:rsidRPr="009578D5">
        <w:rPr>
          <w:i/>
        </w:rPr>
        <w:t>a</w:t>
      </w:r>
      <w:r w:rsidRPr="009578D5">
        <w:t>指向</w:t>
      </w:r>
      <w:r w:rsidRPr="009578D5">
        <w:rPr>
          <w:i/>
        </w:rPr>
        <w:t>b</w:t>
      </w:r>
      <w:r w:rsidRPr="009578D5">
        <w:tab/>
      </w:r>
      <w:r w:rsidR="009578D5" w:rsidRPr="009578D5">
        <w:tab/>
      </w:r>
      <w:r w:rsidRPr="009578D5">
        <w:t>B</w:t>
      </w:r>
      <w:r w:rsidRPr="009578D5">
        <w:t>．由</w:t>
      </w:r>
      <w:r w:rsidRPr="009578D5">
        <w:rPr>
          <w:i/>
        </w:rPr>
        <w:t>b</w:t>
      </w:r>
      <w:r w:rsidRPr="009578D5">
        <w:t>指向</w:t>
      </w:r>
      <w:r w:rsidRPr="009578D5">
        <w:rPr>
          <w:i/>
        </w:rPr>
        <w:t>a</w:t>
      </w:r>
    </w:p>
    <w:p w14:paraId="51B56EAB" w14:textId="53300C81" w:rsidR="00822D83" w:rsidRPr="009578D5" w:rsidRDefault="009F0541" w:rsidP="00822D83">
      <w:r w:rsidRPr="009578D5">
        <w:rPr>
          <w:rFonts w:ascii="宋体" w:hAnsi="宋体" w:cs="Cambria Math" w:hint="eastAsia"/>
        </w:rPr>
        <w:t>②</w:t>
      </w:r>
      <w:r w:rsidR="00822D83" w:rsidRPr="009578D5">
        <w:t>导体棒的速度大小。（计算）</w:t>
      </w:r>
    </w:p>
    <w:p w14:paraId="38637CEC" w14:textId="5DF3206E" w:rsidR="00822D83" w:rsidRPr="009578D5" w:rsidRDefault="009F0541" w:rsidP="00822D83">
      <w:r w:rsidRPr="009578D5">
        <w:rPr>
          <w:rFonts w:ascii="宋体" w:hAnsi="宋体" w:cs="Cambria Math" w:hint="eastAsia"/>
        </w:rPr>
        <w:t>③</w:t>
      </w:r>
      <w:r w:rsidR="00822D83" w:rsidRPr="009578D5">
        <w:t>小灯泡的功率。（计算）</w:t>
      </w:r>
    </w:p>
    <w:p w14:paraId="5BBC4BAA" w14:textId="37BC0D4F" w:rsidR="00822D83" w:rsidRPr="009578D5" w:rsidRDefault="009578D5" w:rsidP="00822D83">
      <w:r w:rsidRPr="009578D5">
        <w:rPr>
          <w:rFonts w:hint="eastAsia"/>
        </w:rPr>
        <w:t>（</w:t>
      </w:r>
      <w:r w:rsidRPr="009578D5">
        <w:rPr>
          <w:rFonts w:hint="eastAsia"/>
        </w:rPr>
        <w:t>2</w:t>
      </w:r>
      <w:r w:rsidRPr="009578D5">
        <w:rPr>
          <w:rFonts w:hint="eastAsia"/>
        </w:rPr>
        <w:t>）</w:t>
      </w:r>
      <w:r w:rsidR="00822D83" w:rsidRPr="009578D5">
        <w:t>小灯泡稳定发光后，闭合开关</w:t>
      </w:r>
      <w:r w:rsidR="00822D83" w:rsidRPr="009578D5">
        <w:t>S</w:t>
      </w:r>
      <w:r w:rsidR="00822D83" w:rsidRPr="009578D5">
        <w:t>，</w:t>
      </w:r>
    </w:p>
    <w:p w14:paraId="61AFA21B" w14:textId="3305C4A3" w:rsidR="00822D83" w:rsidRPr="009578D5" w:rsidRDefault="009F0541" w:rsidP="00822D83">
      <w:r w:rsidRPr="009578D5">
        <w:rPr>
          <w:rFonts w:ascii="宋体" w:hAnsi="宋体" w:cs="Cambria Math" w:hint="eastAsia"/>
        </w:rPr>
        <w:t>①</w:t>
      </w:r>
      <w:r w:rsidR="00822D83" w:rsidRPr="009578D5">
        <w:t>小灯泡再次稳定发光时，导体棒中产生的感应电流</w:t>
      </w:r>
      <w:r w:rsidR="00822D83" w:rsidRPr="009578D5">
        <w:t>________</w:t>
      </w:r>
      <w:r w:rsidR="00822D83" w:rsidRPr="009578D5">
        <w:t>原来的电流。</w:t>
      </w:r>
    </w:p>
    <w:p w14:paraId="29EACE7C" w14:textId="66539D81" w:rsidR="00822D83" w:rsidRPr="009578D5" w:rsidRDefault="00822D83" w:rsidP="00822D83">
      <w:r w:rsidRPr="009578D5">
        <w:t>A</w:t>
      </w:r>
      <w:r w:rsidRPr="009578D5">
        <w:t>．大于</w:t>
      </w:r>
      <w:r w:rsidRPr="009578D5">
        <w:tab/>
      </w:r>
      <w:r w:rsidR="009578D5" w:rsidRPr="009578D5">
        <w:tab/>
      </w:r>
      <w:r w:rsidRPr="009578D5">
        <w:t>B</w:t>
      </w:r>
      <w:r w:rsidRPr="009578D5">
        <w:t>．等于</w:t>
      </w:r>
      <w:r w:rsidR="009578D5" w:rsidRPr="009578D5">
        <w:tab/>
      </w:r>
      <w:r w:rsidRPr="009578D5">
        <w:tab/>
        <w:t>C</w:t>
      </w:r>
      <w:r w:rsidRPr="009578D5">
        <w:t>．小于</w:t>
      </w:r>
    </w:p>
    <w:p w14:paraId="30003B5F" w14:textId="18094661" w:rsidR="00822D83" w:rsidRPr="009578D5" w:rsidRDefault="009F0541" w:rsidP="00822D83">
      <w:r w:rsidRPr="009578D5">
        <w:rPr>
          <w:rFonts w:ascii="宋体" w:hAnsi="宋体" w:cs="Cambria Math" w:hint="eastAsia"/>
        </w:rPr>
        <w:t>②</w:t>
      </w:r>
      <w:r w:rsidR="00822D83" w:rsidRPr="009578D5">
        <w:t>定性画出闭合开关</w:t>
      </w:r>
      <w:r w:rsidR="00822D83" w:rsidRPr="009578D5">
        <w:t>S</w:t>
      </w:r>
      <w:r w:rsidR="00822D83" w:rsidRPr="009578D5">
        <w:t>后导体棒的速度随时间变化的图像。</w:t>
      </w:r>
    </w:p>
    <w:p w14:paraId="13F27A90" w14:textId="29B91116" w:rsidR="00822D83" w:rsidRPr="009578D5" w:rsidRDefault="0034379D" w:rsidP="00822D83">
      <w:pPr>
        <w:rPr>
          <w:rFonts w:eastAsia="黑体"/>
          <w:sz w:val="24"/>
        </w:rPr>
      </w:pPr>
      <w:r>
        <w:rPr>
          <w:rFonts w:eastAsia="黑体"/>
          <w:noProof/>
          <w:sz w:val="24"/>
        </w:rPr>
        <mc:AlternateContent>
          <mc:Choice Requires="wpg">
            <w:drawing>
              <wp:inline distT="0" distB="0" distL="0" distR="0" wp14:anchorId="3BD14E09" wp14:editId="38E761BA">
                <wp:extent cx="1515745" cy="1349375"/>
                <wp:effectExtent l="0" t="19050" r="65405" b="3175"/>
                <wp:docPr id="1791269671" name="组合 463"/>
                <wp:cNvGraphicFramePr/>
                <a:graphic xmlns:a="http://schemas.openxmlformats.org/drawingml/2006/main">
                  <a:graphicData uri="http://schemas.microsoft.com/office/word/2010/wordprocessingGroup">
                    <wpg:wgp>
                      <wpg:cNvGrpSpPr/>
                      <wpg:grpSpPr>
                        <a:xfrm>
                          <a:off x="0" y="0"/>
                          <a:ext cx="1515745" cy="1349375"/>
                          <a:chOff x="-14022" y="34224"/>
                          <a:chExt cx="1517963" cy="1350087"/>
                        </a:xfrm>
                      </wpg:grpSpPr>
                      <wpg:grpSp>
                        <wpg:cNvPr id="337746463" name="组合 336"/>
                        <wpg:cNvGrpSpPr/>
                        <wpg:grpSpPr>
                          <a:xfrm>
                            <a:off x="-14022" y="34224"/>
                            <a:ext cx="1517963" cy="1350087"/>
                            <a:chOff x="-77044" y="-931729"/>
                            <a:chExt cx="1518937" cy="1350526"/>
                          </a:xfrm>
                        </wpg:grpSpPr>
                        <wps:wsp>
                          <wps:cNvPr id="238571414" name="文本框 333"/>
                          <wps:cNvSpPr txBox="1"/>
                          <wps:spPr>
                            <a:xfrm>
                              <a:off x="-77044" y="165377"/>
                              <a:ext cx="175191" cy="159510"/>
                            </a:xfrm>
                            <a:prstGeom prst="rect">
                              <a:avLst/>
                            </a:prstGeom>
                            <a:noFill/>
                            <a:ln w="6350">
                              <a:noFill/>
                            </a:ln>
                          </wps:spPr>
                          <wps:txbx>
                            <w:txbxContent>
                              <w:p w14:paraId="426C98D1" w14:textId="77777777" w:rsidR="00822D83" w:rsidRDefault="00822D83"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82938647" name="文本框 334"/>
                          <wps:cNvSpPr txBox="1"/>
                          <wps:spPr>
                            <a:xfrm>
                              <a:off x="1325865" y="259287"/>
                              <a:ext cx="116028" cy="159510"/>
                            </a:xfrm>
                            <a:prstGeom prst="rect">
                              <a:avLst/>
                            </a:prstGeom>
                            <a:noFill/>
                            <a:ln w="6350">
                              <a:noFill/>
                            </a:ln>
                          </wps:spPr>
                          <wps:txbx>
                            <w:txbxContent>
                              <w:p w14:paraId="45ED7289" w14:textId="77777777" w:rsidR="00822D83" w:rsidRDefault="00822D83" w:rsidP="00822D83">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44574094" name="文本框 335"/>
                          <wps:cNvSpPr txBox="1"/>
                          <wps:spPr>
                            <a:xfrm>
                              <a:off x="104633" y="-931729"/>
                              <a:ext cx="145927" cy="167136"/>
                            </a:xfrm>
                            <a:prstGeom prst="rect">
                              <a:avLst/>
                            </a:prstGeom>
                            <a:noFill/>
                            <a:ln w="6350">
                              <a:noFill/>
                            </a:ln>
                          </wps:spPr>
                          <wps:txbx>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89748986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inline>
            </w:drawing>
          </mc:Choice>
          <mc:Fallback>
            <w:pict>
              <v:group w14:anchorId="3BD14E09" id="组合 463" o:spid="_x0000_s1470" style="width:119.35pt;height:106.25pt;mso-position-horizontal-relative:char;mso-position-vertical-relative:line" coordorigin="-140,342" coordsize="15179,13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">
                <v:group id="_x0000_s1471"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">
                  <v:shape id="文本框 333" o:spid="_x0000_s1472"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" filled="f" stroked="f" strokeweight=".5pt">
                    <v:textbox style="mso-fit-shape-to-text:t" inset="1mm,0,1mm,0">
                      <w:txbxContent>
                        <w:p w14:paraId="426C98D1" w14:textId="77777777" w:rsidR="00822D83" w:rsidRDefault="00822D83" w:rsidP="0034379D">
                          <w:pPr>
                            <w:adjustRightInd w:val="0"/>
                            <w:snapToGrid w:val="0"/>
                            <w:jc w:val="center"/>
                            <w:rPr>
                              <w:i/>
                              <w:szCs w:val="32"/>
                            </w:rPr>
                          </w:pPr>
                          <w:r>
                            <w:rPr>
                              <w:rFonts w:hint="eastAsia"/>
                              <w:i/>
                              <w:szCs w:val="32"/>
                            </w:rPr>
                            <w:t>O</w:t>
                          </w:r>
                        </w:p>
                      </w:txbxContent>
                    </v:textbox>
                  </v:shape>
                  <v:shape id="文本框 334" o:spid="_x0000_s1473"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" filled="f" stroked="f" strokeweight=".5pt">
                    <v:textbox style="mso-fit-shape-to-text:t" inset="1mm,0,1mm,0">
                      <w:txbxContent>
                        <w:p w14:paraId="45ED7289" w14:textId="77777777" w:rsidR="00822D83" w:rsidRDefault="00822D83" w:rsidP="00822D83">
                          <w:pPr>
                            <w:adjustRightInd w:val="0"/>
                            <w:snapToGrid w:val="0"/>
                            <w:jc w:val="center"/>
                            <w:rPr>
                              <w:sz w:val="18"/>
                            </w:rPr>
                          </w:pPr>
                          <w:r>
                            <w:rPr>
                              <w:rFonts w:hint="eastAsia"/>
                              <w:i/>
                              <w:szCs w:val="32"/>
                            </w:rPr>
                            <w:t>t</w:t>
                          </w:r>
                        </w:p>
                      </w:txbxContent>
                    </v:textbox>
                  </v:shape>
                  <v:shape id="文本框 335" o:spid="_x0000_s1474"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" filled="f" stroked="f" strokeweight=".5pt">
                    <v:textbox style="mso-fit-shape-to-text:t" inset="1mm,0,1mm,0">
                      <w:txbxContent>
                        <w:p w14:paraId="2EC6FFE3" w14:textId="77777777" w:rsidR="00822D83" w:rsidRDefault="00822D83" w:rsidP="00822D83">
                          <w:pPr>
                            <w:adjustRightInd w:val="0"/>
                            <w:snapToGrid w:val="0"/>
                            <w:jc w:val="center"/>
                            <w:rPr>
                              <w:szCs w:val="32"/>
                            </w:rPr>
                          </w:pPr>
                          <w:r>
                            <w:rPr>
                              <w:rFonts w:ascii="Book Antiqua" w:hAnsi="Book Antiqua" w:cs="Book Antiqua"/>
                              <w:i/>
                              <w:szCs w:val="32"/>
                            </w:rPr>
                            <w:t>v</w:t>
                          </w:r>
                        </w:p>
                      </w:txbxContent>
                    </v:textbox>
                  </v:shape>
                </v:group>
                <v:shape id="任意多边形: 形状 462" o:spid="_x0000_s1475"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" path="m,l,1130423r1331650,e" filled="f" strokecolor="black [3213]" strokeweight=".5pt">
                  <v:stroke startarrow="block" startarrowwidth="narrow" endarrow="block" endarrowwidth="narrow"/>
                  <v:path arrowok="t" o:connecttype="custom" o:connectlocs="0,0;0,1130423;1331650,1130423" o:connectangles="0,0,0"/>
                </v:shape>
                <w10:anchorlock/>
              </v:group>
            </w:pict>
          </mc:Fallback>
        </mc:AlternateContent>
      </w:r>
    </w:p>
    <w:p w14:paraId="3106AA9E" w14:textId="661E8E2C" w:rsidR="00093AEF" w:rsidRDefault="00093AEF" w:rsidP="00822D83"/>
    <w:p w14:paraId="5854B1FD" w14:textId="48EC6C61" w:rsidR="00822D83" w:rsidRPr="009578D5" w:rsidRDefault="00822D83" w:rsidP="00822D83">
      <w:r w:rsidRPr="009578D5">
        <w:t>2</w:t>
      </w:r>
      <w:r w:rsidRPr="009578D5">
        <w:t>．上题中能起到阻尼作用的匀强磁场方向还可能是</w:t>
      </w:r>
      <w:r w:rsidRPr="009578D5">
        <w:t>_______________________________</w:t>
      </w:r>
      <w:r w:rsidRPr="009578D5">
        <w:t>。</w:t>
      </w:r>
    </w:p>
    <w:p w14:paraId="2C8E0AA8" w14:textId="77777777" w:rsidR="009F0541" w:rsidRDefault="009F0541">
      <w:pPr>
        <w:widowControl/>
        <w:jc w:val="left"/>
        <w:rPr>
          <w:rFonts w:eastAsia="黑体"/>
          <w:color w:val="EE0000"/>
          <w:sz w:val="32"/>
          <w:szCs w:val="32"/>
        </w:rPr>
      </w:pPr>
      <w:r>
        <w:rPr>
          <w:rFonts w:eastAsia="黑体"/>
          <w:color w:val="EE0000"/>
          <w:sz w:val="32"/>
          <w:szCs w:val="32"/>
        </w:rPr>
        <w:br w:type="page"/>
      </w:r>
    </w:p>
    <w:p w14:paraId="7C503BC9" w14:textId="16E6BA84" w:rsidR="00822D83" w:rsidRPr="009F0541" w:rsidRDefault="00822D83" w:rsidP="009F0541">
      <w:pPr>
        <w:pStyle w:val="1"/>
      </w:pPr>
      <w:r w:rsidRPr="009F0541">
        <w:lastRenderedPageBreak/>
        <w:t>2025</w:t>
      </w:r>
      <w:r w:rsidRPr="009F0541">
        <w:t>学年度第一学期高三物理期末质量监控</w:t>
      </w:r>
    </w:p>
    <w:p w14:paraId="2D127AE4" w14:textId="77777777" w:rsidR="00822D83" w:rsidRPr="009F0541" w:rsidRDefault="00822D83" w:rsidP="009F0541">
      <w:pPr>
        <w:pStyle w:val="1"/>
      </w:pPr>
      <w:r w:rsidRPr="009F0541">
        <w:t>参考答案及评分标准</w:t>
      </w:r>
    </w:p>
    <w:p w14:paraId="390153D2" w14:textId="77777777" w:rsidR="00822D83" w:rsidRPr="009F0541" w:rsidRDefault="00822D83" w:rsidP="009F0541">
      <w:pPr>
        <w:pStyle w:val="2"/>
        <w:rPr>
          <w:b/>
        </w:rPr>
      </w:pPr>
      <w:r w:rsidRPr="009F0541">
        <w:t>一</w:t>
      </w:r>
      <w:r w:rsidRPr="009F0541">
        <w:t xml:space="preserve">  </w:t>
      </w:r>
      <w:r w:rsidRPr="009F0541">
        <w:t>静电除尘（</w:t>
      </w:r>
      <w:r w:rsidRPr="009F0541">
        <w:t>13</w:t>
      </w:r>
      <w:r w:rsidRPr="009F0541">
        <w:t>分）</w:t>
      </w:r>
    </w:p>
    <w:p w14:paraId="02F974B6" w14:textId="141A778D" w:rsidR="00822D83" w:rsidRPr="009F0541" w:rsidRDefault="00822D83" w:rsidP="009F0541">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静电感应、碎铁屑整体受库仑引力、碎铁屑受到指向除尘纸的电场力等体现物理原理的答案均得</w:t>
      </w:r>
      <w:r w:rsidRPr="009F0541">
        <w:t>2</w:t>
      </w:r>
      <w:r w:rsidRPr="009F0541">
        <w:t>分。</w:t>
      </w:r>
    </w:p>
    <w:p w14:paraId="36FF204B" w14:textId="7CAADB07" w:rsidR="00822D83" w:rsidRPr="009F0541" w:rsidRDefault="009578D5" w:rsidP="009F0541">
      <w:r>
        <w:rPr>
          <w:rFonts w:hint="eastAsia"/>
        </w:rPr>
        <w:t>（</w:t>
      </w:r>
      <w:r>
        <w:rPr>
          <w:rFonts w:hint="eastAsia"/>
        </w:rPr>
        <w:t>2</w:t>
      </w:r>
      <w:r>
        <w:rPr>
          <w:rFonts w:hint="eastAsia"/>
        </w:rPr>
        <w:t>）</w:t>
      </w:r>
      <w:r w:rsidR="00822D83" w:rsidRPr="009F0541">
        <w:t>（</w:t>
      </w:r>
      <w:r w:rsidR="00822D83" w:rsidRPr="009F0541">
        <w:t>3</w:t>
      </w:r>
      <w:r w:rsidR="00822D83" w:rsidRPr="009F0541">
        <w:t>分）</w:t>
      </w:r>
      <w:r w:rsidR="00822D83" w:rsidRPr="009F0541">
        <w:t>B</w:t>
      </w:r>
    </w:p>
    <w:p w14:paraId="36BD4F2B" w14:textId="3417C1BC" w:rsidR="00822D83" w:rsidRDefault="00822D83" w:rsidP="00093AEF">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Pr="009F0541">
        <w:rPr>
          <w:i/>
        </w:rPr>
        <w:t>f</w:t>
      </w:r>
      <w:r w:rsidR="00093AEF">
        <w:rPr>
          <w:iCs/>
        </w:rPr>
        <w:tab/>
      </w:r>
      <w:r w:rsidR="00093AEF">
        <w:rPr>
          <w:iCs/>
        </w:rPr>
        <w:tab/>
      </w:r>
      <w:r w:rsidR="009578D5">
        <w:rPr>
          <w:rFonts w:hint="eastAsia"/>
        </w:rPr>
        <w:t>（</w:t>
      </w:r>
      <w:r w:rsidR="009578D5">
        <w:rPr>
          <w:rFonts w:hint="eastAsia"/>
        </w:rPr>
        <w:t>2</w:t>
      </w:r>
      <w:r w:rsidR="009578D5">
        <w:rPr>
          <w:rFonts w:hint="eastAsia"/>
        </w:rPr>
        <w:t>）</w:t>
      </w:r>
      <w:r w:rsidRPr="009F0541">
        <w:t>（</w:t>
      </w:r>
      <w:r w:rsidRPr="009F0541">
        <w:t>4</w:t>
      </w:r>
      <w:r w:rsidRPr="009F0541">
        <w:t>分）</w:t>
      </w:r>
      <w:r w:rsidRPr="009F0541">
        <w:t>BC</w:t>
      </w:r>
      <w:r w:rsidR="00093AEF">
        <w:tab/>
      </w:r>
      <w:r w:rsidR="00093AEF">
        <w:tab/>
      </w:r>
      <w:r w:rsidR="009578D5">
        <w:rPr>
          <w:rFonts w:hint="eastAsia"/>
        </w:rPr>
        <w:t>（</w:t>
      </w:r>
      <w:r w:rsidR="009578D5">
        <w:rPr>
          <w:rFonts w:hint="eastAsia"/>
        </w:rPr>
        <w:t>3</w:t>
      </w:r>
      <w:r w:rsidR="009578D5">
        <w:rPr>
          <w:rFonts w:hint="eastAsia"/>
        </w:rPr>
        <w:t>）</w:t>
      </w:r>
      <w:r w:rsidRPr="009F0541">
        <w:t>（</w:t>
      </w:r>
      <w:r w:rsidRPr="009F0541">
        <w:t>2</w:t>
      </w:r>
      <w:r w:rsidRPr="009F0541">
        <w:t>分）</w:t>
      </w:r>
      <w:r w:rsidRPr="009F0541">
        <w:t>1.92×10</w:t>
      </w:r>
      <w:r w:rsidR="009578D5">
        <w:rPr>
          <w:vertAlign w:val="superscript"/>
        </w:rPr>
        <w:t>−</w:t>
      </w:r>
      <w:r w:rsidRPr="009F0541">
        <w:rPr>
          <w:vertAlign w:val="superscript"/>
        </w:rPr>
        <w:t>5</w:t>
      </w:r>
    </w:p>
    <w:p w14:paraId="7E48CFA9" w14:textId="77777777" w:rsidR="00093AEF" w:rsidRPr="00093AEF" w:rsidRDefault="00093AEF" w:rsidP="00093AEF"/>
    <w:p w14:paraId="1792E596" w14:textId="77777777" w:rsidR="00822D83" w:rsidRPr="009F0541" w:rsidRDefault="00822D83" w:rsidP="009F0541">
      <w:pPr>
        <w:pStyle w:val="2"/>
      </w:pPr>
      <w:r w:rsidRPr="009F0541">
        <w:t>二</w:t>
      </w:r>
      <w:r w:rsidRPr="009F0541">
        <w:t xml:space="preserve">  </w:t>
      </w:r>
      <w:r w:rsidRPr="009F0541">
        <w:t>现代物流（</w:t>
      </w:r>
      <w:r w:rsidRPr="009F0541">
        <w:t>20</w:t>
      </w:r>
      <w:r w:rsidRPr="009F0541">
        <w:t>分）</w:t>
      </w:r>
    </w:p>
    <w:p w14:paraId="1F2260AA" w14:textId="49CBB43E" w:rsidR="00822D83" w:rsidRPr="009578D5" w:rsidRDefault="00822D83" w:rsidP="009578D5">
      <w:r w:rsidRPr="009578D5">
        <w:t>1</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rPr>
          <w:i/>
        </w:rPr>
        <w:t>g</w:t>
      </w:r>
      <w:r w:rsidRPr="009578D5">
        <w:t>tan</w:t>
      </w:r>
      <w:r w:rsidRPr="009578D5">
        <w:rPr>
          <w:i/>
        </w:rPr>
        <w:t>θ</w:t>
      </w:r>
      <w:r w:rsidR="009578D5" w:rsidRPr="009578D5">
        <w:rPr>
          <w:iCs/>
        </w:rPr>
        <w:tab/>
      </w:r>
      <w:r w:rsidR="009578D5" w:rsidRPr="009578D5">
        <w:rPr>
          <w:iCs/>
        </w:rPr>
        <w:tab/>
      </w:r>
      <w:r w:rsidR="009578D5" w:rsidRPr="009578D5">
        <w:rPr>
          <w:iCs/>
        </w:rPr>
        <w:tab/>
      </w:r>
      <w:r w:rsidR="009578D5" w:rsidRPr="009578D5">
        <w:rPr>
          <w:rFonts w:hint="eastAsia"/>
        </w:rPr>
        <w:t>（</w:t>
      </w:r>
      <w:r w:rsidR="009578D5" w:rsidRPr="009578D5">
        <w:rPr>
          <w:rFonts w:hint="eastAsia"/>
        </w:rPr>
        <w:t>2</w:t>
      </w:r>
      <w:r w:rsidR="009578D5" w:rsidRPr="009578D5">
        <w:rPr>
          <w:rFonts w:hint="eastAsia"/>
        </w:rPr>
        <w:t>）</w:t>
      </w:r>
      <w:r w:rsidRPr="009578D5">
        <w:t>（</w:t>
      </w:r>
      <w:r w:rsidRPr="009578D5">
        <w:t>4</w:t>
      </w:r>
      <w:r w:rsidRPr="009578D5">
        <w:t>分）</w:t>
      </w:r>
      <w:r w:rsidRPr="009578D5">
        <w:t>BCD</w:t>
      </w:r>
      <w:r w:rsidR="009578D5" w:rsidRPr="009578D5">
        <w:tab/>
      </w:r>
      <w:r w:rsidR="009578D5" w:rsidRPr="009578D5">
        <w:tab/>
      </w:r>
      <w:r w:rsidR="009578D5" w:rsidRPr="009578D5">
        <w:tab/>
      </w:r>
      <w:r w:rsidR="009578D5" w:rsidRPr="009578D5">
        <w:rPr>
          <w:rFonts w:hint="eastAsia"/>
        </w:rPr>
        <w:t>（</w:t>
      </w:r>
      <w:r w:rsidR="009578D5" w:rsidRPr="009578D5">
        <w:rPr>
          <w:rFonts w:hint="eastAsia"/>
        </w:rPr>
        <w:t>3</w:t>
      </w:r>
      <w:r w:rsidR="009578D5" w:rsidRPr="009578D5">
        <w:rPr>
          <w:rFonts w:hint="eastAsia"/>
        </w:rPr>
        <w:t>）</w:t>
      </w:r>
      <w:r w:rsidRPr="009578D5">
        <w:t>（</w:t>
      </w:r>
      <w:r w:rsidRPr="009578D5">
        <w:t>3</w:t>
      </w:r>
      <w:r w:rsidRPr="009578D5">
        <w:t>分）</w:t>
      </w:r>
      <w:r w:rsidRPr="009578D5">
        <w:t>C</w:t>
      </w:r>
    </w:p>
    <w:p w14:paraId="04E31867" w14:textId="582604BA" w:rsidR="00822D83" w:rsidRPr="009578D5" w:rsidRDefault="00822D83" w:rsidP="009578D5">
      <w:r w:rsidRPr="009578D5">
        <w:t>2</w:t>
      </w:r>
      <w:r w:rsidRPr="009578D5">
        <w:t>．（</w:t>
      </w:r>
      <w:r w:rsidRPr="009578D5">
        <w:t>4</w:t>
      </w:r>
      <w:r w:rsidRPr="009578D5">
        <w:t>分）</w:t>
      </w:r>
      <w:r w:rsidRPr="009578D5">
        <w:t>BD</w:t>
      </w:r>
    </w:p>
    <w:p w14:paraId="172BEC34" w14:textId="41616EBE" w:rsidR="00822D83" w:rsidRPr="009578D5" w:rsidRDefault="00822D83" w:rsidP="009578D5">
      <w:pPr>
        <w:rPr>
          <w:i/>
        </w:rPr>
      </w:pPr>
      <w:r w:rsidRPr="009578D5">
        <w:t>3</w:t>
      </w:r>
      <w:r w:rsidRPr="009578D5">
        <w:t>．</w:t>
      </w:r>
      <w:r w:rsidR="009578D5" w:rsidRPr="009578D5">
        <w:rPr>
          <w:rFonts w:hint="eastAsia"/>
        </w:rPr>
        <w:t>（</w:t>
      </w:r>
      <w:r w:rsidR="009578D5" w:rsidRPr="009578D5">
        <w:rPr>
          <w:rFonts w:hint="eastAsia"/>
        </w:rPr>
        <w:t>1</w:t>
      </w:r>
      <w:r w:rsidR="009578D5" w:rsidRPr="009578D5">
        <w:rPr>
          <w:rFonts w:hint="eastAsia"/>
        </w:rPr>
        <w:t>）</w:t>
      </w:r>
      <w:r w:rsidRPr="009578D5">
        <w:t>（</w:t>
      </w:r>
      <w:r w:rsidRPr="009578D5">
        <w:t>2</w:t>
      </w:r>
      <w:r w:rsidRPr="009578D5">
        <w:t>分）</w:t>
      </w:r>
      <w:r w:rsidRPr="009578D5">
        <w:t>5</w:t>
      </w:r>
    </w:p>
    <w:p w14:paraId="0B1156FE" w14:textId="4C423486" w:rsidR="00822D83" w:rsidRPr="009578D5" w:rsidRDefault="009578D5" w:rsidP="009578D5">
      <w:r w:rsidRPr="009578D5">
        <w:rPr>
          <w:rFonts w:hint="eastAsia"/>
        </w:rPr>
        <w:t>（</w:t>
      </w:r>
      <w:r w:rsidRPr="009578D5">
        <w:rPr>
          <w:rFonts w:hint="eastAsia"/>
        </w:rPr>
        <w:t>2</w:t>
      </w:r>
      <w:r w:rsidRPr="009578D5">
        <w:rPr>
          <w:rFonts w:hint="eastAsia"/>
        </w:rPr>
        <w:t>）</w:t>
      </w:r>
      <w:r w:rsidR="00822D83" w:rsidRPr="009578D5">
        <w:t>（</w:t>
      </w:r>
      <w:r w:rsidR="00822D83" w:rsidRPr="009578D5">
        <w:t>5</w:t>
      </w:r>
      <w:r w:rsidR="00822D83" w:rsidRPr="009578D5">
        <w:t>分）</w:t>
      </w:r>
    </w:p>
    <w:p w14:paraId="3343086B" w14:textId="77777777" w:rsidR="00822D83" w:rsidRPr="009578D5" w:rsidRDefault="00822D83" w:rsidP="009578D5">
      <w:r w:rsidRPr="009578D5">
        <w:t>在功率调整之前，汽车做匀速直线运动，则</w:t>
      </w:r>
    </w:p>
    <w:p w14:paraId="2DA6C8EA" w14:textId="3777EFEB" w:rsidR="00822D83" w:rsidRPr="009578D5" w:rsidRDefault="00822D83" w:rsidP="009578D5">
      <w:pPr>
        <w:rPr>
          <w:i/>
        </w:rPr>
      </w:pPr>
      <w:r w:rsidRPr="009578D5">
        <w:t>牵引力</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009578D5" w:rsidRPr="009578D5">
        <w:rPr>
          <w:rFonts w:hint="eastAsia"/>
          <w:iCs/>
        </w:rPr>
        <w:t xml:space="preserve"> </w:t>
      </w:r>
      <w:r w:rsidRPr="009578D5">
        <w:rPr>
          <w:i/>
        </w:rPr>
        <w:t>=</w:t>
      </w:r>
      <w:r w:rsidR="009578D5" w:rsidRPr="009578D5">
        <w:rPr>
          <w:rFonts w:hint="eastAsia"/>
          <w:i/>
        </w:rPr>
        <w:t xml:space="preserve"> </w:t>
      </w:r>
      <w:r w:rsidRPr="009578D5">
        <w:t>600</w:t>
      </w:r>
      <w:r w:rsidR="009578D5" w:rsidRPr="009578D5">
        <w:rPr>
          <w:rFonts w:hint="eastAsia"/>
        </w:rPr>
        <w:t xml:space="preserve"> N</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72767CE4" w14:textId="1CF6D7F5" w:rsidR="00822D83" w:rsidRPr="009578D5" w:rsidRDefault="00822D83" w:rsidP="009578D5">
      <w:pPr>
        <w:rPr>
          <w:i/>
        </w:rPr>
      </w:pPr>
      <w:r w:rsidRPr="009578D5">
        <w:t>汽车功率</w:t>
      </w:r>
      <w:r w:rsidRPr="009578D5">
        <w:rPr>
          <w:i/>
        </w:rPr>
        <w:t>P</w:t>
      </w:r>
      <w:r w:rsidR="009578D5" w:rsidRPr="009578D5">
        <w:rPr>
          <w:rFonts w:hint="eastAsia"/>
          <w:iCs/>
        </w:rPr>
        <w:t xml:space="preserve"> </w:t>
      </w:r>
      <w:r w:rsidRPr="009578D5">
        <w:rPr>
          <w:i/>
        </w:rPr>
        <w:t>=</w:t>
      </w:r>
      <w:r w:rsidR="009578D5" w:rsidRPr="009578D5">
        <w:rPr>
          <w:rFonts w:hint="eastAsia"/>
          <w:i/>
        </w:rPr>
        <w:t xml:space="preserve"> </w:t>
      </w:r>
      <w:r w:rsidRPr="009578D5">
        <w:rPr>
          <w:i/>
        </w:rPr>
        <w:t>F</w:t>
      </w:r>
      <w:r w:rsidRPr="009578D5">
        <w:rPr>
          <w:rFonts w:ascii="Book Antiqua" w:hAnsi="Book Antiqua"/>
          <w:i/>
        </w:rPr>
        <w:t>v</w:t>
      </w:r>
      <w:r w:rsidRPr="009578D5">
        <w:rPr>
          <w:vertAlign w:val="subscript"/>
        </w:rPr>
        <w:t>1</w:t>
      </w:r>
      <w:r w:rsidR="009578D5" w:rsidRPr="009578D5">
        <w:rPr>
          <w:rFonts w:hint="eastAsia"/>
        </w:rPr>
        <w:t xml:space="preserve"> </w:t>
      </w:r>
      <w:r w:rsidRPr="009578D5">
        <w:t>=</w:t>
      </w:r>
      <w:r w:rsidR="009578D5" w:rsidRPr="009578D5">
        <w:rPr>
          <w:rFonts w:hint="eastAsia"/>
        </w:rPr>
        <w:t xml:space="preserve"> </w:t>
      </w:r>
      <w:r w:rsidRPr="009578D5">
        <w:t>6</w:t>
      </w:r>
      <w:r w:rsidR="009578D5" w:rsidRPr="009578D5">
        <w:rPr>
          <w:rFonts w:hint="eastAsia"/>
        </w:rPr>
        <w:t xml:space="preserve"> </w:t>
      </w:r>
      <w:r w:rsidRPr="009578D5">
        <w:t>000</w:t>
      </w:r>
      <w:r w:rsidR="009578D5" w:rsidRPr="009578D5">
        <w:rPr>
          <w:rFonts w:hint="eastAsia"/>
        </w:rPr>
        <w:t xml:space="preserve"> </w:t>
      </w:r>
      <w:r w:rsidRPr="009578D5">
        <w:t>W</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46A22665" w14:textId="05742F76" w:rsidR="00822D83" w:rsidRPr="009578D5" w:rsidRDefault="00822D83" w:rsidP="009578D5">
      <w:r w:rsidRPr="009578D5">
        <w:t>设减速调整阶段机器人经过的距离为</w:t>
      </w:r>
      <w:r w:rsidRPr="009578D5">
        <w:rPr>
          <w:i/>
        </w:rPr>
        <w:t>x</w:t>
      </w:r>
      <w:r w:rsidRPr="009578D5">
        <w:rPr>
          <w:i/>
        </w:rPr>
        <w:t>，</w:t>
      </w:r>
      <w:r w:rsidRPr="009578D5">
        <w:t>根据动能定理</w:t>
      </w:r>
      <w:r w:rsidR="009578D5" w:rsidRPr="009578D5">
        <w:tab/>
      </w:r>
      <w:r w:rsidR="009578D5" w:rsidRPr="009578D5">
        <w:tab/>
      </w:r>
      <w:r w:rsidRPr="009578D5">
        <w:t>（</w:t>
      </w:r>
      <w:r w:rsidRPr="009578D5">
        <w:t>1</w:t>
      </w:r>
      <w:r w:rsidRPr="009578D5">
        <w:t>分）</w:t>
      </w:r>
    </w:p>
    <w:p w14:paraId="55A7DC5D" w14:textId="390BFE70" w:rsidR="00822D83" w:rsidRPr="009578D5" w:rsidRDefault="009578D5" w:rsidP="009578D5">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w:instrText>
      </w:r>
      <w:r w:rsidRPr="009578D5">
        <w:rPr>
          <w:rFonts w:hint="eastAsia"/>
          <w:i/>
          <w:iCs/>
          <w:shd w:val="clear" w:color="auto" w:fill="FFFFFF"/>
        </w:rPr>
        <w:instrText>P</w:instrText>
      </w:r>
      <w:r w:rsidRPr="009578D5">
        <w:rPr>
          <w:rFonts w:hint="eastAsia"/>
          <w:shd w:val="clear" w:color="auto" w:fill="FFFFFF"/>
        </w:rPr>
        <w:instrText>,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t</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rFonts w:hint="eastAsia"/>
          <w:i/>
          <w:iCs/>
          <w:shd w:val="clear" w:color="auto" w:fill="FFFFFF"/>
        </w:rPr>
        <w:t>fx</w:t>
      </w:r>
      <w:r w:rsidRPr="009578D5">
        <w:rPr>
          <w:rFonts w:hint="eastAsia"/>
          <w:shd w:val="clear" w:color="auto" w:fill="FFFFFF"/>
        </w:rPr>
        <w:t xml:space="preserve"> =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2</w:t>
      </w:r>
      <w:r w:rsidRPr="009578D5">
        <w:rPr>
          <w:rFonts w:hint="eastAsia"/>
          <w:shd w:val="clear" w:color="auto" w:fill="FFFFFF"/>
          <w:vertAlign w:val="superscript"/>
        </w:rPr>
        <w:t>2</w:t>
      </w:r>
      <w:r w:rsidRPr="009578D5">
        <w:rPr>
          <w:rFonts w:hint="eastAsia"/>
          <w:shd w:val="clear" w:color="auto" w:fill="FFFFFF"/>
        </w:rPr>
        <w:t xml:space="preserve"> </w:t>
      </w:r>
      <w:r w:rsidRPr="009578D5">
        <w:rPr>
          <w:shd w:val="clear" w:color="auto" w:fill="FFFFFF"/>
        </w:rPr>
        <w:t>−</w:t>
      </w:r>
      <w:r w:rsidRPr="009578D5">
        <w:rPr>
          <w:rFonts w:hint="eastAsia"/>
          <w:shd w:val="clear" w:color="auto" w:fill="FFFFFF"/>
        </w:rPr>
        <w:t xml:space="preserve"> </w:t>
      </w:r>
      <w:r w:rsidRPr="009578D5">
        <w:rPr>
          <w:shd w:val="clear" w:color="auto" w:fill="FFFFFF"/>
        </w:rPr>
        <w:fldChar w:fldCharType="begin"/>
      </w:r>
      <w:r w:rsidRPr="009578D5">
        <w:rPr>
          <w:shd w:val="clear" w:color="auto" w:fill="FFFFFF"/>
        </w:rPr>
        <w:instrText xml:space="preserve"> </w:instrText>
      </w:r>
      <w:r w:rsidRPr="009578D5">
        <w:rPr>
          <w:rFonts w:hint="eastAsia"/>
          <w:shd w:val="clear" w:color="auto" w:fill="FFFFFF"/>
        </w:rPr>
        <w:instrText>EQ \F(1,2)</w:instrText>
      </w:r>
      <w:r w:rsidRPr="009578D5">
        <w:rPr>
          <w:shd w:val="clear" w:color="auto" w:fill="FFFFFF"/>
        </w:rPr>
        <w:instrText xml:space="preserve"> </w:instrText>
      </w:r>
      <w:r w:rsidRPr="009578D5">
        <w:rPr>
          <w:shd w:val="clear" w:color="auto" w:fill="FFFFFF"/>
        </w:rPr>
        <w:fldChar w:fldCharType="separate"/>
      </w:r>
      <w:r w:rsidRPr="009578D5">
        <w:rPr>
          <w:shd w:val="clear" w:color="auto" w:fill="FFFFFF"/>
        </w:rPr>
        <w:fldChar w:fldCharType="end"/>
      </w:r>
      <w:r w:rsidRPr="009578D5">
        <w:rPr>
          <w:rFonts w:hint="eastAsia"/>
          <w:i/>
          <w:iCs/>
          <w:shd w:val="clear" w:color="auto" w:fill="FFFFFF"/>
        </w:rPr>
        <w:t>m</w:t>
      </w:r>
      <w:r w:rsidRPr="009578D5">
        <w:rPr>
          <w:rFonts w:ascii="Book Antiqua" w:hAnsi="Book Antiqua"/>
          <w:i/>
          <w:iCs/>
          <w:shd w:val="clear" w:color="auto" w:fill="FFFFFF"/>
        </w:rPr>
        <w:t>v</w:t>
      </w:r>
      <w:r w:rsidRPr="009578D5">
        <w:rPr>
          <w:rFonts w:hint="eastAsia"/>
          <w:shd w:val="clear" w:color="auto" w:fill="FFFFFF"/>
          <w:vertAlign w:val="subscript"/>
        </w:rPr>
        <w:t>1</w:t>
      </w:r>
      <w:r w:rsidRPr="009578D5">
        <w:rPr>
          <w:rFonts w:hint="eastAsia"/>
          <w:shd w:val="clear" w:color="auto" w:fill="FFFFFF"/>
          <w:vertAlign w:val="superscript"/>
        </w:rPr>
        <w:t>2</w:t>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Pr="009578D5">
        <w:rPr>
          <w:shd w:val="clear" w:color="auto" w:fill="FFFFFF"/>
        </w:rPr>
        <w:tab/>
      </w:r>
      <w:r w:rsidR="00822D83" w:rsidRPr="009578D5">
        <w:t>（</w:t>
      </w:r>
      <w:r w:rsidR="00822D83" w:rsidRPr="009578D5">
        <w:t>1</w:t>
      </w:r>
      <w:r w:rsidR="00822D83" w:rsidRPr="009578D5">
        <w:t>分）</w:t>
      </w:r>
    </w:p>
    <w:p w14:paraId="23BDB64D" w14:textId="2C85BAF7" w:rsidR="00822D83" w:rsidRDefault="00822D83" w:rsidP="009578D5">
      <w:r w:rsidRPr="009578D5">
        <w:t>解得：</w:t>
      </w:r>
      <w:r w:rsidR="009578D5" w:rsidRPr="009578D5">
        <w:rPr>
          <w:rFonts w:hint="eastAsia"/>
          <w:i/>
          <w:iCs/>
        </w:rPr>
        <w:t>x</w:t>
      </w:r>
      <w:r w:rsidR="009578D5" w:rsidRPr="009578D5">
        <w:rPr>
          <w:rFonts w:hint="eastAsia"/>
        </w:rPr>
        <w:t xml:space="preserve"> = 137.5 m</w:t>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009578D5" w:rsidRPr="009578D5">
        <w:tab/>
      </w:r>
      <w:r w:rsidRPr="009578D5">
        <w:t>（</w:t>
      </w:r>
      <w:r w:rsidRPr="009578D5">
        <w:t>1</w:t>
      </w:r>
      <w:r w:rsidRPr="009578D5">
        <w:t>分）</w:t>
      </w:r>
    </w:p>
    <w:p w14:paraId="00963663" w14:textId="77777777" w:rsidR="00093AEF" w:rsidRPr="009578D5" w:rsidRDefault="00093AEF" w:rsidP="009578D5"/>
    <w:p w14:paraId="40076BA2" w14:textId="77777777" w:rsidR="00822D83" w:rsidRPr="009F0541" w:rsidRDefault="00822D83" w:rsidP="009F0541">
      <w:pPr>
        <w:pStyle w:val="2"/>
      </w:pPr>
      <w:r w:rsidRPr="009F0541">
        <w:t>三</w:t>
      </w:r>
      <w:r w:rsidRPr="009F0541">
        <w:t xml:space="preserve">  </w:t>
      </w:r>
      <w:r w:rsidRPr="009F0541">
        <w:t>空天母舰（</w:t>
      </w:r>
      <w:r w:rsidRPr="009F0541">
        <w:t>17</w:t>
      </w:r>
      <w:r w:rsidRPr="009F0541">
        <w:t>分）</w:t>
      </w:r>
    </w:p>
    <w:p w14:paraId="0F55998E" w14:textId="3BDD14D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A</w:t>
      </w:r>
      <w:r w:rsidR="009578D5">
        <w:tab/>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2</w:t>
      </w:r>
      <w:r w:rsidRPr="009F0541">
        <w:t>分）</w:t>
      </w:r>
      <w:r w:rsidRPr="009F0541">
        <w:t>0.17</w:t>
      </w:r>
    </w:p>
    <w:p w14:paraId="61F088B8" w14:textId="40635524" w:rsidR="00822D83" w:rsidRPr="009F0541" w:rsidRDefault="00822D83" w:rsidP="009F5EE9">
      <w:pPr>
        <w:rPr>
          <w:shd w:val="clear" w:color="auto" w:fill="FFFFFF"/>
        </w:rPr>
      </w:pPr>
      <w:r w:rsidRPr="009F0541">
        <w:t>2</w:t>
      </w:r>
      <w:r w:rsidRPr="009F0541">
        <w:t>．（</w:t>
      </w:r>
      <w:r w:rsidRPr="009F0541">
        <w:t>8</w:t>
      </w:r>
      <w:r w:rsidRPr="009F0541">
        <w:t>分）</w:t>
      </w:r>
    </w:p>
    <w:p w14:paraId="63B9D428" w14:textId="77777777" w:rsidR="00822D83" w:rsidRPr="009F0541" w:rsidRDefault="00822D83" w:rsidP="009F5EE9">
      <w:r w:rsidRPr="009F0541">
        <w:rPr>
          <w:shd w:val="clear" w:color="auto" w:fill="FFFFFF"/>
        </w:rPr>
        <w:t>（</w:t>
      </w:r>
      <w:r w:rsidRPr="009F0541">
        <w:rPr>
          <w:shd w:val="clear" w:color="auto" w:fill="FFFFFF"/>
        </w:rPr>
        <w:t>1</w:t>
      </w:r>
      <w:r w:rsidRPr="009F0541">
        <w:rPr>
          <w:shd w:val="clear" w:color="auto" w:fill="FFFFFF"/>
        </w:rPr>
        <w:t>）</w:t>
      </w:r>
      <w:r w:rsidRPr="009F0541">
        <w:t>（</w:t>
      </w:r>
      <w:r w:rsidRPr="009F0541">
        <w:t>3</w:t>
      </w:r>
      <w:r w:rsidRPr="009F0541">
        <w:t>分）</w:t>
      </w:r>
    </w:p>
    <w:p w14:paraId="6B0CF026" w14:textId="746CF80B" w:rsidR="00822D83" w:rsidRPr="009F0541" w:rsidRDefault="00822D83" w:rsidP="009F5EE9">
      <w:pPr>
        <w:rPr>
          <w:shd w:val="clear" w:color="auto" w:fill="FFFFFF"/>
        </w:rPr>
      </w:pPr>
      <w:r w:rsidRPr="009F0541">
        <w:t>以向左为正方向</w:t>
      </w:r>
      <w:r w:rsidRPr="009F0541">
        <w:rPr>
          <w:shd w:val="clear" w:color="auto" w:fill="FFFFFF"/>
        </w:rPr>
        <w:t>，</w:t>
      </w:r>
      <w:r w:rsidRPr="009F0541">
        <w:rPr>
          <w:i/>
          <w:shd w:val="clear" w:color="auto" w:fill="FFFFFF"/>
        </w:rPr>
        <w:t>A</w:t>
      </w:r>
      <w:r w:rsidRPr="009F0541">
        <w:rPr>
          <w:shd w:val="clear" w:color="auto" w:fill="FFFFFF"/>
        </w:rPr>
        <w:t>为研究对象，</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A65D80A" w14:textId="79FEDF2F" w:rsidR="00822D83" w:rsidRPr="009F0541" w:rsidRDefault="00822D83" w:rsidP="009F5EE9">
      <w:r w:rsidRPr="009F0541">
        <w:rPr>
          <w:shd w:val="clear" w:color="auto" w:fill="FFFFFF"/>
        </w:rPr>
        <w:t>由动量定理：</w:t>
      </w:r>
      <w:r w:rsidR="009578D5" w:rsidRPr="009578D5">
        <w:rPr>
          <w:rFonts w:hint="eastAsia"/>
          <w:i/>
          <w:iCs/>
          <w:shd w:val="clear" w:color="auto" w:fill="FFFFFF"/>
        </w:rPr>
        <w:t>Ft</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w:t>
      </w:r>
      <w:r w:rsidR="009578D5">
        <w:rPr>
          <w:shd w:val="clear" w:color="auto" w:fill="FFFFFF"/>
        </w:rPr>
        <w:t>−</w:t>
      </w:r>
      <w:r w:rsidR="009578D5">
        <w:rPr>
          <w:rFonts w:hint="eastAsia"/>
          <w:shd w:val="clear" w:color="auto" w:fill="FFFFFF"/>
        </w:rPr>
        <w:t xml:space="preserve">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601DE9BF" w14:textId="50960C33" w:rsidR="00822D83" w:rsidRPr="009F0541" w:rsidRDefault="00822D83" w:rsidP="009F5EE9">
      <w:pPr>
        <w:rPr>
          <w:shd w:val="clear" w:color="auto" w:fill="FFFFFF"/>
        </w:rPr>
      </w:pPr>
      <w:r w:rsidRPr="009F0541">
        <w:rPr>
          <w:shd w:val="clear" w:color="auto" w:fill="FFFFFF"/>
        </w:rPr>
        <w:t>得：</w:t>
      </w:r>
      <w:r w:rsidRPr="009F0541">
        <w:rPr>
          <w:i/>
          <w:shd w:val="clear" w:color="auto" w:fill="FFFFFF"/>
        </w:rPr>
        <w:t>F</w:t>
      </w:r>
      <w:r w:rsidR="009578D5">
        <w:rPr>
          <w:rFonts w:hint="eastAsia"/>
          <w:iCs/>
          <w:shd w:val="clear" w:color="auto" w:fill="FFFFFF"/>
        </w:rPr>
        <w:t xml:space="preserve"> </w:t>
      </w:r>
      <w:r w:rsidRPr="009F0541">
        <w:rPr>
          <w:shd w:val="clear" w:color="auto" w:fill="FFFFFF"/>
        </w:rPr>
        <w:t>=</w:t>
      </w:r>
      <w:r w:rsidR="009578D5">
        <w:rPr>
          <w:rFonts w:hint="eastAsia"/>
          <w:shd w:val="clear" w:color="auto" w:fill="FFFFFF"/>
        </w:rPr>
        <w:t xml:space="preserve"> </w:t>
      </w:r>
      <w:r w:rsidRPr="009F0541">
        <w:rPr>
          <w:shd w:val="clear" w:color="auto" w:fill="FFFFFF"/>
        </w:rPr>
        <w:t>192</w:t>
      </w:r>
      <w:r w:rsidR="009578D5">
        <w:rPr>
          <w:rFonts w:hint="eastAsia"/>
          <w:shd w:val="clear" w:color="auto" w:fill="FFFFFF"/>
        </w:rPr>
        <w:t xml:space="preserve"> </w:t>
      </w:r>
      <w:r w:rsidRPr="009F0541">
        <w:rPr>
          <w:shd w:val="clear" w:color="auto" w:fill="FFFFFF"/>
        </w:rPr>
        <w:t>N</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769D36B9" w14:textId="77777777" w:rsidR="00822D83" w:rsidRPr="009F0541" w:rsidRDefault="00822D83" w:rsidP="009F5EE9">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F0541">
        <w:t>（</w:t>
      </w:r>
      <w:r w:rsidRPr="009F0541">
        <w:t>5</w:t>
      </w:r>
      <w:r w:rsidRPr="009F0541">
        <w:t>分）</w:t>
      </w:r>
      <w:r w:rsidRPr="009F0541">
        <w:rPr>
          <w:shd w:val="clear" w:color="auto" w:fill="FFFFFF"/>
        </w:rPr>
        <w:t>将乙和</w:t>
      </w:r>
      <w:r w:rsidRPr="009F0541">
        <w:rPr>
          <w:i/>
          <w:shd w:val="clear" w:color="auto" w:fill="FFFFFF"/>
        </w:rPr>
        <w:t>A</w:t>
      </w:r>
      <w:r w:rsidRPr="009F0541">
        <w:rPr>
          <w:shd w:val="clear" w:color="auto" w:fill="FFFFFF"/>
        </w:rPr>
        <w:t>看作一个系统，</w:t>
      </w:r>
    </w:p>
    <w:p w14:paraId="08495E75" w14:textId="3E70B792" w:rsidR="00822D83" w:rsidRPr="009F0541" w:rsidRDefault="00822D83" w:rsidP="009F5EE9">
      <w:pPr>
        <w:rPr>
          <w:shd w:val="clear" w:color="auto" w:fill="FFFFFF"/>
        </w:rPr>
      </w:pPr>
      <w:r w:rsidRPr="009F0541">
        <w:rPr>
          <w:shd w:val="clear" w:color="auto" w:fill="FFFFFF"/>
        </w:rPr>
        <w:t>由动量守恒定律：</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乙</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shd w:val="clear" w:color="auto" w:fill="FFFFFF"/>
        </w:rPr>
        <w:tab/>
      </w:r>
      <w:r w:rsidR="009578D5">
        <w:rPr>
          <w:shd w:val="clear" w:color="auto" w:fill="FFFFFF"/>
        </w:rPr>
        <w:tab/>
      </w:r>
      <w:r w:rsidRPr="009F0541">
        <w:t>（</w:t>
      </w:r>
      <w:r w:rsidRPr="009F0541">
        <w:t>1</w:t>
      </w:r>
      <w:r w:rsidRPr="009F0541">
        <w:t>分）</w:t>
      </w:r>
    </w:p>
    <w:p w14:paraId="01B95CBD" w14:textId="74454A16"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tab/>
      </w:r>
      <w:r w:rsidR="009578D5">
        <w:tab/>
      </w:r>
      <w:r w:rsidR="009578D5">
        <w:tab/>
      </w:r>
      <w:r w:rsidRPr="009F0541">
        <w:t>（</w:t>
      </w:r>
      <w:r w:rsidRPr="009F0541">
        <w:t>1</w:t>
      </w:r>
      <w:r w:rsidRPr="009F0541">
        <w:t>分）</w:t>
      </w:r>
    </w:p>
    <w:p w14:paraId="3F2774E9" w14:textId="77777777" w:rsidR="00822D83" w:rsidRPr="009F0541" w:rsidRDefault="00822D83" w:rsidP="009F5EE9">
      <w:pPr>
        <w:rPr>
          <w:shd w:val="clear" w:color="auto" w:fill="FFFFFF"/>
        </w:rPr>
      </w:pPr>
      <w:r w:rsidRPr="009F0541">
        <w:rPr>
          <w:shd w:val="clear" w:color="auto" w:fill="FFFFFF"/>
        </w:rPr>
        <w:t>将甲和</w:t>
      </w:r>
      <w:r w:rsidRPr="009F0541">
        <w:rPr>
          <w:i/>
          <w:shd w:val="clear" w:color="auto" w:fill="FFFFFF"/>
        </w:rPr>
        <w:t>A</w:t>
      </w:r>
      <w:r w:rsidRPr="009F0541">
        <w:rPr>
          <w:shd w:val="clear" w:color="auto" w:fill="FFFFFF"/>
        </w:rPr>
        <w:t>看作一个系统，</w:t>
      </w:r>
    </w:p>
    <w:p w14:paraId="67BCD59A" w14:textId="3BBEEEB7" w:rsidR="00822D83" w:rsidRPr="009F0541" w:rsidRDefault="00822D83" w:rsidP="009F5EE9">
      <w:pPr>
        <w:rPr>
          <w:shd w:val="clear" w:color="auto" w:fill="FFFFFF"/>
        </w:rPr>
      </w:pPr>
      <w:r w:rsidRPr="009F0541">
        <w:rPr>
          <w:shd w:val="clear" w:color="auto" w:fill="FFFFFF"/>
        </w:rPr>
        <w:t>由动量守恒定律：</w:t>
      </w:r>
      <w:r w:rsidR="009578D5" w:rsidRPr="009578D5">
        <w:rPr>
          <w:rFonts w:hint="eastAsia"/>
          <w:i/>
          <w:iCs/>
          <w:shd w:val="clear" w:color="auto" w:fill="FFFFFF"/>
        </w:rPr>
        <w:t>m</w:t>
      </w:r>
      <w:r w:rsidR="009578D5">
        <w:rPr>
          <w:rFonts w:hint="eastAsia"/>
          <w:shd w:val="clear" w:color="auto" w:fill="FFFFFF"/>
          <w:vertAlign w:val="subscript"/>
        </w:rPr>
        <w:t>甲</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sidRPr="009578D5">
        <w:rPr>
          <w:rFonts w:ascii="Book Antiqua" w:hAnsi="Book Antiqua"/>
          <w:i/>
          <w:iCs/>
          <w:shd w:val="clear" w:color="auto" w:fill="FFFFFF"/>
        </w:rPr>
        <w:t>v</w:t>
      </w:r>
      <w:r w:rsidR="009578D5">
        <w:rPr>
          <w:rFonts w:hint="eastAsia"/>
          <w:shd w:val="clear" w:color="auto" w:fill="FFFFFF"/>
          <w:vertAlign w:val="subscript"/>
        </w:rPr>
        <w:t>A</w:t>
      </w:r>
      <w:r w:rsidR="009578D5">
        <w:rPr>
          <w:rFonts w:hint="eastAsia"/>
          <w:shd w:val="clear" w:color="auto" w:fill="FFFFFF"/>
        </w:rPr>
        <w:t xml:space="preserve"> = </w:t>
      </w:r>
      <w:r w:rsidR="009578D5">
        <w:rPr>
          <w:rFonts w:hint="eastAsia"/>
          <w:shd w:val="clear" w:color="auto" w:fill="FFFFFF"/>
        </w:rPr>
        <w:t>（</w:t>
      </w:r>
      <w:r w:rsidR="009578D5" w:rsidRPr="009578D5">
        <w:rPr>
          <w:rFonts w:hint="eastAsia"/>
          <w:i/>
          <w:iCs/>
          <w:shd w:val="clear" w:color="auto" w:fill="FFFFFF"/>
        </w:rPr>
        <w:t>m</w:t>
      </w:r>
      <w:r w:rsidR="009578D5">
        <w:rPr>
          <w:rFonts w:hint="eastAsia"/>
          <w:shd w:val="clear" w:color="auto" w:fill="FFFFFF"/>
          <w:vertAlign w:val="subscript"/>
        </w:rPr>
        <w:t>甲</w:t>
      </w:r>
      <w:r w:rsidR="009578D5">
        <w:rPr>
          <w:rFonts w:hint="eastAsia"/>
          <w:shd w:val="clear" w:color="auto" w:fill="FFFFFF"/>
        </w:rPr>
        <w:t xml:space="preserve"> + </w:t>
      </w:r>
      <w:r w:rsidR="009578D5" w:rsidRPr="009578D5">
        <w:rPr>
          <w:rFonts w:hint="eastAsia"/>
          <w:i/>
          <w:iCs/>
          <w:shd w:val="clear" w:color="auto" w:fill="FFFFFF"/>
        </w:rPr>
        <w:t>m</w:t>
      </w:r>
      <w:r w:rsidR="009578D5">
        <w:rPr>
          <w:rFonts w:hint="eastAsia"/>
          <w:shd w:val="clear" w:color="auto" w:fill="FFFFFF"/>
          <w:vertAlign w:val="subscript"/>
        </w:rPr>
        <w:t>A</w:t>
      </w:r>
      <w:r w:rsidR="009578D5">
        <w:rPr>
          <w:rFonts w:hint="eastAsia"/>
          <w:shd w:val="clear" w:color="auto" w:fill="FFFFFF"/>
        </w:rPr>
        <w:t>）</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shd w:val="clear" w:color="auto" w:fill="FFFFFF"/>
        </w:rPr>
        <w:tab/>
      </w:r>
      <w:r w:rsidR="009578D5">
        <w:rPr>
          <w:shd w:val="clear" w:color="auto" w:fill="FFFFFF"/>
        </w:rPr>
        <w:tab/>
      </w:r>
      <w:r w:rsidRPr="009F0541">
        <w:t>（</w:t>
      </w:r>
      <w:r w:rsidRPr="009F0541">
        <w:t>1</w:t>
      </w:r>
      <w:r w:rsidRPr="009F0541">
        <w:t>分）</w:t>
      </w:r>
    </w:p>
    <w:p w14:paraId="525B6650" w14:textId="4978D940" w:rsidR="00822D83" w:rsidRPr="009F0541" w:rsidRDefault="00822D83" w:rsidP="009F5EE9">
      <w:pPr>
        <w:rPr>
          <w:shd w:val="clear" w:color="auto" w:fill="FFFFFF"/>
        </w:rPr>
      </w:pPr>
      <w:r w:rsidRPr="009F0541">
        <w:rPr>
          <w:shd w:val="clear" w:color="auto" w:fill="FFFFFF"/>
        </w:rPr>
        <w:t>带入数据，可得：</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0.4 m/s</w:t>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009578D5">
        <w:rPr>
          <w:shd w:val="clear" w:color="auto" w:fill="FFFFFF"/>
        </w:rPr>
        <w:tab/>
      </w:r>
      <w:r w:rsidRPr="009F0541">
        <w:t>（</w:t>
      </w:r>
      <w:r w:rsidRPr="009F0541">
        <w:t>1</w:t>
      </w:r>
      <w:r w:rsidRPr="009F0541">
        <w:t>分）</w:t>
      </w:r>
    </w:p>
    <w:p w14:paraId="1770DE16" w14:textId="275BBC6F" w:rsidR="00822D83" w:rsidRPr="009F0541" w:rsidRDefault="00822D83" w:rsidP="009F5EE9">
      <w:pPr>
        <w:rPr>
          <w:shd w:val="clear" w:color="auto" w:fill="FFFFFF"/>
        </w:rPr>
      </w:pPr>
      <w:r w:rsidRPr="009F0541">
        <w:rPr>
          <w:shd w:val="clear" w:color="auto" w:fill="FFFFFF"/>
        </w:rPr>
        <w:t>因为：</w:t>
      </w:r>
      <w:r w:rsidR="009578D5" w:rsidRPr="009578D5">
        <w:rPr>
          <w:rFonts w:ascii="Book Antiqua" w:hAnsi="Book Antiqua"/>
          <w:i/>
          <w:iCs/>
          <w:shd w:val="clear" w:color="auto" w:fill="FFFFFF"/>
        </w:rPr>
        <w:t>v</w:t>
      </w:r>
      <w:r w:rsidR="009578D5">
        <w:rPr>
          <w:rFonts w:hint="eastAsia"/>
          <w:shd w:val="clear" w:color="auto" w:fill="FFFFFF"/>
          <w:vertAlign w:val="subscript"/>
        </w:rPr>
        <w:t>甲</w:t>
      </w:r>
      <w:r w:rsidR="009578D5">
        <w:rPr>
          <w:rFonts w:hint="eastAsia"/>
          <w:shd w:val="clear" w:color="auto" w:fill="FFFFFF"/>
          <w:vertAlign w:val="subscript"/>
        </w:rPr>
        <w:t>1</w:t>
      </w:r>
      <w:r w:rsidR="009578D5">
        <w:rPr>
          <w:rFonts w:hint="eastAsia"/>
          <w:shd w:val="clear" w:color="auto" w:fill="FFFFFF"/>
        </w:rPr>
        <w:t xml:space="preserve"> = </w:t>
      </w:r>
      <w:r w:rsidR="009578D5" w:rsidRPr="009578D5">
        <w:rPr>
          <w:rFonts w:ascii="Book Antiqua" w:hAnsi="Book Antiqua"/>
          <w:i/>
          <w:iCs/>
          <w:shd w:val="clear" w:color="auto" w:fill="FFFFFF"/>
        </w:rPr>
        <w:t>v</w:t>
      </w:r>
      <w:r w:rsidR="009578D5">
        <w:rPr>
          <w:rFonts w:hint="eastAsia"/>
          <w:shd w:val="clear" w:color="auto" w:fill="FFFFFF"/>
          <w:vertAlign w:val="subscript"/>
        </w:rPr>
        <w:t>乙</w:t>
      </w:r>
      <w:r w:rsidR="009578D5">
        <w:rPr>
          <w:rFonts w:hint="eastAsia"/>
          <w:shd w:val="clear" w:color="auto" w:fill="FFFFFF"/>
          <w:vertAlign w:val="subscript"/>
        </w:rPr>
        <w:t>1</w:t>
      </w:r>
      <w:r w:rsidR="009578D5">
        <w:rPr>
          <w:rFonts w:hint="eastAsia"/>
          <w:shd w:val="clear" w:color="auto" w:fill="FFFFFF"/>
        </w:rPr>
        <w:t xml:space="preserve"> = 0.4 m/s</w:t>
      </w:r>
      <w:r w:rsidR="009578D5">
        <w:rPr>
          <w:rFonts w:hint="eastAsia"/>
        </w:rPr>
        <w:t>，</w:t>
      </w:r>
      <w:r w:rsidRPr="009F0541">
        <w:rPr>
          <w:shd w:val="clear" w:color="auto" w:fill="FFFFFF"/>
        </w:rPr>
        <w:t>所以：两宇航员可以避免相撞。</w:t>
      </w:r>
      <w:r w:rsidRPr="009F0541">
        <w:t>（</w:t>
      </w:r>
      <w:r w:rsidRPr="009F0541">
        <w:t>1</w:t>
      </w:r>
      <w:r w:rsidRPr="009F0541">
        <w:t>分）</w:t>
      </w:r>
    </w:p>
    <w:p w14:paraId="6004AF5B" w14:textId="06F9F0CB" w:rsidR="00822D83" w:rsidRPr="009F0541" w:rsidRDefault="00822D83" w:rsidP="009F5EE9">
      <w:pPr>
        <w:rPr>
          <w:i/>
        </w:rPr>
      </w:pPr>
      <w:r w:rsidRPr="009F0541">
        <w:t>3</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578D5">
        <w:fldChar w:fldCharType="begin"/>
      </w:r>
      <w:r w:rsidR="009578D5">
        <w:instrText xml:space="preserve"> </w:instrText>
      </w:r>
      <w:r w:rsidR="009578D5">
        <w:rPr>
          <w:rFonts w:hint="eastAsia"/>
        </w:rPr>
        <w:instrText>EQ \R(\F(</w:instrText>
      </w:r>
      <w:r w:rsidR="009578D5" w:rsidRPr="009578D5">
        <w:rPr>
          <w:rFonts w:hint="eastAsia"/>
          <w:i/>
          <w:iCs/>
        </w:rPr>
        <w:instrText>GM</w:instrText>
      </w:r>
      <w:r w:rsidR="009578D5">
        <w:rPr>
          <w:rFonts w:hint="eastAsia"/>
        </w:rPr>
        <w:instrText>,</w:instrText>
      </w:r>
      <w:r w:rsidR="009578D5" w:rsidRPr="009578D5">
        <w:rPr>
          <w:rFonts w:hint="eastAsia"/>
          <w:i/>
          <w:iCs/>
        </w:rPr>
        <w:instrText>r</w:instrText>
      </w:r>
      <w:r w:rsidR="009578D5" w:rsidRPr="009578D5">
        <w:rPr>
          <w:rFonts w:hint="eastAsia"/>
          <w:vertAlign w:val="superscript"/>
        </w:rPr>
        <w:instrText>3</w:instrText>
      </w:r>
      <w:r w:rsidR="009578D5">
        <w:rPr>
          <w:rFonts w:hint="eastAsia"/>
        </w:rPr>
        <w:instrText>))</w:instrText>
      </w:r>
      <w:r w:rsidR="009578D5">
        <w:instrText xml:space="preserve"> </w:instrText>
      </w:r>
      <w:r w:rsidR="009578D5">
        <w:fldChar w:fldCharType="separate"/>
      </w:r>
      <w:r w:rsidR="009578D5">
        <w:fldChar w:fldCharType="end"/>
      </w:r>
      <w:r w:rsidRPr="009F0541">
        <w:t>（由地球公转周期得到答案也得</w:t>
      </w:r>
      <w:r w:rsidRPr="009F0541">
        <w:t>2</w:t>
      </w:r>
      <w:r w:rsidRPr="009F0541">
        <w:t>分）</w:t>
      </w:r>
    </w:p>
    <w:p w14:paraId="2EC82D32" w14:textId="4D07233F" w:rsidR="00822D83" w:rsidRPr="009F0541" w:rsidRDefault="009578D5" w:rsidP="009F5EE9">
      <w:r>
        <w:rPr>
          <w:rFonts w:hint="eastAsia"/>
        </w:rPr>
        <w:lastRenderedPageBreak/>
        <w:t>（</w:t>
      </w:r>
      <w:r>
        <w:rPr>
          <w:rFonts w:hint="eastAsia"/>
        </w:rPr>
        <w:t>2</w:t>
      </w:r>
      <w:r>
        <w:rPr>
          <w:rFonts w:hint="eastAsia"/>
        </w:rPr>
        <w:t>）</w:t>
      </w:r>
      <w:r w:rsidR="00822D83" w:rsidRPr="009F0541">
        <w:t>（</w:t>
      </w:r>
      <w:r w:rsidR="00822D83" w:rsidRPr="009F0541">
        <w:t>2</w:t>
      </w:r>
      <w:r w:rsidR="00822D83" w:rsidRPr="009F0541">
        <w:t>分）</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w:t>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Pr>
          <w:rFonts w:hint="eastAsia"/>
          <w:i/>
          <w:iCs/>
        </w:rPr>
        <w:instrText>m</w:instrText>
      </w:r>
      <w:r w:rsidR="009F5EE9">
        <w:rPr>
          <w:rFonts w:hint="eastAsia"/>
        </w:rPr>
        <w:instrText>,</w:instrText>
      </w:r>
      <w:r w:rsidR="009F5EE9" w:rsidRPr="009F5EE9">
        <w:rPr>
          <w:rFonts w:hint="eastAsia"/>
          <w:i/>
          <w:iCs/>
        </w:rPr>
        <w:instrText>x</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rPr>
          <w:rFonts w:hint="eastAsia"/>
        </w:rPr>
        <w:t xml:space="preserve">= </w:t>
      </w:r>
      <w:r w:rsidR="009F5EE9">
        <w:fldChar w:fldCharType="begin"/>
      </w:r>
      <w:r w:rsidR="009F5EE9">
        <w:instrText xml:space="preserve"> </w:instrText>
      </w:r>
      <w:r w:rsidR="009F5EE9">
        <w:rPr>
          <w:rFonts w:hint="eastAsia"/>
        </w:rPr>
        <w:instrText>EQ \F(</w:instrText>
      </w:r>
      <w:r w:rsidR="009F5EE9" w:rsidRPr="009F5EE9">
        <w:rPr>
          <w:rFonts w:hint="eastAsia"/>
          <w:i/>
          <w:iCs/>
        </w:rPr>
        <w:instrText>M</w:instrText>
      </w:r>
      <w:r w:rsidR="009F5EE9">
        <w:rPr>
          <w:rFonts w:hint="eastAsia"/>
        </w:rPr>
        <w:instrText>(</w:instrText>
      </w:r>
      <w:r w:rsidR="009F5EE9" w:rsidRPr="009F5EE9">
        <w:rPr>
          <w:rFonts w:hint="eastAsia"/>
          <w:i/>
          <w:iCs/>
        </w:rPr>
        <w:instrText>r</w:instrText>
      </w:r>
      <w:r w:rsidR="009F5EE9">
        <w:rPr>
          <w:rFonts w:hint="eastAsia"/>
        </w:rPr>
        <w:instrText xml:space="preserve"> </w:instrText>
      </w:r>
      <w:r w:rsidR="009F5EE9">
        <w:instrText>−</w:instrText>
      </w:r>
      <w:r w:rsidR="009F5EE9">
        <w:rPr>
          <w:rFonts w:hint="eastAsia"/>
        </w:rPr>
        <w:instrText xml:space="preserve"> </w:instrText>
      </w:r>
      <w:r w:rsidR="009F5EE9" w:rsidRPr="009F5EE9">
        <w:rPr>
          <w:rFonts w:hint="eastAsia"/>
          <w:i/>
          <w:iCs/>
        </w:rPr>
        <w:instrText>x</w:instrText>
      </w:r>
      <w:r w:rsidR="009F5EE9">
        <w:rPr>
          <w:rFonts w:hint="eastAsia"/>
        </w:rPr>
        <w:instrText>),</w:instrText>
      </w:r>
      <w:r w:rsidR="009F5EE9" w:rsidRPr="009F5EE9">
        <w:rPr>
          <w:rFonts w:hint="eastAsia"/>
          <w:i/>
          <w:iCs/>
        </w:rPr>
        <w:instrText>r</w:instrText>
      </w:r>
      <w:r w:rsidR="009F5EE9">
        <w:rPr>
          <w:rFonts w:hint="eastAsia"/>
          <w:vertAlign w:val="superscript"/>
        </w:rPr>
        <w:instrText>3</w:instrText>
      </w:r>
      <w:r w:rsidR="009F5EE9">
        <w:rPr>
          <w:rFonts w:hint="eastAsia"/>
        </w:rPr>
        <w:instrText>)</w:instrText>
      </w:r>
      <w:r w:rsidR="009F5EE9">
        <w:instrText xml:space="preserve"> </w:instrText>
      </w:r>
      <w:r w:rsidR="009F5EE9">
        <w:fldChar w:fldCharType="separate"/>
      </w:r>
      <w:r w:rsidR="009F5EE9">
        <w:fldChar w:fldCharType="end"/>
      </w:r>
    </w:p>
    <w:p w14:paraId="507AA9A9" w14:textId="77777777" w:rsidR="00822D83" w:rsidRPr="009F0541" w:rsidRDefault="00822D83" w:rsidP="00822D83">
      <w:pPr>
        <w:rPr>
          <w:color w:val="EE0000"/>
        </w:rPr>
      </w:pPr>
    </w:p>
    <w:p w14:paraId="0CCB91B6" w14:textId="77777777" w:rsidR="00822D83" w:rsidRPr="009F0541" w:rsidRDefault="00822D83" w:rsidP="009F0541">
      <w:pPr>
        <w:pStyle w:val="2"/>
      </w:pPr>
      <w:r w:rsidRPr="009F0541">
        <w:t>四</w:t>
      </w:r>
      <w:r w:rsidRPr="009F0541">
        <w:t xml:space="preserve">  </w:t>
      </w:r>
      <w:r w:rsidRPr="009F0541">
        <w:t>发电机（</w:t>
      </w:r>
      <w:r w:rsidRPr="009F0541">
        <w:t>13</w:t>
      </w:r>
      <w:r w:rsidRPr="009F0541">
        <w:t>分）</w:t>
      </w:r>
    </w:p>
    <w:p w14:paraId="60C3C580" w14:textId="049DDF34"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3</w:t>
      </w:r>
      <w:r w:rsidRPr="009F0541">
        <w:t>分）</w:t>
      </w:r>
      <w:r w:rsidRPr="009F0541">
        <w:t>C</w:t>
      </w:r>
      <w:r w:rsidR="009578D5">
        <w:tab/>
      </w:r>
      <w:r w:rsidR="009578D5">
        <w:tab/>
      </w:r>
      <w:r w:rsidR="009578D5">
        <w:tab/>
      </w:r>
      <w:r w:rsidR="009578D5">
        <w:rPr>
          <w:rFonts w:hint="eastAsia"/>
        </w:rPr>
        <w:t>（</w:t>
      </w:r>
      <w:r w:rsidR="009578D5">
        <w:rPr>
          <w:rFonts w:hint="eastAsia"/>
        </w:rPr>
        <w:t>2</w:t>
      </w:r>
      <w:r w:rsidR="009578D5">
        <w:rPr>
          <w:rFonts w:hint="eastAsia"/>
        </w:rPr>
        <w:t>）</w:t>
      </w:r>
      <w:r w:rsidRPr="009F0541">
        <w:t>（</w:t>
      </w:r>
      <w:r w:rsidRPr="009F0541">
        <w:t>3</w:t>
      </w:r>
      <w:r w:rsidRPr="009F0541">
        <w:t>分）</w:t>
      </w:r>
      <w:r w:rsidRPr="009F0541">
        <w:t>B</w:t>
      </w:r>
      <w:r w:rsidR="009578D5">
        <w:tab/>
      </w:r>
      <w:r w:rsidR="009578D5">
        <w:tab/>
      </w:r>
      <w:r w:rsidR="009578D5">
        <w:tab/>
      </w:r>
      <w:r w:rsidR="009578D5">
        <w:rPr>
          <w:rFonts w:hint="eastAsia"/>
        </w:rPr>
        <w:t>（</w:t>
      </w:r>
      <w:r w:rsidR="009578D5">
        <w:rPr>
          <w:rFonts w:hint="eastAsia"/>
        </w:rPr>
        <w:t>3</w:t>
      </w:r>
      <w:r w:rsidR="009578D5">
        <w:rPr>
          <w:rFonts w:hint="eastAsia"/>
        </w:rPr>
        <w:t>）</w:t>
      </w:r>
      <w:r w:rsidRPr="009F0541">
        <w:t>（</w:t>
      </w:r>
      <w:r w:rsidRPr="009F0541">
        <w:t>3</w:t>
      </w:r>
      <w:r w:rsidRPr="009F0541">
        <w:t>分）</w:t>
      </w:r>
      <w:r w:rsidRPr="009F0541">
        <w:t>976</w:t>
      </w:r>
    </w:p>
    <w:p w14:paraId="37C245DC" w14:textId="08D9CF88" w:rsidR="00822D83" w:rsidRDefault="00822D83" w:rsidP="009F5EE9">
      <w:pPr>
        <w:rPr>
          <w:rFonts w:asciiTheme="majorBidi" w:eastAsiaTheme="minorEastAsia" w:hAnsiTheme="majorBidi" w:cstheme="majorBidi"/>
          <w:iCs/>
        </w:rPr>
      </w:pPr>
      <w:r w:rsidRPr="009F0541">
        <w:t>2</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正</w:t>
      </w:r>
      <w:r w:rsidR="009578D5">
        <w:tab/>
      </w:r>
      <w:r w:rsidR="009578D5">
        <w:tab/>
      </w:r>
      <w:r w:rsidR="009578D5">
        <w:tab/>
      </w:r>
      <w:r w:rsidR="009578D5">
        <w:rPr>
          <w:rFonts w:hint="eastAsia"/>
          <w:shd w:val="clear" w:color="auto" w:fill="FFFFFF"/>
        </w:rPr>
        <w:t>（</w:t>
      </w:r>
      <w:r w:rsidR="009578D5">
        <w:rPr>
          <w:rFonts w:hint="eastAsia"/>
          <w:shd w:val="clear" w:color="auto" w:fill="FFFFFF"/>
        </w:rPr>
        <w:t>2</w:t>
      </w:r>
      <w:r w:rsidR="009578D5">
        <w:rPr>
          <w:rFonts w:hint="eastAsia"/>
          <w:shd w:val="clear" w:color="auto" w:fill="FFFFFF"/>
        </w:rPr>
        <w:t>）</w:t>
      </w:r>
      <w:r w:rsidRPr="009F0541">
        <w:t>（</w:t>
      </w:r>
      <w:r w:rsidRPr="009F0541">
        <w:t>2</w:t>
      </w:r>
      <w:r w:rsidRPr="009F0541">
        <w:t>分）</w:t>
      </w:r>
      <w:r w:rsidRPr="009F0541">
        <w:rPr>
          <w:rFonts w:eastAsia="Times New Roman"/>
          <w:i/>
        </w:rPr>
        <w:t>Bd</w:t>
      </w:r>
      <w:r w:rsidRPr="009578D5">
        <w:rPr>
          <w:rFonts w:ascii="Book Antiqua" w:eastAsia="Times New Roman" w:hAnsi="Book Antiqua"/>
          <w:i/>
        </w:rPr>
        <w:t>v</w:t>
      </w:r>
    </w:p>
    <w:p w14:paraId="31277D7A" w14:textId="77777777" w:rsidR="00093AEF" w:rsidRPr="00093AEF" w:rsidRDefault="00093AEF" w:rsidP="009F5EE9">
      <w:pPr>
        <w:rPr>
          <w:rFonts w:asciiTheme="majorBidi" w:eastAsiaTheme="minorEastAsia" w:hAnsiTheme="majorBidi" w:cstheme="majorBidi"/>
          <w:iCs/>
          <w:sz w:val="24"/>
          <w:szCs w:val="32"/>
        </w:rPr>
      </w:pPr>
    </w:p>
    <w:p w14:paraId="32FED952" w14:textId="77777777" w:rsidR="00822D83" w:rsidRPr="009F0541" w:rsidRDefault="00822D83" w:rsidP="009F0541">
      <w:pPr>
        <w:pStyle w:val="2"/>
      </w:pPr>
      <w:r w:rsidRPr="009F0541">
        <w:t>五</w:t>
      </w:r>
      <w:r w:rsidRPr="009F0541">
        <w:t xml:space="preserve">  </w:t>
      </w:r>
      <w:r w:rsidRPr="009F0541">
        <w:t>振动与波（</w:t>
      </w:r>
      <w:r w:rsidRPr="009F0541">
        <w:t>18</w:t>
      </w:r>
      <w:r w:rsidRPr="009F0541">
        <w:t>分）</w:t>
      </w:r>
    </w:p>
    <w:p w14:paraId="75E3F4CE" w14:textId="206A6503" w:rsidR="00822D83" w:rsidRPr="009F0541" w:rsidRDefault="00822D83" w:rsidP="009F5EE9">
      <w:r w:rsidRPr="009F0541">
        <w:t>1</w:t>
      </w:r>
      <w:r w:rsidRPr="009F0541">
        <w:t>．</w:t>
      </w:r>
      <w:r w:rsidR="009578D5">
        <w:rPr>
          <w:rFonts w:hint="eastAsia"/>
        </w:rPr>
        <w:t>（</w:t>
      </w:r>
      <w:r w:rsidR="009578D5">
        <w:rPr>
          <w:rFonts w:hint="eastAsia"/>
        </w:rPr>
        <w:t>1</w:t>
      </w:r>
      <w:r w:rsidR="009578D5">
        <w:rPr>
          <w:rFonts w:hint="eastAsia"/>
        </w:rPr>
        <w:t>）</w:t>
      </w:r>
      <w:r w:rsidRPr="009F0541">
        <w:t>（</w:t>
      </w:r>
      <w:r w:rsidRPr="009F0541">
        <w:t>2</w:t>
      </w:r>
      <w:r w:rsidRPr="009F0541">
        <w:t>分）</w:t>
      </w:r>
      <w:r w:rsidR="009F5EE9">
        <w:fldChar w:fldCharType="begin"/>
      </w:r>
      <w:r w:rsidR="009F5EE9">
        <w:instrText xml:space="preserve"> </w:instrText>
      </w:r>
      <w:r w:rsidR="009F5EE9">
        <w:rPr>
          <w:rFonts w:hint="eastAsia"/>
        </w:rPr>
        <w:instrText>EQ \F(1,2)</w:instrText>
      </w:r>
      <w:r w:rsidR="009F5EE9">
        <w:instrText xml:space="preserve"> </w:instrText>
      </w:r>
      <w:r w:rsidR="009F5EE9">
        <w:fldChar w:fldCharType="separate"/>
      </w:r>
      <w:r w:rsidR="009F5EE9">
        <w:fldChar w:fldCharType="end"/>
      </w:r>
      <w:r w:rsidR="009F5EE9" w:rsidRPr="009F5EE9">
        <w:rPr>
          <w:rFonts w:hint="eastAsia"/>
          <w:i/>
          <w:iCs/>
        </w:rPr>
        <w:t>kA</w:t>
      </w:r>
      <w:r w:rsidR="009F5EE9">
        <w:rPr>
          <w:rFonts w:hint="eastAsia"/>
          <w:vertAlign w:val="subscript"/>
        </w:rPr>
        <w:t>0</w:t>
      </w:r>
      <w:r w:rsidR="009F5EE9">
        <w:rPr>
          <w:rFonts w:hint="eastAsia"/>
          <w:vertAlign w:val="superscript"/>
        </w:rPr>
        <w:t>2</w:t>
      </w:r>
    </w:p>
    <w:p w14:paraId="453370C1" w14:textId="19CEEAFF" w:rsidR="00822D83" w:rsidRPr="009F0541" w:rsidRDefault="009F5EE9" w:rsidP="009F5EE9">
      <w:r>
        <w:rPr>
          <w:rFonts w:hint="eastAsia"/>
        </w:rPr>
        <w:t>（</w:t>
      </w:r>
      <w:r>
        <w:rPr>
          <w:rFonts w:hint="eastAsia"/>
        </w:rPr>
        <w:t>2</w:t>
      </w:r>
      <w:r>
        <w:rPr>
          <w:rFonts w:hint="eastAsia"/>
        </w:rPr>
        <w:t>）</w:t>
      </w:r>
      <w:r w:rsidR="00822D83" w:rsidRPr="009F0541">
        <w:t>（</w:t>
      </w:r>
      <w:r w:rsidR="00822D83" w:rsidRPr="009F0541">
        <w:t>2</w:t>
      </w:r>
      <w:r w:rsidR="00822D83" w:rsidRPr="009F0541">
        <w:t>分）</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17987EF" w14:textId="6D6A0278" w:rsidR="00822D83" w:rsidRPr="009F0541" w:rsidRDefault="00822D83" w:rsidP="009F5EE9">
      <w:pPr>
        <w:rPr>
          <w:shd w:val="clear" w:color="auto" w:fill="FFFFFF"/>
        </w:rPr>
      </w:pPr>
      <w:r w:rsidRPr="009F0541">
        <w:t>2</w:t>
      </w:r>
      <w:r w:rsidRPr="009F0541">
        <w:t>．（</w:t>
      </w:r>
      <w:r w:rsidRPr="009F0541">
        <w:t>3</w:t>
      </w:r>
      <w:r w:rsidRPr="009F0541">
        <w:t>分）</w:t>
      </w:r>
      <w:r w:rsidRPr="009F0541">
        <w:t>A</w:t>
      </w:r>
    </w:p>
    <w:p w14:paraId="0E60C447" w14:textId="3791FBB0" w:rsidR="00822D83" w:rsidRPr="009F0541" w:rsidRDefault="00822D83" w:rsidP="009F5EE9">
      <w:pPr>
        <w:rPr>
          <w:shd w:val="clear" w:color="auto" w:fill="FFFFFF"/>
          <w:vertAlign w:val="subscript"/>
        </w:rPr>
      </w:pPr>
      <w:r w:rsidRPr="009F0541">
        <w:t>3</w:t>
      </w:r>
      <w:r w:rsidRPr="009F0541">
        <w:t>．</w:t>
      </w:r>
      <w:r w:rsidR="009F5EE9">
        <w:rPr>
          <w:rFonts w:hint="eastAsia"/>
        </w:rPr>
        <w:t>（</w:t>
      </w:r>
      <w:r w:rsidR="009F5EE9">
        <w:rPr>
          <w:rFonts w:hint="eastAsia"/>
        </w:rPr>
        <w:t>1</w:t>
      </w:r>
      <w:r w:rsidR="009F5EE9">
        <w:rPr>
          <w:rFonts w:hint="eastAsia"/>
        </w:rPr>
        <w:t>）</w:t>
      </w:r>
      <w:r w:rsidRPr="009F0541">
        <w:t>（</w:t>
      </w:r>
      <w:r w:rsidRPr="009F0541">
        <w:t>3</w:t>
      </w:r>
      <w:r w:rsidRPr="009F0541">
        <w:t>分）</w:t>
      </w:r>
      <w:r w:rsidRPr="009F0541">
        <w:t>A</w:t>
      </w:r>
      <w:r w:rsidR="009F5EE9">
        <w:tab/>
      </w:r>
      <w:r w:rsidR="009F5EE9">
        <w:tab/>
      </w:r>
      <w:r w:rsidR="009F5EE9">
        <w:rPr>
          <w:rFonts w:hint="eastAsia"/>
        </w:rPr>
        <w:t>（</w:t>
      </w:r>
      <w:r w:rsidR="009F5EE9">
        <w:rPr>
          <w:rFonts w:hint="eastAsia"/>
        </w:rPr>
        <w:t>2</w:t>
      </w:r>
      <w:r w:rsidR="009F5EE9">
        <w:rPr>
          <w:rFonts w:hint="eastAsia"/>
        </w:rPr>
        <w:t>）</w:t>
      </w:r>
      <w:r w:rsidRPr="009F0541">
        <w:t>（</w:t>
      </w:r>
      <w:r w:rsidRPr="009F0541">
        <w:t>3</w:t>
      </w:r>
      <w:r w:rsidRPr="009F0541">
        <w:t>分）</w:t>
      </w:r>
      <w:r w:rsidRPr="009F0541">
        <w:t>B</w:t>
      </w:r>
      <w:r w:rsidR="009F5EE9">
        <w:tab/>
      </w:r>
      <w:r w:rsidR="009F5EE9">
        <w:tab/>
      </w:r>
      <w:r w:rsidR="009F5EE9">
        <w:rPr>
          <w:rFonts w:hint="eastAsia"/>
        </w:rPr>
        <w:t>（</w:t>
      </w:r>
      <w:r w:rsidR="009F5EE9">
        <w:rPr>
          <w:rFonts w:hint="eastAsia"/>
        </w:rPr>
        <w:t>3</w:t>
      </w:r>
      <w:r w:rsidR="009F5EE9">
        <w:rPr>
          <w:rFonts w:hint="eastAsia"/>
        </w:rPr>
        <w:t>）</w:t>
      </w:r>
      <w:r w:rsidRPr="009F0541">
        <w:t>（</w:t>
      </w:r>
      <w:r w:rsidRPr="009F0541">
        <w:t>2</w:t>
      </w:r>
      <w:r w:rsidRPr="009F0541">
        <w:t>分）</w:t>
      </w:r>
      <w:r w:rsidRPr="009F0541">
        <w:rPr>
          <w:i/>
          <w:shd w:val="clear" w:color="auto" w:fill="FFFFFF"/>
        </w:rPr>
        <w:t>A</w:t>
      </w:r>
      <w:r w:rsidRPr="009F0541">
        <w:rPr>
          <w:shd w:val="clear" w:color="auto" w:fill="FFFFFF"/>
          <w:vertAlign w:val="subscript"/>
        </w:rPr>
        <w:t>1</w:t>
      </w:r>
      <w:r w:rsidR="009F5EE9">
        <w:rPr>
          <w:rFonts w:hint="eastAsia"/>
          <w:shd w:val="clear" w:color="auto" w:fill="FFFFFF"/>
        </w:rPr>
        <w:t xml:space="preserve"> </w:t>
      </w:r>
      <w:r w:rsidRPr="009F0541">
        <w:rPr>
          <w:shd w:val="clear" w:color="auto" w:fill="FFFFFF"/>
        </w:rPr>
        <w:t>+</w:t>
      </w:r>
      <w:r w:rsidR="009F5EE9">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31569336" w14:textId="338106D0" w:rsidR="00822D83" w:rsidRPr="009F0541" w:rsidRDefault="009F5EE9" w:rsidP="009F5EE9">
      <w:pPr>
        <w:rPr>
          <w:shd w:val="clear" w:color="auto" w:fill="FFFFFF"/>
          <w:vertAlign w:val="subscript"/>
        </w:rPr>
      </w:pPr>
      <w:r>
        <w:rPr>
          <w:rFonts w:hint="eastAsia"/>
        </w:rPr>
        <w:t>（</w:t>
      </w:r>
      <w:r>
        <w:rPr>
          <w:rFonts w:hint="eastAsia"/>
        </w:rPr>
        <w:t>4</w:t>
      </w:r>
      <w:r>
        <w:rPr>
          <w:rFonts w:hint="eastAsia"/>
        </w:rPr>
        <w:t>）</w:t>
      </w:r>
      <w:r w:rsidR="00822D83" w:rsidRPr="009F0541">
        <w:t>（</w:t>
      </w:r>
      <w:r w:rsidR="00822D83" w:rsidRPr="009F0541">
        <w:t>3</w:t>
      </w:r>
      <w:r w:rsidR="00822D83" w:rsidRPr="009F0541">
        <w:t>分）</w:t>
      </w:r>
    </w:p>
    <w:p w14:paraId="615A5A07" w14:textId="658F89BA" w:rsidR="00822D83" w:rsidRPr="009F0541" w:rsidRDefault="000731A5" w:rsidP="009F5EE9">
      <w:r>
        <w:rPr>
          <w:rFonts w:hint="eastAsia"/>
          <w:noProof/>
        </w:rPr>
        <mc:AlternateContent>
          <mc:Choice Requires="wpg">
            <w:drawing>
              <wp:inline distT="0" distB="0" distL="0" distR="0" wp14:anchorId="4EA38959" wp14:editId="72D900EF">
                <wp:extent cx="1628775" cy="736600"/>
                <wp:effectExtent l="0" t="0" r="0" b="6350"/>
                <wp:docPr id="1617232294" name="组合 492"/>
                <wp:cNvGraphicFramePr/>
                <a:graphic xmlns:a="http://schemas.openxmlformats.org/drawingml/2006/main">
                  <a:graphicData uri="http://schemas.microsoft.com/office/word/2010/wordprocessingGroup">
                    <wpg:wgp>
                      <wpg:cNvGrpSpPr/>
                      <wpg:grpSpPr>
                        <a:xfrm>
                          <a:off x="0" y="0"/>
                          <a:ext cx="1628775" cy="736600"/>
                          <a:chOff x="0" y="0"/>
                          <a:chExt cx="1628775" cy="736600"/>
                        </a:xfrm>
                      </wpg:grpSpPr>
                      <wpg:grpSp>
                        <wpg:cNvPr id="348295422" name="组合 491"/>
                        <wpg:cNvGrpSpPr/>
                        <wpg:grpSpPr>
                          <a:xfrm>
                            <a:off x="0" y="0"/>
                            <a:ext cx="1628775" cy="736600"/>
                            <a:chOff x="0" y="0"/>
                            <a:chExt cx="1628775" cy="736600"/>
                          </a:xfrm>
                        </wpg:grpSpPr>
                        <wpg:grpSp>
                          <wpg:cNvPr id="763759101" name="组合 351"/>
                          <wpg:cNvGrpSpPr/>
                          <wpg:grpSpPr>
                            <a:xfrm>
                              <a:off x="0" y="0"/>
                              <a:ext cx="1628775" cy="736600"/>
                              <a:chOff x="-127883" y="0"/>
                              <a:chExt cx="1630040" cy="738177"/>
                            </a:xfrm>
                            <a:effectLst/>
                          </wpg:grpSpPr>
                          <wpg:grpSp>
                            <wpg:cNvPr id="704292357" name="组合 336"/>
                            <wpg:cNvGrpSpPr/>
                            <wpg:grpSpPr>
                              <a:xfrm>
                                <a:off x="-127883" y="0"/>
                                <a:ext cx="1630040" cy="738177"/>
                                <a:chOff x="-129941" y="-166208"/>
                                <a:chExt cx="1630587" cy="738423"/>
                              </a:xfrm>
                              <a:effectLst/>
                            </wpg:grpSpPr>
                            <wps:wsp>
                              <wps:cNvPr id="77556532" name="直接连接符 331"/>
                              <wps:cNvCnPr/>
                              <wps:spPr>
                                <a:xfrm>
                                  <a:off x="102946" y="263430"/>
                                  <a:ext cx="1231512" cy="1906"/>
                                </a:xfrm>
                                <a:prstGeom prst="line">
                                  <a:avLst/>
                                </a:prstGeom>
                                <a:noFill/>
                                <a:ln w="6350">
                                  <a:solidFill>
                                    <a:srgbClr val="000000"/>
                                  </a:solidFill>
                                  <a:prstDash val="solid"/>
                                  <a:miter lim="800000"/>
                                  <a:headEnd/>
                                  <a:tailEnd type="triangle" w="sm"/>
                                </a:ln>
                                <a:effectLst/>
                              </wps:spPr>
                              <wps:bodyPr/>
                            </wps:wsp>
                            <wps:wsp>
                              <wps:cNvPr id="1004786187" name="直接连接符 332"/>
                              <wps:cNvCnPr/>
                              <wps:spPr>
                                <a:xfrm flipV="1">
                                  <a:off x="101650" y="-91718"/>
                                  <a:ext cx="0" cy="652460"/>
                                </a:xfrm>
                                <a:prstGeom prst="line">
                                  <a:avLst/>
                                </a:prstGeom>
                                <a:noFill/>
                                <a:ln w="6350">
                                  <a:solidFill>
                                    <a:srgbClr val="000000"/>
                                  </a:solidFill>
                                  <a:prstDash val="solid"/>
                                  <a:miter lim="800000"/>
                                  <a:headEnd/>
                                  <a:tailEnd type="triangle" w="sm"/>
                                </a:ln>
                                <a:effectLst/>
                              </wps:spPr>
                              <wps:bodyPr/>
                            </wps:wsp>
                            <wps:wsp>
                              <wps:cNvPr id="2117491067" name="文本框 333"/>
                              <wps:cNvSpPr txBox="1"/>
                              <wps:spPr>
                                <a:xfrm>
                                  <a:off x="-36405" y="195835"/>
                                  <a:ext cx="136233" cy="137851"/>
                                </a:xfrm>
                                <a:prstGeom prst="rect">
                                  <a:avLst/>
                                </a:prstGeom>
                                <a:noFill/>
                                <a:ln w="6350">
                                  <a:noFill/>
                                </a:ln>
                                <a:effectLst/>
                              </wps:spPr>
                              <wps:txbx>
                                <w:txbxContent>
                                  <w:p w14:paraId="35753BCA" w14:textId="77777777" w:rsidR="000731A5" w:rsidRDefault="000731A5" w:rsidP="000731A5">
                                    <w:pPr>
                                      <w:adjustRightInd w:val="0"/>
                                      <w:snapToGrid w:val="0"/>
                                      <w:jc w:val="center"/>
                                      <w:rPr>
                                        <w:iCs/>
                                        <w:sz w:val="18"/>
                                      </w:rPr>
                                    </w:pPr>
                                    <w:r>
                                      <w:rPr>
                                        <w:rFonts w:hint="eastAsia"/>
                                        <w:iCs/>
                                        <w:sz w:val="18"/>
                                      </w:rPr>
                                      <w:t>0</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38130465" name="文本框 334"/>
                              <wps:cNvSpPr txBox="1"/>
                              <wps:spPr>
                                <a:xfrm>
                                  <a:off x="1250667" y="267651"/>
                                  <a:ext cx="249979" cy="137851"/>
                                </a:xfrm>
                                <a:prstGeom prst="rect">
                                  <a:avLst/>
                                </a:prstGeom>
                                <a:noFill/>
                                <a:ln w="6350">
                                  <a:noFill/>
                                </a:ln>
                                <a:effectLst/>
                              </wps:spPr>
                              <wps:txbx>
                                <w:txbxContent>
                                  <w:p w14:paraId="6D838959" w14:textId="77777777" w:rsidR="000731A5" w:rsidRDefault="000731A5" w:rsidP="000731A5">
                                    <w:pPr>
                                      <w:adjustRightInd w:val="0"/>
                                      <w:snapToGrid w:val="0"/>
                                      <w:jc w:val="center"/>
                                      <w:rPr>
                                        <w:sz w:val="18"/>
                                      </w:rPr>
                                    </w:pPr>
                                    <w:r>
                                      <w:rPr>
                                        <w:i/>
                                        <w:sz w:val="18"/>
                                      </w:rPr>
                                      <w:t>x</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3028841" name="文本框 335"/>
                              <wps:cNvSpPr txBox="1"/>
                              <wps:spPr>
                                <a:xfrm>
                                  <a:off x="120412" y="-166208"/>
                                  <a:ext cx="300815" cy="137851"/>
                                </a:xfrm>
                                <a:prstGeom prst="rect">
                                  <a:avLst/>
                                </a:prstGeom>
                                <a:noFill/>
                                <a:ln w="6350">
                                  <a:noFill/>
                                </a:ln>
                                <a:effectLst/>
                              </wps:spPr>
                              <wps:txbx>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61446386" name="文本框 333"/>
                              <wps:cNvSpPr txBox="1"/>
                              <wps:spPr>
                                <a:xfrm>
                                  <a:off x="-36405" y="-42140"/>
                                  <a:ext cx="136233" cy="137851"/>
                                </a:xfrm>
                                <a:prstGeom prst="rect">
                                  <a:avLst/>
                                </a:prstGeom>
                                <a:noFill/>
                                <a:ln w="6350">
                                  <a:noFill/>
                                </a:ln>
                                <a:effectLst/>
                              </wps:spPr>
                              <wps:txbx>
                                <w:txbxContent>
                                  <w:p w14:paraId="2BC569D0"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74069231" name="文本框 333"/>
                              <wps:cNvSpPr txBox="1"/>
                              <wps:spPr>
                                <a:xfrm>
                                  <a:off x="-129941" y="434199"/>
                                  <a:ext cx="229015" cy="138016"/>
                                </a:xfrm>
                                <a:prstGeom prst="rect">
                                  <a:avLst/>
                                </a:prstGeom>
                                <a:noFill/>
                                <a:ln w="6350">
                                  <a:noFill/>
                                </a:ln>
                                <a:effectLst/>
                              </wps:spPr>
                              <wps:txbx>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968025" name="文本框 333"/>
                              <wps:cNvSpPr txBox="1"/>
                              <wps:spPr>
                                <a:xfrm>
                                  <a:off x="365087" y="263430"/>
                                  <a:ext cx="136233" cy="137851"/>
                                </a:xfrm>
                                <a:prstGeom prst="rect">
                                  <a:avLst/>
                                </a:prstGeom>
                                <a:noFill/>
                                <a:ln w="6350">
                                  <a:noFill/>
                                </a:ln>
                                <a:effectLst/>
                              </wps:spPr>
                              <wps:txbx>
                                <w:txbxContent>
                                  <w:p w14:paraId="72041523" w14:textId="77777777" w:rsidR="000731A5" w:rsidRDefault="000731A5" w:rsidP="000731A5">
                                    <w:pPr>
                                      <w:adjustRightInd w:val="0"/>
                                      <w:snapToGrid w:val="0"/>
                                      <w:jc w:val="center"/>
                                      <w:rPr>
                                        <w:iCs/>
                                        <w:sz w:val="18"/>
                                      </w:rPr>
                                    </w:pPr>
                                    <w:r>
                                      <w:rPr>
                                        <w:rFonts w:hint="eastAsia"/>
                                        <w:iCs/>
                                        <w:sz w:val="18"/>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45482191" name="文本框 333"/>
                              <wps:cNvSpPr txBox="1"/>
                              <wps:spPr>
                                <a:xfrm>
                                  <a:off x="701112" y="267651"/>
                                  <a:ext cx="136233" cy="137851"/>
                                </a:xfrm>
                                <a:prstGeom prst="rect">
                                  <a:avLst/>
                                </a:prstGeom>
                                <a:noFill/>
                                <a:ln w="6350">
                                  <a:noFill/>
                                </a:ln>
                                <a:effectLst/>
                              </wps:spPr>
                              <wps:txbx>
                                <w:txbxContent>
                                  <w:p w14:paraId="21ABCF0F" w14:textId="77777777" w:rsidR="000731A5" w:rsidRDefault="000731A5" w:rsidP="000731A5">
                                    <w:pPr>
                                      <w:adjustRightInd w:val="0"/>
                                      <w:snapToGrid w:val="0"/>
                                      <w:jc w:val="center"/>
                                      <w:rPr>
                                        <w:iCs/>
                                        <w:sz w:val="18"/>
                                      </w:rPr>
                                    </w:pPr>
                                    <w:r>
                                      <w:rPr>
                                        <w:rFonts w:hint="eastAsia"/>
                                        <w:iCs/>
                                        <w:sz w:val="18"/>
                                      </w:rPr>
                                      <w:t>4</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77406130" name="文本框 333"/>
                              <wps:cNvSpPr txBox="1"/>
                              <wps:spPr>
                                <a:xfrm>
                                  <a:off x="1030859" y="267651"/>
                                  <a:ext cx="136233" cy="137851"/>
                                </a:xfrm>
                                <a:prstGeom prst="rect">
                                  <a:avLst/>
                                </a:prstGeom>
                                <a:noFill/>
                                <a:ln w="6350">
                                  <a:noFill/>
                                </a:ln>
                                <a:effectLst/>
                              </wps:spPr>
                              <wps:txbx>
                                <w:txbxContent>
                                  <w:p w14:paraId="5733494A" w14:textId="77777777" w:rsidR="000731A5" w:rsidRDefault="000731A5" w:rsidP="000731A5">
                                    <w:pPr>
                                      <w:adjustRightInd w:val="0"/>
                                      <w:snapToGrid w:val="0"/>
                                      <w:jc w:val="center"/>
                                      <w:rPr>
                                        <w:iCs/>
                                        <w:sz w:val="18"/>
                                      </w:rPr>
                                    </w:pPr>
                                    <w:r>
                                      <w:rPr>
                                        <w:rFonts w:hint="eastAsia"/>
                                        <w:iCs/>
                                        <w:sz w:val="18"/>
                                      </w:rPr>
                                      <w:t>6</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749883168" name="组合 350"/>
                            <wpg:cNvGrpSpPr/>
                            <wpg:grpSpPr>
                              <a:xfrm rot="5400000">
                                <a:off x="600139" y="-307944"/>
                                <a:ext cx="3880" cy="996215"/>
                                <a:chOff x="-6188" y="-1584191"/>
                                <a:chExt cx="6188" cy="1660391"/>
                              </a:xfrm>
                              <a:effectLst/>
                            </wpg:grpSpPr>
                            <wps:wsp>
                              <wps:cNvPr id="579959151" name="直接连接符 347"/>
                              <wps:cNvCnPr/>
                              <wps:spPr>
                                <a:xfrm flipV="1">
                                  <a:off x="0" y="0"/>
                                  <a:ext cx="0" cy="76200"/>
                                </a:xfrm>
                                <a:prstGeom prst="line">
                                  <a:avLst/>
                                </a:prstGeom>
                                <a:noFill/>
                                <a:ln w="6350">
                                  <a:solidFill>
                                    <a:srgbClr val="000000"/>
                                  </a:solidFill>
                                  <a:prstDash val="solid"/>
                                  <a:miter lim="800000"/>
                                  <a:headEnd/>
                                  <a:tailEnd/>
                                </a:ln>
                                <a:effectLst/>
                              </wps:spPr>
                              <wps:bodyPr/>
                            </wps:wsp>
                            <wps:wsp>
                              <wps:cNvPr id="19224403" name="直接连接符 347"/>
                              <wps:cNvCnPr/>
                              <wps:spPr>
                                <a:xfrm flipH="1" flipV="1">
                                  <a:off x="-6188" y="-1584191"/>
                                  <a:ext cx="6076" cy="1557429"/>
                                </a:xfrm>
                                <a:prstGeom prst="line">
                                  <a:avLst/>
                                </a:prstGeom>
                                <a:noFill/>
                                <a:ln w="6350">
                                  <a:solidFill>
                                    <a:srgbClr val="000000"/>
                                  </a:solidFill>
                                  <a:prstDash val="dash"/>
                                  <a:miter lim="800000"/>
                                  <a:headEnd/>
                                  <a:tailEnd/>
                                </a:ln>
                                <a:effectLst/>
                              </wps:spPr>
                              <wps:bodyPr/>
                            </wps:wsp>
                          </wpg:grpSp>
                        </wpg:grpSp>
                        <wpg:grpSp>
                          <wpg:cNvPr id="451865774" name="组合 490"/>
                          <wpg:cNvGrpSpPr/>
                          <wpg:grpSpPr>
                            <a:xfrm>
                              <a:off x="231843" y="371272"/>
                              <a:ext cx="1000379" cy="300010"/>
                              <a:chOff x="0" y="0"/>
                              <a:chExt cx="1000379" cy="300010"/>
                            </a:xfrm>
                          </wpg:grpSpPr>
                          <wps:wsp>
                            <wps:cNvPr id="480630440" name="直接连接符 338"/>
                            <wps:cNvCnPr/>
                            <wps:spPr>
                              <a:xfrm flipV="1">
                                <a:off x="168710" y="26126"/>
                                <a:ext cx="0" cy="28005"/>
                              </a:xfrm>
                              <a:prstGeom prst="line">
                                <a:avLst/>
                              </a:prstGeom>
                              <a:noFill/>
                              <a:ln w="6350">
                                <a:solidFill>
                                  <a:srgbClr val="000000"/>
                                </a:solidFill>
                                <a:prstDash val="solid"/>
                                <a:miter lim="800000"/>
                                <a:headEnd/>
                                <a:tailEnd/>
                              </a:ln>
                              <a:effectLst/>
                            </wps:spPr>
                            <wps:bodyPr/>
                          </wps:wsp>
                          <wps:wsp>
                            <wps:cNvPr id="1423593558" name="直接连接符 339"/>
                            <wps:cNvCnPr/>
                            <wps:spPr>
                              <a:xfrm flipV="1">
                                <a:off x="334173" y="0"/>
                                <a:ext cx="0" cy="56008"/>
                              </a:xfrm>
                              <a:prstGeom prst="line">
                                <a:avLst/>
                              </a:prstGeom>
                              <a:noFill/>
                              <a:ln w="6350">
                                <a:solidFill>
                                  <a:srgbClr val="000000"/>
                                </a:solidFill>
                                <a:prstDash val="solid"/>
                                <a:miter lim="800000"/>
                                <a:headEnd/>
                                <a:tailEnd/>
                              </a:ln>
                              <a:effectLst/>
                            </wps:spPr>
                            <wps:bodyPr/>
                          </wps:wsp>
                          <wps:wsp>
                            <wps:cNvPr id="2092945395" name="直接连接符 340"/>
                            <wps:cNvCnPr/>
                            <wps:spPr>
                              <a:xfrm flipV="1">
                                <a:off x="499636" y="26126"/>
                                <a:ext cx="0" cy="28005"/>
                              </a:xfrm>
                              <a:prstGeom prst="line">
                                <a:avLst/>
                              </a:prstGeom>
                              <a:noFill/>
                              <a:ln w="6350">
                                <a:solidFill>
                                  <a:srgbClr val="000000"/>
                                </a:solidFill>
                                <a:prstDash val="solid"/>
                                <a:miter lim="800000"/>
                                <a:headEnd/>
                                <a:tailEnd/>
                              </a:ln>
                              <a:effectLst/>
                            </wps:spPr>
                            <wps:bodyPr/>
                          </wps:wsp>
                          <wps:wsp>
                            <wps:cNvPr id="2089426680" name="直接连接符 341"/>
                            <wps:cNvCnPr/>
                            <wps:spPr>
                              <a:xfrm flipV="1">
                                <a:off x="669453" y="0"/>
                                <a:ext cx="0" cy="56008"/>
                              </a:xfrm>
                              <a:prstGeom prst="line">
                                <a:avLst/>
                              </a:prstGeom>
                              <a:noFill/>
                              <a:ln w="6350">
                                <a:solidFill>
                                  <a:srgbClr val="000000"/>
                                </a:solidFill>
                                <a:prstDash val="solid"/>
                                <a:miter lim="800000"/>
                                <a:headEnd/>
                                <a:tailEnd/>
                              </a:ln>
                              <a:effectLst/>
                            </wps:spPr>
                            <wps:bodyPr/>
                          </wps:wsp>
                          <wps:wsp>
                            <wps:cNvPr id="1863389262" name="直接连接符 342"/>
                            <wps:cNvCnPr/>
                            <wps:spPr>
                              <a:xfrm flipV="1">
                                <a:off x="834916" y="26126"/>
                                <a:ext cx="0" cy="28005"/>
                              </a:xfrm>
                              <a:prstGeom prst="line">
                                <a:avLst/>
                              </a:prstGeom>
                              <a:noFill/>
                              <a:ln w="6350">
                                <a:solidFill>
                                  <a:srgbClr val="000000"/>
                                </a:solidFill>
                                <a:prstDash val="solid"/>
                                <a:miter lim="800000"/>
                                <a:headEnd/>
                                <a:tailEnd/>
                              </a:ln>
                              <a:effectLst/>
                            </wps:spPr>
                            <wps:bodyPr/>
                          </wps:wsp>
                          <wps:wsp>
                            <wps:cNvPr id="98571281" name="直接连接符 343"/>
                            <wps:cNvCnPr/>
                            <wps:spPr>
                              <a:xfrm flipV="1">
                                <a:off x="1000379" y="0"/>
                                <a:ext cx="0" cy="56008"/>
                              </a:xfrm>
                              <a:prstGeom prst="line">
                                <a:avLst/>
                              </a:prstGeom>
                              <a:noFill/>
                              <a:ln w="6350">
                                <a:solidFill>
                                  <a:srgbClr val="000000"/>
                                </a:solidFill>
                                <a:prstDash val="solid"/>
                                <a:miter lim="800000"/>
                                <a:headEnd/>
                                <a:tailEnd/>
                              </a:ln>
                              <a:effectLst/>
                            </wps:spPr>
                            <wps:bodyPr/>
                          </wps:wsp>
                          <wps:wsp>
                            <wps:cNvPr id="1089595311" name="直接连接符 349"/>
                            <wps:cNvCnPr/>
                            <wps:spPr>
                              <a:xfrm rot="5400000" flipV="1">
                                <a:off x="22842" y="276497"/>
                                <a:ext cx="0" cy="45684"/>
                              </a:xfrm>
                              <a:prstGeom prst="line">
                                <a:avLst/>
                              </a:prstGeom>
                              <a:noFill/>
                              <a:ln w="6350">
                                <a:solidFill>
                                  <a:srgbClr val="000000"/>
                                </a:solidFill>
                                <a:prstDash val="solid"/>
                                <a:miter lim="800000"/>
                                <a:headEnd/>
                                <a:tailEnd/>
                              </a:ln>
                              <a:effectLst/>
                            </wps:spPr>
                            <wps:bodyPr/>
                          </wps:wsp>
                          <wps:wsp>
                            <wps:cNvPr id="503705787" name="直接连接符 347"/>
                            <wps:cNvCnPr/>
                            <wps:spPr>
                              <a:xfrm rot="5400000" flipH="1" flipV="1">
                                <a:off x="523585" y="-162087"/>
                                <a:ext cx="634" cy="923559"/>
                              </a:xfrm>
                              <a:prstGeom prst="line">
                                <a:avLst/>
                              </a:prstGeom>
                              <a:noFill/>
                              <a:ln w="6350">
                                <a:solidFill>
                                  <a:srgbClr val="000000"/>
                                </a:solidFill>
                                <a:prstDash val="dash"/>
                                <a:miter lim="800000"/>
                                <a:headEnd/>
                                <a:tailEnd/>
                              </a:ln>
                              <a:effectLst/>
                            </wps:spPr>
                            <wps:bodyPr/>
                          </wps:wsp>
                        </wpg:grpSp>
                      </wpg:grpSp>
                      <wps:wsp>
                        <wps:cNvPr id="1523413992" name="任意多边形: 形状 17"/>
                        <wps:cNvSpPr/>
                        <wps:spPr>
                          <a:xfrm flipH="1" flipV="1">
                            <a:off x="229513" y="196207"/>
                            <a:ext cx="834818" cy="477811"/>
                          </a:xfrm>
                          <a:custGeom>
                            <a:avLst/>
                            <a:gdLst>
                              <a:gd name="connsiteX0" fmla="*/ 0 w 419100"/>
                              <a:gd name="connsiteY0" fmla="*/ 190500 h 381000"/>
                              <a:gd name="connsiteX1" fmla="*/ 78581 w 419100"/>
                              <a:gd name="connsiteY1" fmla="*/ 381000 h 381000"/>
                              <a:gd name="connsiteX2" fmla="*/ 157163 w 419100"/>
                              <a:gd name="connsiteY2" fmla="*/ 190500 h 381000"/>
                              <a:gd name="connsiteX3" fmla="*/ 235744 w 419100"/>
                              <a:gd name="connsiteY3" fmla="*/ 0 h 381000"/>
                              <a:gd name="connsiteX4" fmla="*/ 314325 w 419100"/>
                              <a:gd name="connsiteY4" fmla="*/ 190500 h 381000"/>
                              <a:gd name="connsiteX5" fmla="*/ 392906 w 419100"/>
                              <a:gd name="connsiteY5" fmla="*/ 381000 h 381000"/>
                              <a:gd name="connsiteX6" fmla="*/ 419100 w 419100"/>
                              <a:gd name="connsiteY6" fmla="*/ 355473 h 381000"/>
                              <a:gd name="connsiteX0" fmla="*/ 0 w 392906"/>
                              <a:gd name="connsiteY0" fmla="*/ 190500 h 381000"/>
                              <a:gd name="connsiteX1" fmla="*/ 78581 w 392906"/>
                              <a:gd name="connsiteY1" fmla="*/ 381000 h 381000"/>
                              <a:gd name="connsiteX2" fmla="*/ 157163 w 392906"/>
                              <a:gd name="connsiteY2" fmla="*/ 190500 h 381000"/>
                              <a:gd name="connsiteX3" fmla="*/ 235744 w 392906"/>
                              <a:gd name="connsiteY3" fmla="*/ 0 h 381000"/>
                              <a:gd name="connsiteX4" fmla="*/ 314325 w 392906"/>
                              <a:gd name="connsiteY4" fmla="*/ 190500 h 381000"/>
                              <a:gd name="connsiteX5" fmla="*/ 392906 w 392906"/>
                              <a:gd name="connsiteY5" fmla="*/ 38100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906" h="381000">
                                <a:moveTo>
                                  <a:pt x="0" y="190500"/>
                                </a:moveTo>
                                <a:cubicBezTo>
                                  <a:pt x="25622" y="288131"/>
                                  <a:pt x="50101" y="381000"/>
                                  <a:pt x="78581" y="381000"/>
                                </a:cubicBezTo>
                                <a:cubicBezTo>
                                  <a:pt x="107061" y="381000"/>
                                  <a:pt x="131540" y="288131"/>
                                  <a:pt x="157163" y="190500"/>
                                </a:cubicBezTo>
                                <a:cubicBezTo>
                                  <a:pt x="182785" y="92869"/>
                                  <a:pt x="207264" y="0"/>
                                  <a:pt x="235744" y="0"/>
                                </a:cubicBezTo>
                                <a:cubicBezTo>
                                  <a:pt x="264224" y="0"/>
                                  <a:pt x="288703" y="92869"/>
                                  <a:pt x="314325" y="190500"/>
                                </a:cubicBezTo>
                                <a:cubicBezTo>
                                  <a:pt x="339947" y="288131"/>
                                  <a:pt x="364426" y="381000"/>
                                  <a:pt x="392906" y="381000"/>
                                </a:cubicBezTo>
                              </a:path>
                            </a:pathLst>
                          </a:custGeom>
                          <a:noFill/>
                          <a:ln w="12700" cap="flat">
                            <a:solidFill>
                              <a:srgbClr val="000000"/>
                            </a:solidFill>
                            <a:prstDash val="solid"/>
                            <a:miter/>
                          </a:ln>
                        </wps:spPr>
                        <wps:bodyPr rtlCol="0" anchor="ctr"/>
                      </wps:wsp>
                    </wpg:wgp>
                  </a:graphicData>
                </a:graphic>
              </wp:inline>
            </w:drawing>
          </mc:Choice>
          <mc:Fallback>
            <w:pict>
              <v:group w14:anchorId="4EA38959" id="组合 492" o:spid="_x0000_s1476" style="width:128.25pt;height:58pt;mso-position-horizontal-relative:char;mso-position-vertical-relative:line" coordsize="16287,7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">
                <v:group id="_x0000_s1477" style="position:absolute;width:16287;height:7366" coordsize="16287,7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">
                  <v:group id="_x0000_s1478" style="position:absolute;width:16287;height:7366" coordorigin="-1278" coordsize="16300,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">
                    <v:group id="_x0000_s1479" style="position:absolute;left:-1278;width:16299;height:7381" coordorigin="-1299,-1662" coordsize="16305,7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">
                      <v:line id="直接连接符 331" o:spid="_x0000_s1480" style="position:absolute;visibility:visible;mso-wrap-style:square" from="1029,2634" to="13344,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" strokeweight=".5pt">
                        <v:stroke endarrow="block" endarrowwidth="narrow" joinstyle="miter"/>
                      </v:line>
                      <v:line id="直接连接符 332" o:spid="_x0000_s1481"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" strokeweight=".5pt">
                        <v:stroke endarrow="block" endarrowwidth="narrow" joinstyle="miter"/>
                      </v:line>
                      <v:shape id="文本框 333" o:spid="_x0000_s1482" type="#_x0000_t202" style="position:absolute;left:-364;top:1958;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" filled="f" stroked="f" strokeweight=".5pt">
                        <v:textbox style="mso-fit-shape-to-text:t" inset="1mm,0,1mm,0">
                          <w:txbxContent>
                            <w:p w14:paraId="35753BCA" w14:textId="77777777" w:rsidR="000731A5" w:rsidRDefault="000731A5" w:rsidP="000731A5">
                              <w:pPr>
                                <w:adjustRightInd w:val="0"/>
                                <w:snapToGrid w:val="0"/>
                                <w:jc w:val="center"/>
                                <w:rPr>
                                  <w:iCs/>
                                  <w:sz w:val="18"/>
                                </w:rPr>
                              </w:pPr>
                              <w:r>
                                <w:rPr>
                                  <w:rFonts w:hint="eastAsia"/>
                                  <w:iCs/>
                                  <w:sz w:val="18"/>
                                </w:rPr>
                                <w:t>0</w:t>
                              </w:r>
                            </w:p>
                          </w:txbxContent>
                        </v:textbox>
                      </v:shape>
                      <v:shape id="文本框 334" o:spid="_x0000_s1483" type="#_x0000_t202" style="position:absolute;left:12506;top:2676;width:2500;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" filled="f" stroked="f" strokeweight=".5pt">
                        <v:textbox style="mso-fit-shape-to-text:t" inset="1mm,0,1mm,0">
                          <w:txbxContent>
                            <w:p w14:paraId="6D838959" w14:textId="77777777" w:rsidR="000731A5" w:rsidRDefault="000731A5" w:rsidP="000731A5">
                              <w:pPr>
                                <w:adjustRightInd w:val="0"/>
                                <w:snapToGrid w:val="0"/>
                                <w:jc w:val="center"/>
                                <w:rPr>
                                  <w:sz w:val="18"/>
                                </w:rPr>
                              </w:pPr>
                              <w:r>
                                <w:rPr>
                                  <w:i/>
                                  <w:sz w:val="18"/>
                                </w:rPr>
                                <w:t>x</w:t>
                              </w:r>
                              <w:r>
                                <w:rPr>
                                  <w:sz w:val="18"/>
                                </w:rPr>
                                <w:t>/m</w:t>
                              </w:r>
                            </w:p>
                          </w:txbxContent>
                        </v:textbox>
                      </v:shape>
                      <v:shape id="文本框 335" o:spid="_x0000_s1484" type="#_x0000_t202" style="position:absolute;left:1204;top:-1662;width:3008;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" filled="f" stroked="f" strokeweight=".5pt">
                        <v:textbox style="mso-fit-shape-to-text:t" inset="1mm,0,1mm,0">
                          <w:txbxContent>
                            <w:p w14:paraId="6A391AC8" w14:textId="77777777" w:rsidR="000731A5" w:rsidRDefault="000731A5" w:rsidP="000731A5">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485" type="#_x0000_t202" style="position:absolute;left:-364;top:-421;width:1362;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" filled="f" stroked="f" strokeweight=".5pt">
                        <v:textbox style="mso-fit-shape-to-text:t" inset="1mm,0,1mm,0">
                          <w:txbxContent>
                            <w:p w14:paraId="2BC569D0"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6" type="#_x0000_t202" style="position:absolute;left:-1299;top:4341;width:2289;height:1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" filled="f" stroked="f" strokeweight=".5pt">
                        <v:textbox style="mso-fit-shape-to-text:t" inset="1mm,0,1mm,0">
                          <w:txbxContent>
                            <w:p w14:paraId="4F790D67" w14:textId="77777777" w:rsidR="000731A5" w:rsidRDefault="000731A5" w:rsidP="000731A5">
                              <w:pPr>
                                <w:adjustRightInd w:val="0"/>
                                <w:snapToGrid w:val="0"/>
                                <w:jc w:val="center"/>
                                <w:rPr>
                                  <w:iCs/>
                                  <w:sz w:val="18"/>
                                </w:rPr>
                              </w:pPr>
                              <w:r>
                                <w:rPr>
                                  <w:iCs/>
                                  <w:sz w:val="18"/>
                                </w:rPr>
                                <w:t>−</w:t>
                              </w:r>
                              <w:r>
                                <w:rPr>
                                  <w:rFonts w:hint="eastAsia"/>
                                  <w:iCs/>
                                  <w:sz w:val="18"/>
                                </w:rPr>
                                <w:t xml:space="preserve"> 2</w:t>
                              </w:r>
                            </w:p>
                          </w:txbxContent>
                        </v:textbox>
                      </v:shape>
                      <v:shape id="文本框 333" o:spid="_x0000_s1487" type="#_x0000_t202" style="position:absolute;left:3650;top:2634;width:1363;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" filled="f" stroked="f" strokeweight=".5pt">
                        <v:textbox style="mso-fit-shape-to-text:t" inset="1mm,0,1mm,0">
                          <w:txbxContent>
                            <w:p w14:paraId="72041523" w14:textId="77777777" w:rsidR="000731A5" w:rsidRDefault="000731A5" w:rsidP="000731A5">
                              <w:pPr>
                                <w:adjustRightInd w:val="0"/>
                                <w:snapToGrid w:val="0"/>
                                <w:jc w:val="center"/>
                                <w:rPr>
                                  <w:iCs/>
                                  <w:sz w:val="18"/>
                                </w:rPr>
                              </w:pPr>
                              <w:r>
                                <w:rPr>
                                  <w:rFonts w:hint="eastAsia"/>
                                  <w:iCs/>
                                  <w:sz w:val="18"/>
                                </w:rPr>
                                <w:t>2</w:t>
                              </w:r>
                            </w:p>
                          </w:txbxContent>
                        </v:textbox>
                      </v:shape>
                      <v:shape id="文本框 333" o:spid="_x0000_s1488" type="#_x0000_t202" style="position:absolute;left:7011;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" filled="f" stroked="f" strokeweight=".5pt">
                        <v:textbox style="mso-fit-shape-to-text:t" inset="1mm,0,1mm,0">
                          <w:txbxContent>
                            <w:p w14:paraId="21ABCF0F" w14:textId="77777777" w:rsidR="000731A5" w:rsidRDefault="000731A5" w:rsidP="000731A5">
                              <w:pPr>
                                <w:adjustRightInd w:val="0"/>
                                <w:snapToGrid w:val="0"/>
                                <w:jc w:val="center"/>
                                <w:rPr>
                                  <w:iCs/>
                                  <w:sz w:val="18"/>
                                </w:rPr>
                              </w:pPr>
                              <w:r>
                                <w:rPr>
                                  <w:rFonts w:hint="eastAsia"/>
                                  <w:iCs/>
                                  <w:sz w:val="18"/>
                                </w:rPr>
                                <w:t>4</w:t>
                              </w:r>
                            </w:p>
                          </w:txbxContent>
                        </v:textbox>
                      </v:shape>
                      <v:shape id="文本框 333" o:spid="_x0000_s1489" type="#_x0000_t202" style="position:absolute;left:10308;top:2676;width:1362;height:13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" filled="f" stroked="f" strokeweight=".5pt">
                        <v:textbox style="mso-fit-shape-to-text:t" inset="1mm,0,1mm,0">
                          <w:txbxContent>
                            <w:p w14:paraId="5733494A" w14:textId="77777777" w:rsidR="000731A5" w:rsidRDefault="000731A5" w:rsidP="000731A5">
                              <w:pPr>
                                <w:adjustRightInd w:val="0"/>
                                <w:snapToGrid w:val="0"/>
                                <w:jc w:val="center"/>
                                <w:rPr>
                                  <w:iCs/>
                                  <w:sz w:val="18"/>
                                </w:rPr>
                              </w:pPr>
                              <w:r>
                                <w:rPr>
                                  <w:rFonts w:hint="eastAsia"/>
                                  <w:iCs/>
                                  <w:sz w:val="18"/>
                                </w:rPr>
                                <w:t>6</w:t>
                              </w:r>
                            </w:p>
                          </w:txbxContent>
                        </v:textbox>
                      </v:shape>
                    </v:group>
                    <v:group id="组合 350" o:spid="_x0000_s1490" style="position:absolute;left:6000;top:-3079;width:39;height:9962;rotation:90" coordorigin="-61,-15841" coordsize="61,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">
                      <v:line id="直接连接符 347" o:spid="_x0000_s149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" strokeweight=".5pt">
                        <v:stroke joinstyle="miter"/>
                      </v:line>
                      <v:line id="直接连接符 347" o:spid="_x0000_s1492"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" strokeweight=".5pt">
                        <v:stroke dashstyle="dash" joinstyle="miter"/>
                      </v:line>
                    </v:group>
                  </v:group>
                  <v:group id="组合 490" o:spid="_x0000_s1493" style="position:absolute;left:2318;top:3712;width:10004;height:3000" coordsize="10003,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">
                    <v:line id="直接连接符 338" o:spid="_x0000_s1494" style="position:absolute;flip:y;visibility:visible;mso-wrap-style:square" from="1687,261" to="16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" strokeweight=".5pt">
                      <v:stroke joinstyle="miter"/>
                    </v:line>
                    <v:line id="直接连接符 339" o:spid="_x0000_s1495" style="position:absolute;flip:y;visibility:visible;mso-wrap-style:square" from="3341,0" to="334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" strokeweight=".5pt">
                      <v:stroke joinstyle="miter"/>
                    </v:line>
                    <v:line id="直接连接符 340" o:spid="_x0000_s1496" style="position:absolute;flip:y;visibility:visible;mso-wrap-style:square" from="4996,261" to="499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" strokeweight=".5pt">
                      <v:stroke joinstyle="miter"/>
                    </v:line>
                    <v:line id="直接连接符 341" o:spid="_x0000_s1497" style="position:absolute;flip:y;visibility:visible;mso-wrap-style:square" from="6694,0" to="669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" strokeweight=".5pt">
                      <v:stroke joinstyle="miter"/>
                    </v:line>
                    <v:line id="直接连接符 342" o:spid="_x0000_s1498" style="position:absolute;flip:y;visibility:visible;mso-wrap-style:square" from="8349,261" to="8349,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" strokeweight=".5pt">
                      <v:stroke joinstyle="miter"/>
                    </v:line>
                    <v:line id="直接连接符 343" o:spid="_x0000_s1499" style="position:absolute;flip:y;visibility:visible;mso-wrap-style:square" from="10003,0" to="100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" strokeweight=".5pt">
                      <v:stroke joinstyle="miter"/>
                    </v:line>
                    <v:line id="直接连接符 349" o:spid="_x0000_s1500" style="position:absolute;rotation:-90;flip:y;visibility:visible;mso-wrap-style:square" from="228,2765" to="228,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" strokeweight=".5pt">
                      <v:stroke joinstyle="miter"/>
                    </v:line>
                    <v:line id="直接连接符 347" o:spid="_x0000_s1501" style="position:absolute;rotation:90;flip:x y;visibility:visible;mso-wrap-style:square" from="5235,-1621" to="5242,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" strokeweight=".5pt">
                      <v:stroke dashstyle="dash" joinstyle="miter"/>
                    </v:line>
                  </v:group>
                </v:group>
                <v:shape id="任意多边形: 形状 17" o:spid="_x0000_s1502" style="position:absolute;left:2295;top:1962;width:8348;height:4778;flip:x y;visibility:visible;mso-wrap-style:square;v-text-anchor:middle" coordsize="392906,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" path="m,190500v25622,97631,50101,190500,78581,190500c107061,381000,131540,288131,157163,190500,182785,92869,207264,,235744,v28480,,52959,92869,78581,190500c339947,288131,364426,381000,392906,381000e" filled="f" strokeweight="1pt">
                  <v:stroke joinstyle="miter"/>
                  <v:path arrowok="t" o:connecttype="custom" o:connectlocs="0,238906;166963,477811;333928,238906;500892,0;667855,238906;834818,477811" o:connectangles="0,0,0,0,0,0"/>
                </v:shape>
                <w10:anchorlock/>
              </v:group>
            </w:pict>
          </mc:Fallback>
        </mc:AlternateContent>
      </w:r>
    </w:p>
    <w:p w14:paraId="623CAF75" w14:textId="39A62FAF" w:rsidR="00822D83" w:rsidRPr="009F0541" w:rsidRDefault="00822D83" w:rsidP="00F84F0B">
      <w:pPr>
        <w:rPr>
          <w:rFonts w:eastAsia="黑体"/>
          <w:color w:val="EE0000"/>
          <w:sz w:val="24"/>
          <w:szCs w:val="32"/>
        </w:rPr>
      </w:pPr>
    </w:p>
    <w:p w14:paraId="7BBDF224" w14:textId="1BD0370F" w:rsidR="00822D83" w:rsidRPr="009F0541" w:rsidRDefault="00822D83" w:rsidP="009F0541">
      <w:pPr>
        <w:pStyle w:val="2"/>
      </w:pPr>
      <w:r w:rsidRPr="009F0541">
        <w:t>六</w:t>
      </w:r>
      <w:r w:rsidRPr="009F0541">
        <w:t xml:space="preserve">  </w:t>
      </w:r>
      <w:r w:rsidRPr="009F0541">
        <w:t>电磁阻尼（</w:t>
      </w:r>
      <w:r w:rsidRPr="009F0541">
        <w:t>19</w:t>
      </w:r>
      <w:r w:rsidRPr="009F0541">
        <w:t>分）</w:t>
      </w:r>
    </w:p>
    <w:p w14:paraId="40FF43F7" w14:textId="1CF0114B" w:rsidR="00822D83" w:rsidRPr="009F0541" w:rsidRDefault="00822D83" w:rsidP="00093AEF">
      <w:pPr>
        <w:rPr>
          <w:shd w:val="clear" w:color="auto" w:fill="FFFFFF"/>
        </w:rPr>
      </w:pPr>
      <w:r w:rsidRPr="009F0541">
        <w:t>1</w:t>
      </w:r>
      <w:r w:rsidRPr="009F0541">
        <w:t>．</w:t>
      </w:r>
      <w:r w:rsidR="009F5EE9">
        <w:rPr>
          <w:rFonts w:hint="eastAsia"/>
        </w:rPr>
        <w:t>（</w:t>
      </w:r>
      <w:r w:rsidR="009F5EE9">
        <w:rPr>
          <w:rFonts w:hint="eastAsia"/>
        </w:rPr>
        <w:t>1</w:t>
      </w:r>
      <w:r w:rsidR="009F5EE9">
        <w:rPr>
          <w:rFonts w:hint="eastAsia"/>
        </w:rPr>
        <w:t>）</w:t>
      </w:r>
      <w:r w:rsidR="009F5EE9" w:rsidRPr="009F5EE9">
        <w:rPr>
          <w:rFonts w:ascii="华文中宋" w:hAnsi="华文中宋" w:hint="eastAsia"/>
        </w:rPr>
        <w:t>①</w:t>
      </w:r>
      <w:r w:rsidRPr="009F0541">
        <w:t>（</w:t>
      </w:r>
      <w:r w:rsidRPr="009F0541">
        <w:t>3</w:t>
      </w:r>
      <w:r w:rsidRPr="009F0541">
        <w:t>分）</w:t>
      </w:r>
      <w:r w:rsidRPr="009F0541">
        <w:t>A</w:t>
      </w:r>
    </w:p>
    <w:p w14:paraId="1BDF425C" w14:textId="41688C17" w:rsidR="00822D83" w:rsidRPr="009F0541" w:rsidRDefault="009F5EE9" w:rsidP="00093AEF">
      <w:r>
        <w:rPr>
          <w:rFonts w:ascii="华文中宋" w:hAnsi="华文中宋" w:hint="eastAsia"/>
          <w:shd w:val="clear" w:color="auto" w:fill="FFFFFF"/>
        </w:rPr>
        <w:t>②</w:t>
      </w:r>
      <w:r w:rsidR="00822D83" w:rsidRPr="009F0541">
        <w:t>（</w:t>
      </w:r>
      <w:r w:rsidR="00822D83" w:rsidRPr="009F0541">
        <w:t>5</w:t>
      </w:r>
      <w:r w:rsidR="00822D83" w:rsidRPr="009F0541">
        <w:t>分）</w:t>
      </w:r>
    </w:p>
    <w:p w14:paraId="5F017EEA" w14:textId="03F9BE1A" w:rsidR="00822D83" w:rsidRPr="009F0541" w:rsidRDefault="0034379D" w:rsidP="00093AEF">
      <w:r w:rsidRPr="009F0541">
        <w:rPr>
          <w:noProof/>
        </w:rPr>
        <mc:AlternateContent>
          <mc:Choice Requires="wpg">
            <w:drawing>
              <wp:anchor distT="0" distB="0" distL="114300" distR="114300" simplePos="0" relativeHeight="251534336" behindDoc="0" locked="0" layoutInCell="1" allowOverlap="1" wp14:anchorId="5DE0F623" wp14:editId="5725CF01">
                <wp:simplePos x="0" y="0"/>
                <wp:positionH relativeFrom="column">
                  <wp:posOffset>4507803</wp:posOffset>
                </wp:positionH>
                <wp:positionV relativeFrom="paragraph">
                  <wp:posOffset>90316</wp:posOffset>
                </wp:positionV>
                <wp:extent cx="629617" cy="1140695"/>
                <wp:effectExtent l="38100" t="0" r="0" b="21590"/>
                <wp:wrapNone/>
                <wp:docPr id="2042554214" name="组合 2042554214"/>
                <wp:cNvGraphicFramePr/>
                <a:graphic xmlns:a="http://schemas.openxmlformats.org/drawingml/2006/main">
                  <a:graphicData uri="http://schemas.microsoft.com/office/word/2010/wordprocessingGroup">
                    <wpg:wgp>
                      <wpg:cNvGrpSpPr/>
                      <wpg:grpSpPr>
                        <a:xfrm>
                          <a:off x="0" y="0"/>
                          <a:ext cx="629617" cy="1140695"/>
                          <a:chOff x="10236" y="37271"/>
                          <a:chExt cx="1381" cy="2502"/>
                        </a:xfrm>
                      </wpg:grpSpPr>
                      <wps:wsp>
                        <wps:cNvPr id="573898741" name="JP2025/3/18 星期二9:55:337820"/>
                        <wps:cNvSpPr txBox="1">
                          <a:spLocks noChangeArrowheads="1"/>
                        </wps:cNvSpPr>
                        <wps:spPr bwMode="auto">
                          <a:xfrm flipH="1">
                            <a:off x="11118" y="38136"/>
                            <a:ext cx="499" cy="435"/>
                          </a:xfrm>
                          <a:prstGeom prst="rect">
                            <a:avLst/>
                          </a:prstGeom>
                          <a:noFill/>
                          <a:ln>
                            <a:noFill/>
                          </a:ln>
                        </wps:spPr>
                        <wps:txbx>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wps:txbx>
                        <wps:bodyPr rot="0" vert="horz" wrap="none" lIns="36000" tIns="0" rIns="36000" bIns="0" anchor="t" anchorCtr="0" upright="1">
                          <a:spAutoFit/>
                        </wps:bodyPr>
                      </wps:wsp>
                      <wpg:grpSp>
                        <wpg:cNvPr id="476859799" name="组合 44"/>
                        <wpg:cNvGrpSpPr/>
                        <wpg:grpSpPr>
                          <a:xfrm>
                            <a:off x="10236" y="37271"/>
                            <a:ext cx="1104" cy="2502"/>
                            <a:chOff x="10236" y="37271"/>
                            <a:chExt cx="1104" cy="2502"/>
                          </a:xfrm>
                        </wpg:grpSpPr>
                        <wpg:grpSp>
                          <wpg:cNvPr id="2041050117" name="组合 8"/>
                          <wpg:cNvGrpSpPr/>
                          <wpg:grpSpPr>
                            <a:xfrm flipH="1">
                              <a:off x="10236" y="37531"/>
                              <a:ext cx="1104" cy="2242"/>
                              <a:chOff x="-84382" y="137042"/>
                              <a:chExt cx="701298" cy="1424825"/>
                            </a:xfrm>
                          </wpg:grpSpPr>
                          <wpg:grpSp>
                            <wpg:cNvPr id="1993106131" name="组合 11"/>
                            <wpg:cNvGrpSpPr/>
                            <wpg:grpSpPr>
                              <a:xfrm>
                                <a:off x="41069" y="137042"/>
                                <a:ext cx="575847" cy="1424825"/>
                                <a:chOff x="-138640" y="137042"/>
                                <a:chExt cx="575847" cy="1424825"/>
                              </a:xfrm>
                            </wpg:grpSpPr>
                            <wps:wsp>
                              <wps:cNvPr id="672070814" name="JP2025/3/18 星期二9:55:120372"/>
                              <wps:cNvSpPr txBox="1">
                                <a:spLocks noChangeArrowheads="1"/>
                              </wps:cNvSpPr>
                              <wps:spPr bwMode="auto">
                                <a:xfrm>
                                  <a:off x="-138640" y="1285744"/>
                                  <a:ext cx="215349" cy="276123"/>
                                </a:xfrm>
                                <a:prstGeom prst="rect">
                                  <a:avLst/>
                                </a:prstGeom>
                                <a:noFill/>
                                <a:ln>
                                  <a:noFill/>
                                </a:ln>
                              </wps:spPr>
                              <wps:txbx>
                                <w:txbxContent>
                                  <w:p w14:paraId="523CAA7C" w14:textId="61C487FA" w:rsidR="00822D83" w:rsidRPr="00093AEF" w:rsidRDefault="00822D83" w:rsidP="00093AEF">
                                    <w:pPr>
                                      <w:jc w:val="center"/>
                                      <w:rPr>
                                        <w:sz w:val="18"/>
                                        <w:szCs w:val="18"/>
                                      </w:rPr>
                                    </w:pPr>
                                    <w:r w:rsidRPr="00093AEF">
                                      <w:rPr>
                                        <w:i/>
                                        <w:sz w:val="18"/>
                                        <w:szCs w:val="18"/>
                                      </w:rPr>
                                      <w:t>G</w:t>
                                    </w:r>
                                  </w:p>
                                </w:txbxContent>
                              </wps:txbx>
                              <wps:bodyPr rot="0" vert="horz" wrap="none" lIns="36000" tIns="0" rIns="36000" bIns="0" anchor="t" anchorCtr="0" upright="1">
                                <a:spAutoFit/>
                              </wps:bodyPr>
                            </wps:wsp>
                            <wpg:grpSp>
                              <wpg:cNvPr id="1582314141" name="组合 15"/>
                              <wpg:cNvGrpSpPr/>
                              <wpg:grpSpPr>
                                <a:xfrm>
                                  <a:off x="82728" y="137042"/>
                                  <a:ext cx="354479" cy="1325805"/>
                                  <a:chOff x="-35" y="126943"/>
                                  <a:chExt cx="354721" cy="1326034"/>
                                </a:xfrm>
                              </wpg:grpSpPr>
                              <wps:wsp>
                                <wps:cNvPr id="1172222727" name="直接连接符 16"/>
                                <wps:cNvCnPr/>
                                <wps:spPr>
                                  <a:xfrm flipV="1">
                                    <a:off x="-35" y="126943"/>
                                    <a:ext cx="354721" cy="548906"/>
                                  </a:xfrm>
                                  <a:prstGeom prst="line">
                                    <a:avLst/>
                                  </a:prstGeom>
                                  <a:noFill/>
                                  <a:ln w="9525">
                                    <a:solidFill>
                                      <a:sysClr val="windowText" lastClr="000000"/>
                                    </a:solidFill>
                                    <a:prstDash val="solid"/>
                                    <a:miter lim="800000"/>
                                    <a:tailEnd type="triangle" w="sm" len="med"/>
                                  </a:ln>
                                  <a:effectLst/>
                                </wps:spPr>
                                <wps:bodyPr/>
                              </wps:wsp>
                              <wps:wsp>
                                <wps:cNvPr id="2122520269" name="直接连接符 17"/>
                                <wps:cNvCnPr/>
                                <wps:spPr>
                                  <a:xfrm>
                                    <a:off x="1612" y="673942"/>
                                    <a:ext cx="2584" cy="779035"/>
                                  </a:xfrm>
                                  <a:prstGeom prst="line">
                                    <a:avLst/>
                                  </a:prstGeom>
                                  <a:noFill/>
                                  <a:ln w="9525">
                                    <a:solidFill>
                                      <a:schemeClr val="tx1"/>
                                    </a:solidFill>
                                    <a:prstDash val="solid"/>
                                    <a:miter lim="800000"/>
                                    <a:tailEnd type="triangle" w="sm" len="med"/>
                                  </a:ln>
                                  <a:effectLst/>
                                </wps:spPr>
                                <wps:bodyPr/>
                              </wps:wsp>
                            </wpg:grpSp>
                          </wpg:grpSp>
                          <wps:wsp>
                            <wps:cNvPr id="467469027" name="直接连接符 20"/>
                            <wps:cNvCnPr/>
                            <wps:spPr>
                              <a:xfrm flipH="1" flipV="1">
                                <a:off x="-84382" y="454859"/>
                                <a:ext cx="351303" cy="225494"/>
                              </a:xfrm>
                              <a:prstGeom prst="line">
                                <a:avLst/>
                              </a:prstGeom>
                              <a:noFill/>
                              <a:ln w="9525">
                                <a:solidFill>
                                  <a:schemeClr val="tx1"/>
                                </a:solidFill>
                                <a:prstDash val="solid"/>
                                <a:miter lim="800000"/>
                                <a:tailEnd type="triangle" w="sm" len="med"/>
                              </a:ln>
                              <a:effectLst/>
                            </wps:spPr>
                            <wps:bodyPr/>
                          </wps:wsp>
                        </wpg:grpSp>
                        <wps:wsp>
                          <wps:cNvPr id="658569680" name="JP2025/3/18 星期二9:55:337820"/>
                          <wps:cNvSpPr txBox="1">
                            <a:spLocks noChangeArrowheads="1"/>
                          </wps:cNvSpPr>
                          <wps:spPr bwMode="auto">
                            <a:xfrm flipH="1">
                              <a:off x="10356" y="37271"/>
                              <a:ext cx="432" cy="435"/>
                            </a:xfrm>
                            <a:prstGeom prst="rect">
                              <a:avLst/>
                            </a:prstGeom>
                            <a:noFill/>
                            <a:ln>
                              <a:noFill/>
                            </a:ln>
                          </wps:spPr>
                          <wps:txbx>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5DE0F623" id="组合 2042554214" o:spid="_x0000_s1503" style="position:absolute;left:0;text-align:left;margin-left:354.95pt;margin-top:7.1pt;width:49.6pt;height:89.8pt;z-index:251534336;mso-position-horizontal-relative:text;mso-position-vertical-relative:text;mso-width-relative:margin;mso-height-relative:margin" coordorigin="10236,37271" coordsize="1381,2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">
                <v:shape id="JP2025/3/18 星期二9:55:337820" o:spid="_x0000_s1504" type="#_x0000_t202" style="position:absolute;left:11118;top:38136;width:499;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" filled="f" stroked="f">
                  <v:textbox style="mso-fit-shape-to-text:t" inset="1mm,0,1mm,0">
                    <w:txbxContent>
                      <w:p w14:paraId="603C5EFE" w14:textId="71D3CA89"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安</w:t>
                        </w:r>
                      </w:p>
                    </w:txbxContent>
                  </v:textbox>
                </v:shape>
                <v:group id="组合 44" o:spid="_x0000_s1505" style="position:absolute;left:10236;top:37271;width:1104;height:2502" coordorigin="10236,37271" coordsize="1104,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">
                  <v:group id="组合 8" o:spid="_x0000_s1506" style="position:absolute;left:10236;top:37531;width:1104;height:2242;flip:x" coordorigin="-843,1370" coordsize="7012,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">
                    <v:group id="组合 11" o:spid="_x0000_s1507" style="position:absolute;left:410;top:1370;width:5759;height:14248" coordorigin="-1386,1370" coordsize="5758,14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">
                      <v:shape id="JP2025/3/18 星期二9:55:120372" o:spid="_x0000_s1508" type="#_x0000_t202" style="position:absolute;left:-1386;top:12857;width:2153;height:27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" filled="f" stroked="f">
                        <v:textbox style="mso-fit-shape-to-text:t" inset="1mm,0,1mm,0">
                          <w:txbxContent>
                            <w:p w14:paraId="523CAA7C" w14:textId="61C487FA" w:rsidR="00822D83" w:rsidRPr="00093AEF" w:rsidRDefault="00822D83" w:rsidP="00093AEF">
                              <w:pPr>
                                <w:jc w:val="center"/>
                                <w:rPr>
                                  <w:sz w:val="18"/>
                                  <w:szCs w:val="18"/>
                                </w:rPr>
                              </w:pPr>
                              <w:r w:rsidRPr="00093AEF">
                                <w:rPr>
                                  <w:i/>
                                  <w:sz w:val="18"/>
                                  <w:szCs w:val="18"/>
                                </w:rPr>
                                <w:t>G</w:t>
                              </w:r>
                            </w:p>
                          </w:txbxContent>
                        </v:textbox>
                      </v:shape>
                      <v:group id="组合 15" o:spid="_x0000_s1509" style="position:absolute;left:827;top:1370;width:3545;height:13258" coordorigin=",1269"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">
                        <v:line id="直接连接符 16" o:spid="_x0000_s1510" style="position:absolute;flip:y;visibility:visible;mso-wrap-style:square" from="0,1269" to="3546,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" strokecolor="windowText">
                          <v:stroke endarrow="block" endarrowwidth="narrow" joinstyle="miter"/>
                        </v:line>
                        <v:line id="直接连接符 17" o:spid="_x0000_s1511" style="position:absolute;visibility:visible;mso-wrap-style:square" from="16,6739" to="41,14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" strokecolor="black [3213]">
                          <v:stroke endarrow="block" endarrowwidth="narrow" joinstyle="miter"/>
                        </v:line>
                      </v:group>
                    </v:group>
                    <v:line id="直接连接符 20" o:spid="_x0000_s1512" style="position:absolute;flip:x y;visibility:visible;mso-wrap-style:square" from="-843,4548" to="2669,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" strokecolor="black [3213]">
                      <v:stroke endarrow="block" endarrowwidth="narrow" joinstyle="miter"/>
                    </v:line>
                  </v:group>
                  <v:shape id="JP2025/3/18 星期二9:55:337820" o:spid="_x0000_s1513" type="#_x0000_t202" style="position:absolute;left:10356;top:37271;width:432;height:435;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" filled="f" stroked="f">
                    <v:textbox style="mso-fit-shape-to-text:t" inset="1mm,0,1mm,0">
                      <w:txbxContent>
                        <w:p w14:paraId="5313CEFD" w14:textId="23B2332C" w:rsidR="00822D83" w:rsidRPr="00093AEF" w:rsidRDefault="00822D83" w:rsidP="00822D83">
                          <w:pPr>
                            <w:jc w:val="center"/>
                            <w:rPr>
                              <w:sz w:val="18"/>
                              <w:szCs w:val="18"/>
                            </w:rPr>
                          </w:pPr>
                          <w:r w:rsidRPr="00093AEF">
                            <w:rPr>
                              <w:i/>
                              <w:sz w:val="18"/>
                              <w:szCs w:val="18"/>
                            </w:rPr>
                            <w:t>F</w:t>
                          </w:r>
                          <w:r w:rsidRPr="00093AEF">
                            <w:rPr>
                              <w:rFonts w:hint="eastAsia"/>
                              <w:iCs/>
                              <w:sz w:val="18"/>
                              <w:szCs w:val="18"/>
                              <w:vertAlign w:val="subscript"/>
                            </w:rPr>
                            <w:t>N</w:t>
                          </w:r>
                        </w:p>
                      </w:txbxContent>
                    </v:textbox>
                  </v:shape>
                </v:group>
              </v:group>
            </w:pict>
          </mc:Fallback>
        </mc:AlternateContent>
      </w:r>
      <w:r w:rsidR="00822D83" w:rsidRPr="009F0541">
        <w:t>如图，由受力分析可知，导体棒受重力、导轨的支持力、安培力。</w:t>
      </w:r>
      <w:r w:rsidR="009F5EE9">
        <w:rPr>
          <w:rFonts w:hint="eastAsia"/>
        </w:rPr>
        <w:t>（</w:t>
      </w:r>
      <w:r w:rsidR="00822D83" w:rsidRPr="009F0541">
        <w:t>1</w:t>
      </w:r>
      <w:r w:rsidR="00822D83" w:rsidRPr="009F0541">
        <w:t>分</w:t>
      </w:r>
      <w:r w:rsidR="009F5EE9">
        <w:rPr>
          <w:rFonts w:hint="eastAsia"/>
        </w:rPr>
        <w:t>）</w:t>
      </w:r>
    </w:p>
    <w:p w14:paraId="576EB963" w14:textId="19F60893" w:rsidR="00822D83" w:rsidRPr="009F0541" w:rsidRDefault="00822D83" w:rsidP="00093AEF">
      <w:r w:rsidRPr="009F0541">
        <w:t>根据法拉第电磁感应定律，导体棒下滑过程的电动势为：</w:t>
      </w:r>
    </w:p>
    <w:p w14:paraId="62CE3701" w14:textId="020CC1E7" w:rsidR="009F5EE9" w:rsidRDefault="009F5EE9" w:rsidP="00093AEF">
      <w:r w:rsidRPr="009F5EE9">
        <w:rPr>
          <w:rFonts w:hint="eastAsia"/>
          <w:i/>
          <w:iCs/>
        </w:rPr>
        <w:t>E</w:t>
      </w:r>
      <w:r>
        <w:rPr>
          <w:rFonts w:hint="eastAsia"/>
        </w:rPr>
        <w:t xml:space="preserve"> = </w:t>
      </w:r>
      <w:r w:rsidRPr="009F5EE9">
        <w:rPr>
          <w:rFonts w:hint="eastAsia"/>
          <w:i/>
          <w:iCs/>
        </w:rPr>
        <w:t>BL</w:t>
      </w:r>
      <w:r w:rsidRPr="009F5EE9">
        <w:rPr>
          <w:rFonts w:ascii="Book Antiqua" w:hAnsi="Book Antiqua"/>
          <w:i/>
          <w:iCs/>
        </w:rPr>
        <w:t>v</w:t>
      </w:r>
      <w:r>
        <w:tab/>
      </w:r>
      <w:r>
        <w:tab/>
      </w:r>
      <w:r>
        <w:tab/>
      </w:r>
      <w:r>
        <w:tab/>
      </w:r>
      <w:r>
        <w:tab/>
      </w:r>
      <w:r>
        <w:tab/>
      </w:r>
      <w:r>
        <w:tab/>
      </w:r>
      <w:r>
        <w:tab/>
      </w:r>
      <w:r>
        <w:rPr>
          <w:rFonts w:hint="eastAsia"/>
        </w:rPr>
        <w:t>（</w:t>
      </w:r>
      <w:r>
        <w:rPr>
          <w:rFonts w:hint="eastAsia"/>
        </w:rPr>
        <w:t>1</w:t>
      </w:r>
      <w:r>
        <w:rPr>
          <w:rFonts w:hint="eastAsia"/>
        </w:rPr>
        <w:t>分）</w:t>
      </w:r>
    </w:p>
    <w:p w14:paraId="7E8FC3C9" w14:textId="36DB4928" w:rsidR="00822D83" w:rsidRPr="009F0541" w:rsidRDefault="00822D83" w:rsidP="00093AEF">
      <w:r w:rsidRPr="009F0541">
        <w:t>由闭合电路的欧姆定律，电路中的电流为：</w:t>
      </w:r>
    </w:p>
    <w:p w14:paraId="48C656BD" w14:textId="53B66960" w:rsidR="009F5EE9" w:rsidRDefault="009F5EE9" w:rsidP="00093AEF">
      <w:r w:rsidRPr="009F5EE9">
        <w:rPr>
          <w:rFonts w:hint="eastAsia"/>
          <w:i/>
          <w:iCs/>
        </w:rPr>
        <w:t>I</w:t>
      </w:r>
      <w:r>
        <w:rPr>
          <w:rFonts w:hint="eastAsia"/>
        </w:rPr>
        <w:t xml:space="preserve"> = </w:t>
      </w:r>
      <w:r>
        <w:fldChar w:fldCharType="begin"/>
      </w:r>
      <w:r>
        <w:instrText xml:space="preserve"> </w:instrText>
      </w:r>
      <w:r>
        <w:rPr>
          <w:rFonts w:hint="eastAsia"/>
        </w:rPr>
        <w:instrText>EQ \F(</w:instrText>
      </w:r>
      <w:r w:rsidRPr="009F5EE9">
        <w:rPr>
          <w:rFonts w:hint="eastAsia"/>
          <w:i/>
          <w:iCs/>
        </w:rPr>
        <w:instrText>E</w:instrText>
      </w:r>
      <w:r>
        <w:rPr>
          <w:rFonts w:hint="eastAsia"/>
        </w:rPr>
        <w:instrText>,2</w:instrText>
      </w:r>
      <w:r w:rsidRPr="009F5EE9">
        <w:rPr>
          <w:rFonts w:hint="eastAsia"/>
          <w:i/>
          <w:iCs/>
        </w:rPr>
        <w:instrText>R</w:instrText>
      </w:r>
      <w:r>
        <w:rPr>
          <w:rFonts w:hint="eastAsia"/>
        </w:rPr>
        <w:instrText>)</w:instrText>
      </w:r>
      <w:r>
        <w:instrText xml:space="preserve"> </w:instrText>
      </w:r>
      <w:r>
        <w:fldChar w:fldCharType="separate"/>
      </w:r>
      <w:r>
        <w:fldChar w:fldCharType="end"/>
      </w:r>
      <w:r>
        <w:tab/>
      </w:r>
      <w:r>
        <w:tab/>
      </w:r>
      <w:r>
        <w:tab/>
      </w:r>
      <w:r>
        <w:tab/>
      </w:r>
      <w:r>
        <w:tab/>
      </w:r>
      <w:r>
        <w:tab/>
      </w:r>
      <w:r>
        <w:tab/>
      </w:r>
      <w:r>
        <w:tab/>
      </w:r>
      <w:r>
        <w:rPr>
          <w:rFonts w:hint="eastAsia"/>
        </w:rPr>
        <w:t>（</w:t>
      </w:r>
      <w:r>
        <w:rPr>
          <w:rFonts w:hint="eastAsia"/>
        </w:rPr>
        <w:t>1</w:t>
      </w:r>
      <w:r>
        <w:rPr>
          <w:rFonts w:hint="eastAsia"/>
        </w:rPr>
        <w:t>分）</w:t>
      </w:r>
    </w:p>
    <w:p w14:paraId="5E19E712" w14:textId="483C34E7" w:rsidR="00822D83" w:rsidRPr="009F0541" w:rsidRDefault="00822D83" w:rsidP="00093AEF">
      <w:r w:rsidRPr="009F0541">
        <w:t>小灯泡稳定发光时，电流不变，导体棒以最大速度沿导轨匀速下降。</w:t>
      </w:r>
    </w:p>
    <w:p w14:paraId="22C2950D" w14:textId="77777777" w:rsidR="00822D83" w:rsidRPr="009F0541" w:rsidRDefault="00822D83" w:rsidP="00093AEF">
      <w:r w:rsidRPr="009F0541">
        <w:t>设此时导体棒速度为</w:t>
      </w:r>
      <w:r w:rsidRPr="009F5EE9">
        <w:rPr>
          <w:rFonts w:ascii="Book Antiqua" w:hAnsi="Book Antiqua"/>
          <w:i/>
        </w:rPr>
        <w:t>v</w:t>
      </w:r>
      <w:r w:rsidRPr="009F0541">
        <w:rPr>
          <w:vertAlign w:val="subscript"/>
        </w:rPr>
        <w:t>m</w:t>
      </w:r>
      <w:r w:rsidRPr="009F0541">
        <w:t>。由平衡条件得：</w:t>
      </w:r>
    </w:p>
    <w:p w14:paraId="1DDCE2B3" w14:textId="6F55E697" w:rsidR="00822D83" w:rsidRPr="009F0541" w:rsidRDefault="009F5EE9" w:rsidP="00093AEF">
      <w:r w:rsidRPr="009F5EE9">
        <w:rPr>
          <w:rFonts w:hint="eastAsia"/>
          <w:i/>
          <w:iCs/>
        </w:rPr>
        <w:t>mg</w:t>
      </w:r>
      <w:r>
        <w:rPr>
          <w:rFonts w:hint="eastAsia"/>
        </w:rPr>
        <w:t>sin</w:t>
      </w:r>
      <w:r w:rsidRPr="009F5EE9">
        <w:rPr>
          <w:i/>
          <w:iCs/>
        </w:rPr>
        <w:t>θ</w:t>
      </w:r>
      <w:r>
        <w:rPr>
          <w:rFonts w:hint="eastAsia"/>
        </w:rPr>
        <w:t xml:space="preserve"> = </w:t>
      </w:r>
      <w:r w:rsidRPr="009F5EE9">
        <w:rPr>
          <w:rFonts w:hint="eastAsia"/>
          <w:i/>
          <w:iCs/>
        </w:rPr>
        <w:t>BIL</w:t>
      </w:r>
      <w:r>
        <w:tab/>
      </w:r>
      <w:r>
        <w:tab/>
      </w:r>
      <w:r>
        <w:tab/>
      </w:r>
      <w:r>
        <w:tab/>
      </w:r>
      <w:r>
        <w:tab/>
      </w:r>
      <w:r>
        <w:tab/>
      </w:r>
      <w:r>
        <w:tab/>
      </w:r>
      <w:r>
        <w:rPr>
          <w:rFonts w:hint="eastAsia"/>
        </w:rPr>
        <w:t>（</w:t>
      </w:r>
      <w:r w:rsidR="00822D83" w:rsidRPr="009F0541">
        <w:t>1</w:t>
      </w:r>
      <w:r w:rsidR="00822D83" w:rsidRPr="009F0541">
        <w:t>分</w:t>
      </w:r>
      <w:r>
        <w:rPr>
          <w:rFonts w:hint="eastAsia"/>
        </w:rPr>
        <w:t>）</w:t>
      </w:r>
    </w:p>
    <w:p w14:paraId="3DF1B1BD" w14:textId="30E2D946" w:rsidR="00822D83" w:rsidRPr="009F0541" w:rsidRDefault="00822D83" w:rsidP="00093AEF">
      <w:r w:rsidRPr="009F0541">
        <w:t>解得：</w:t>
      </w:r>
      <w:r w:rsidR="009F5EE9" w:rsidRPr="009F5EE9">
        <w:rPr>
          <w:rFonts w:ascii="Book Antiqua" w:hAnsi="Book Antiqua"/>
          <w:i/>
          <w:iCs/>
        </w:rPr>
        <w:t>v</w:t>
      </w:r>
      <w:r w:rsidR="009F5EE9">
        <w:rPr>
          <w:rFonts w:hint="eastAsia"/>
          <w:vertAlign w:val="subscript"/>
        </w:rPr>
        <w:t>m</w:t>
      </w:r>
      <w:r w:rsidR="009F5EE9">
        <w:rPr>
          <w:rFonts w:hint="eastAsia"/>
        </w:rPr>
        <w:t xml:space="preserve"> = </w:t>
      </w:r>
      <w:r w:rsidR="009F5EE9">
        <w:fldChar w:fldCharType="begin"/>
      </w:r>
      <w:r w:rsidR="009F5EE9">
        <w:instrText xml:space="preserve"> </w:instrText>
      </w:r>
      <w:r w:rsidR="009F5EE9">
        <w:rPr>
          <w:rFonts w:hint="eastAsia"/>
        </w:rPr>
        <w:instrText>EQ \F(2</w:instrText>
      </w:r>
      <w:r w:rsidR="009F5EE9" w:rsidRPr="009F5EE9">
        <w:rPr>
          <w:rFonts w:hint="eastAsia"/>
          <w:i/>
          <w:iCs/>
        </w:rPr>
        <w:instrText>mgR</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w:instrText>
      </w:r>
      <w:r w:rsidR="009F5EE9">
        <w:rPr>
          <w:rFonts w:hint="eastAsia"/>
          <w:vertAlign w:val="superscript"/>
        </w:rPr>
        <w:instrText>2</w:instrText>
      </w:r>
      <w:r w:rsidR="009F5EE9" w:rsidRPr="009F5EE9">
        <w:rPr>
          <w:rFonts w:hint="eastAsia"/>
          <w:i/>
          <w:iCs/>
        </w:rPr>
        <w:instrText>L</w:instrText>
      </w:r>
      <w:r w:rsidR="009F5EE9">
        <w:rPr>
          <w:rFonts w:hint="eastAsia"/>
          <w:vertAlign w:val="superscript"/>
        </w:rPr>
        <w:instrText>2</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tab/>
      </w:r>
      <w:r w:rsidR="009F5EE9">
        <w:rPr>
          <w:rFonts w:hint="eastAsia"/>
        </w:rPr>
        <w:t>（</w:t>
      </w:r>
      <w:r w:rsidRPr="009F0541">
        <w:t>1</w:t>
      </w:r>
      <w:r w:rsidRPr="009F0541">
        <w:t>分</w:t>
      </w:r>
      <w:r w:rsidR="009F5EE9">
        <w:rPr>
          <w:rFonts w:hint="eastAsia"/>
        </w:rPr>
        <w:t>）</w:t>
      </w:r>
    </w:p>
    <w:p w14:paraId="7C3C68C9" w14:textId="2749539E" w:rsidR="00822D83" w:rsidRPr="009F0541" w:rsidRDefault="009F5EE9" w:rsidP="00093AEF">
      <w:r>
        <w:rPr>
          <w:rFonts w:ascii="宋体" w:hAnsi="宋体" w:cs="Cambria Math" w:hint="eastAsia"/>
          <w:lang w:bidi="ar"/>
        </w:rPr>
        <w:t>③</w:t>
      </w:r>
      <w:r w:rsidR="00822D83" w:rsidRPr="009F0541">
        <w:t>（</w:t>
      </w:r>
      <w:r w:rsidR="00822D83" w:rsidRPr="009F0541">
        <w:t>3</w:t>
      </w:r>
      <w:r w:rsidR="00822D83" w:rsidRPr="009F0541">
        <w:t>分）</w:t>
      </w:r>
    </w:p>
    <w:p w14:paraId="348CF203" w14:textId="5DE01DCE" w:rsidR="00822D83" w:rsidRPr="009F0541" w:rsidRDefault="00822D83" w:rsidP="00093AEF">
      <w:r w:rsidRPr="009F0541">
        <w:t>由</w:t>
      </w:r>
      <w:r w:rsidR="009F5EE9">
        <w:rPr>
          <w:rFonts w:ascii="华文中宋" w:hAnsi="华文中宋" w:hint="eastAsia"/>
        </w:rPr>
        <w:t>②</w:t>
      </w:r>
      <w:r w:rsidRPr="009F0541">
        <w:t>可知：</w:t>
      </w:r>
      <w:r w:rsidR="009F5EE9" w:rsidRPr="009F5EE9">
        <w:rPr>
          <w:rFonts w:hint="eastAsia"/>
          <w:i/>
          <w:iCs/>
        </w:rPr>
        <w:t>I</w:t>
      </w:r>
      <w:r w:rsidR="009F5EE9">
        <w:rPr>
          <w:rFonts w:hint="eastAsia"/>
        </w:rPr>
        <w:t xml:space="preserve"> = </w:t>
      </w:r>
      <w:r w:rsidR="009F5EE9">
        <w:fldChar w:fldCharType="begin"/>
      </w:r>
      <w:r w:rsidR="009F5EE9">
        <w:instrText xml:space="preserve"> </w:instrText>
      </w:r>
      <w:r w:rsidR="009F5EE9">
        <w:rPr>
          <w:rFonts w:hint="eastAsia"/>
        </w:rPr>
        <w:instrText>EQ \F(</w:instrText>
      </w:r>
      <w:r w:rsidR="009F5EE9" w:rsidRPr="009F5EE9">
        <w:rPr>
          <w:rFonts w:hint="eastAsia"/>
          <w:i/>
          <w:iCs/>
        </w:rPr>
        <w:instrText>mg</w:instrText>
      </w:r>
      <w:r w:rsidR="009F5EE9">
        <w:rPr>
          <w:rFonts w:hint="eastAsia"/>
        </w:rPr>
        <w:instrText>sin</w:instrText>
      </w:r>
      <w:r w:rsidR="009F5EE9" w:rsidRPr="009F5EE9">
        <w:rPr>
          <w:i/>
          <w:iCs/>
        </w:rPr>
        <w:instrText>θ</w:instrText>
      </w:r>
      <w:r w:rsidR="009F5EE9">
        <w:rPr>
          <w:rFonts w:hint="eastAsia"/>
        </w:rPr>
        <w:instrText>,</w:instrText>
      </w:r>
      <w:r w:rsidR="009F5EE9" w:rsidRPr="009F5EE9">
        <w:rPr>
          <w:rFonts w:hint="eastAsia"/>
          <w:i/>
          <w:iCs/>
        </w:rPr>
        <w:instrText>BL</w:instrText>
      </w:r>
      <w:r w:rsidR="009F5EE9">
        <w:rPr>
          <w:rFonts w:hint="eastAsia"/>
        </w:rPr>
        <w:instrText>)</w:instrText>
      </w:r>
      <w:r w:rsidR="009F5EE9">
        <w:instrText xml:space="preserve"> </w:instrText>
      </w:r>
      <w:r w:rsidR="009F5EE9">
        <w:fldChar w:fldCharType="separate"/>
      </w:r>
      <w:r w:rsidR="009F5EE9">
        <w:fldChar w:fldCharType="end"/>
      </w:r>
      <w:r w:rsidR="009F5EE9">
        <w:tab/>
      </w:r>
      <w:r w:rsidR="009F5EE9">
        <w:tab/>
      </w:r>
      <w:r w:rsidR="009F5EE9">
        <w:tab/>
      </w:r>
      <w:r w:rsidR="009F5EE9">
        <w:tab/>
      </w:r>
      <w:r w:rsidR="009F5EE9">
        <w:rPr>
          <w:rFonts w:hint="eastAsia"/>
        </w:rPr>
        <w:t>（</w:t>
      </w:r>
      <w:r w:rsidRPr="009F0541">
        <w:t>1</w:t>
      </w:r>
      <w:r w:rsidRPr="009F0541">
        <w:t>分</w:t>
      </w:r>
      <w:r w:rsidR="009F5EE9">
        <w:rPr>
          <w:rFonts w:hint="eastAsia"/>
        </w:rPr>
        <w:t>）</w:t>
      </w:r>
    </w:p>
    <w:p w14:paraId="1E2D34D5" w14:textId="051472B3" w:rsidR="00822D83" w:rsidRPr="009F0541" w:rsidRDefault="00822D83" w:rsidP="00093AEF">
      <w:r w:rsidRPr="009F0541">
        <w:t>则小灯泡的功率为：</w:t>
      </w:r>
    </w:p>
    <w:p w14:paraId="47509DC1" w14:textId="6A334AE4" w:rsidR="00822D83" w:rsidRPr="009F0541" w:rsidRDefault="009F5EE9" w:rsidP="00093AEF">
      <w:r w:rsidRPr="009F5EE9">
        <w:rPr>
          <w:rFonts w:hint="eastAsia"/>
          <w:i/>
          <w:iCs/>
        </w:rPr>
        <w:t>P</w:t>
      </w:r>
      <w:r>
        <w:rPr>
          <w:rFonts w:hint="eastAsia"/>
          <w:vertAlign w:val="subscript"/>
        </w:rPr>
        <w:t>R</w:t>
      </w:r>
      <w:r>
        <w:rPr>
          <w:rFonts w:hint="eastAsia"/>
        </w:rPr>
        <w:t xml:space="preserve"> = </w:t>
      </w:r>
      <w:r w:rsidRPr="009F5EE9">
        <w:rPr>
          <w:rFonts w:hint="eastAsia"/>
          <w:i/>
          <w:iCs/>
        </w:rPr>
        <w:t>I</w:t>
      </w:r>
      <w:r>
        <w:rPr>
          <w:rFonts w:hint="eastAsia"/>
          <w:vertAlign w:val="superscript"/>
        </w:rPr>
        <w:t>2</w:t>
      </w:r>
      <w:r w:rsidRPr="009F5EE9">
        <w:rPr>
          <w:rFonts w:hint="eastAsia"/>
          <w:i/>
          <w:iCs/>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093AEF">
        <w:tab/>
      </w:r>
      <w:r w:rsidR="00093AEF">
        <w:tab/>
      </w:r>
      <w:r w:rsidR="00093AEF">
        <w:tab/>
      </w:r>
      <w:r w:rsidR="00093AEF">
        <w:tab/>
      </w:r>
      <w:r w:rsidR="00093AEF">
        <w:tab/>
      </w:r>
      <w:r>
        <w:rPr>
          <w:rFonts w:hint="eastAsia"/>
        </w:rPr>
        <w:t>（</w:t>
      </w:r>
      <w:r w:rsidR="00822D83" w:rsidRPr="009F0541">
        <w:t>2</w:t>
      </w:r>
      <w:r w:rsidR="00822D83" w:rsidRPr="009F0541">
        <w:t>分</w:t>
      </w:r>
      <w:r>
        <w:rPr>
          <w:rFonts w:hint="eastAsia"/>
        </w:rPr>
        <w:t>）</w:t>
      </w:r>
    </w:p>
    <w:p w14:paraId="7AC0CECD" w14:textId="22109CA1" w:rsidR="00822D83" w:rsidRPr="009F0541" w:rsidRDefault="009F5EE9" w:rsidP="00093AEF">
      <w:r>
        <w:rPr>
          <w:rFonts w:hint="eastAsia"/>
        </w:rPr>
        <w:lastRenderedPageBreak/>
        <w:t>（</w:t>
      </w:r>
      <w:r>
        <w:rPr>
          <w:rFonts w:hint="eastAsia"/>
        </w:rPr>
        <w:t>2</w:t>
      </w:r>
      <w:r>
        <w:rPr>
          <w:rFonts w:hint="eastAsia"/>
        </w:rPr>
        <w:t>）</w:t>
      </w:r>
      <w:r>
        <w:rPr>
          <w:rFonts w:ascii="华文中宋" w:hAnsi="华文中宋" w:hint="eastAsia"/>
        </w:rPr>
        <w:t>①</w:t>
      </w:r>
      <w:r w:rsidR="00822D83" w:rsidRPr="009F0541">
        <w:t>（</w:t>
      </w:r>
      <w:r w:rsidR="00822D83" w:rsidRPr="009F0541">
        <w:t>3</w:t>
      </w:r>
      <w:r w:rsidR="00822D83" w:rsidRPr="009F0541">
        <w:t>分）</w:t>
      </w:r>
      <w:r w:rsidR="00822D83" w:rsidRPr="009F0541">
        <w:t>B</w:t>
      </w:r>
    </w:p>
    <w:p w14:paraId="51CA7892" w14:textId="18B4A41C" w:rsidR="00822D83" w:rsidRPr="009F0541" w:rsidRDefault="009F5EE9" w:rsidP="00093AEF">
      <w:r>
        <w:rPr>
          <w:rFonts w:ascii="华文中宋" w:hAnsi="华文中宋" w:cs="Cambria Math" w:hint="eastAsia"/>
        </w:rPr>
        <w:t>②</w:t>
      </w:r>
      <w:r w:rsidR="00822D83" w:rsidRPr="009F0541">
        <w:t>（</w:t>
      </w:r>
      <w:r w:rsidR="00822D83" w:rsidRPr="009F0541">
        <w:t>3</w:t>
      </w:r>
      <w:r w:rsidR="00822D83" w:rsidRPr="009F0541">
        <w:t>分）</w:t>
      </w:r>
    </w:p>
    <w:p w14:paraId="5F805AAB" w14:textId="15D7CE0C" w:rsidR="00822D83" w:rsidRPr="009F0541" w:rsidRDefault="0034379D" w:rsidP="00093AEF">
      <w:r>
        <w:rPr>
          <w:noProof/>
        </w:rPr>
        <mc:AlternateContent>
          <mc:Choice Requires="wpg">
            <w:drawing>
              <wp:inline distT="0" distB="0" distL="0" distR="0" wp14:anchorId="51805BFC" wp14:editId="1DE7BC01">
                <wp:extent cx="1515745" cy="1349375"/>
                <wp:effectExtent l="0" t="19050" r="65405" b="3175"/>
                <wp:docPr id="1135745000" name="组合 466"/>
                <wp:cNvGraphicFramePr/>
                <a:graphic xmlns:a="http://schemas.openxmlformats.org/drawingml/2006/main">
                  <a:graphicData uri="http://schemas.microsoft.com/office/word/2010/wordprocessingGroup">
                    <wpg:wgp>
                      <wpg:cNvGrpSpPr/>
                      <wpg:grpSpPr>
                        <a:xfrm>
                          <a:off x="0" y="0"/>
                          <a:ext cx="1515745" cy="1349375"/>
                          <a:chOff x="0" y="0"/>
                          <a:chExt cx="1515745" cy="1349375"/>
                        </a:xfrm>
                      </wpg:grpSpPr>
                      <wpg:grpSp>
                        <wpg:cNvPr id="1427553378" name="组合 463"/>
                        <wpg:cNvGrpSpPr/>
                        <wpg:grpSpPr>
                          <a:xfrm>
                            <a:off x="0" y="0"/>
                            <a:ext cx="1515745" cy="1349375"/>
                            <a:chOff x="-14022" y="34224"/>
                            <a:chExt cx="1517963" cy="1350087"/>
                          </a:xfrm>
                        </wpg:grpSpPr>
                        <wpg:grpSp>
                          <wpg:cNvPr id="1874185544" name="组合 336"/>
                          <wpg:cNvGrpSpPr/>
                          <wpg:grpSpPr>
                            <a:xfrm>
                              <a:off x="-14022" y="34224"/>
                              <a:ext cx="1517963" cy="1350087"/>
                              <a:chOff x="-77044" y="-931729"/>
                              <a:chExt cx="1518937" cy="1350526"/>
                            </a:xfrm>
                          </wpg:grpSpPr>
                          <wps:wsp>
                            <wps:cNvPr id="1044841576" name="文本框 333"/>
                            <wps:cNvSpPr txBox="1"/>
                            <wps:spPr>
                              <a:xfrm>
                                <a:off x="-77044" y="165377"/>
                                <a:ext cx="175191" cy="159510"/>
                              </a:xfrm>
                              <a:prstGeom prst="rect">
                                <a:avLst/>
                              </a:prstGeom>
                              <a:noFill/>
                              <a:ln w="6350">
                                <a:noFill/>
                              </a:ln>
                            </wps:spPr>
                            <wps:txbx>
                              <w:txbxContent>
                                <w:p w14:paraId="0B6C09FA" w14:textId="77777777" w:rsidR="0034379D" w:rsidRDefault="0034379D" w:rsidP="0034379D">
                                  <w:pPr>
                                    <w:adjustRightInd w:val="0"/>
                                    <w:snapToGrid w:val="0"/>
                                    <w:jc w:val="center"/>
                                    <w:rPr>
                                      <w:i/>
                                      <w:szCs w:val="32"/>
                                    </w:rPr>
                                  </w:pPr>
                                  <w:r>
                                    <w:rPr>
                                      <w:rFonts w:hint="eastAsia"/>
                                      <w:i/>
                                      <w:szCs w:val="32"/>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80747825" name="文本框 334"/>
                            <wps:cNvSpPr txBox="1"/>
                            <wps:spPr>
                              <a:xfrm>
                                <a:off x="1325865" y="259287"/>
                                <a:ext cx="116028" cy="159510"/>
                              </a:xfrm>
                              <a:prstGeom prst="rect">
                                <a:avLst/>
                              </a:prstGeom>
                              <a:noFill/>
                              <a:ln w="6350">
                                <a:noFill/>
                              </a:ln>
                            </wps:spPr>
                            <wps:txbx>
                              <w:txbxContent>
                                <w:p w14:paraId="4AC78540" w14:textId="77777777" w:rsidR="0034379D" w:rsidRDefault="0034379D" w:rsidP="0034379D">
                                  <w:pPr>
                                    <w:adjustRightInd w:val="0"/>
                                    <w:snapToGrid w:val="0"/>
                                    <w:jc w:val="center"/>
                                    <w:rPr>
                                      <w:sz w:val="18"/>
                                    </w:rPr>
                                  </w:pPr>
                                  <w:r>
                                    <w:rPr>
                                      <w:rFonts w:hint="eastAsia"/>
                                      <w:i/>
                                      <w:szCs w:val="32"/>
                                    </w:rPr>
                                    <w:t>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49197297" name="文本框 335"/>
                            <wps:cNvSpPr txBox="1"/>
                            <wps:spPr>
                              <a:xfrm>
                                <a:off x="104633" y="-931729"/>
                                <a:ext cx="145927" cy="167136"/>
                              </a:xfrm>
                              <a:prstGeom prst="rect">
                                <a:avLst/>
                              </a:prstGeom>
                              <a:noFill/>
                              <a:ln w="6350">
                                <a:noFill/>
                              </a:ln>
                            </wps:spPr>
                            <wps:txbx>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369559347" name="任意多边形: 形状 462"/>
                          <wps:cNvSpPr/>
                          <wps:spPr>
                            <a:xfrm>
                              <a:off x="159400" y="88800"/>
                              <a:ext cx="1331650" cy="1130423"/>
                            </a:xfrm>
                            <a:custGeom>
                              <a:avLst/>
                              <a:gdLst>
                                <a:gd name="connsiteX0" fmla="*/ 0 w 1331650"/>
                                <a:gd name="connsiteY0" fmla="*/ 0 h 1130423"/>
                                <a:gd name="connsiteX1" fmla="*/ 0 w 1331650"/>
                                <a:gd name="connsiteY1" fmla="*/ 1130423 h 1130423"/>
                                <a:gd name="connsiteX2" fmla="*/ 1331650 w 1331650"/>
                                <a:gd name="connsiteY2" fmla="*/ 1130423 h 1130423"/>
                              </a:gdLst>
                              <a:ahLst/>
                              <a:cxnLst>
                                <a:cxn ang="0">
                                  <a:pos x="connsiteX0" y="connsiteY0"/>
                                </a:cxn>
                                <a:cxn ang="0">
                                  <a:pos x="connsiteX1" y="connsiteY1"/>
                                </a:cxn>
                                <a:cxn ang="0">
                                  <a:pos x="connsiteX2" y="connsiteY2"/>
                                </a:cxn>
                              </a:cxnLst>
                              <a:rect l="l" t="t" r="r" b="b"/>
                              <a:pathLst>
                                <a:path w="1331650" h="1130423">
                                  <a:moveTo>
                                    <a:pt x="0" y="0"/>
                                  </a:moveTo>
                                  <a:lnTo>
                                    <a:pt x="0" y="1130423"/>
                                  </a:lnTo>
                                  <a:lnTo>
                                    <a:pt x="1331650" y="1130423"/>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497946212" name="任意多边形: 形状 465"/>
                        <wps:cNvSpPr/>
                        <wps:spPr>
                          <a:xfrm>
                            <a:off x="174594" y="365649"/>
                            <a:ext cx="1213805" cy="331774"/>
                          </a:xfrm>
                          <a:custGeom>
                            <a:avLst/>
                            <a:gdLst>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 name="connsiteX0" fmla="*/ 0 w 1213805"/>
                              <a:gd name="connsiteY0" fmla="*/ 0 h 331774"/>
                              <a:gd name="connsiteX1" fmla="*/ 400555 w 1213805"/>
                              <a:gd name="connsiteY1" fmla="*/ 331774 h 331774"/>
                              <a:gd name="connsiteX2" fmla="*/ 1213805 w 1213805"/>
                              <a:gd name="connsiteY2" fmla="*/ 331774 h 331774"/>
                            </a:gdLst>
                            <a:ahLst/>
                            <a:cxnLst>
                              <a:cxn ang="0">
                                <a:pos x="connsiteX0" y="connsiteY0"/>
                              </a:cxn>
                              <a:cxn ang="0">
                                <a:pos x="connsiteX1" y="connsiteY1"/>
                              </a:cxn>
                              <a:cxn ang="0">
                                <a:pos x="connsiteX2" y="connsiteY2"/>
                              </a:cxn>
                            </a:cxnLst>
                            <a:rect l="l" t="t" r="r" b="b"/>
                            <a:pathLst>
                              <a:path w="1213805" h="331774">
                                <a:moveTo>
                                  <a:pt x="0" y="0"/>
                                </a:moveTo>
                                <a:cubicBezTo>
                                  <a:pt x="55079" y="186121"/>
                                  <a:pt x="219678" y="327812"/>
                                  <a:pt x="400555" y="331774"/>
                                </a:cubicBezTo>
                                <a:lnTo>
                                  <a:pt x="1213805" y="331774"/>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1805BFC" id="组合 466" o:spid="_x0000_s1514" style="width:119.35pt;height:106.25pt;mso-position-horizontal-relative:char;mso-position-vertical-relative:line" coordsize="15157,13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">
                <v:group id="_x0000_s1515" style="position:absolute;width:15157;height:13493" coordorigin="-140,342" coordsize="15179,13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">
                  <v:group id="_x0000_s1516" style="position:absolute;left:-140;top:342;width:15179;height:13501" coordorigin="-770,-9317" coordsize="15189,13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">
                    <v:shape id="文本框 333" o:spid="_x0000_s1517" type="#_x0000_t202" style="position:absolute;left:-770;top:1653;width:1751;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" filled="f" stroked="f" strokeweight=".5pt">
                      <v:textbox style="mso-fit-shape-to-text:t" inset="1mm,0,1mm,0">
                        <w:txbxContent>
                          <w:p w14:paraId="0B6C09FA" w14:textId="77777777" w:rsidR="0034379D" w:rsidRDefault="0034379D" w:rsidP="0034379D">
                            <w:pPr>
                              <w:adjustRightInd w:val="0"/>
                              <w:snapToGrid w:val="0"/>
                              <w:jc w:val="center"/>
                              <w:rPr>
                                <w:i/>
                                <w:szCs w:val="32"/>
                              </w:rPr>
                            </w:pPr>
                            <w:r>
                              <w:rPr>
                                <w:rFonts w:hint="eastAsia"/>
                                <w:i/>
                                <w:szCs w:val="32"/>
                              </w:rPr>
                              <w:t>O</w:t>
                            </w:r>
                          </w:p>
                        </w:txbxContent>
                      </v:textbox>
                    </v:shape>
                    <v:shape id="文本框 334" o:spid="_x0000_s1518" type="#_x0000_t202" style="position:absolute;left:13258;top:2592;width:1160;height:15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" filled="f" stroked="f" strokeweight=".5pt">
                      <v:textbox style="mso-fit-shape-to-text:t" inset="1mm,0,1mm,0">
                        <w:txbxContent>
                          <w:p w14:paraId="4AC78540" w14:textId="77777777" w:rsidR="0034379D" w:rsidRDefault="0034379D" w:rsidP="0034379D">
                            <w:pPr>
                              <w:adjustRightInd w:val="0"/>
                              <w:snapToGrid w:val="0"/>
                              <w:jc w:val="center"/>
                              <w:rPr>
                                <w:sz w:val="18"/>
                              </w:rPr>
                            </w:pPr>
                            <w:r>
                              <w:rPr>
                                <w:rFonts w:hint="eastAsia"/>
                                <w:i/>
                                <w:szCs w:val="32"/>
                              </w:rPr>
                              <w:t>t</w:t>
                            </w:r>
                          </w:p>
                        </w:txbxContent>
                      </v:textbox>
                    </v:shape>
                    <v:shape id="文本框 335" o:spid="_x0000_s1519" type="#_x0000_t202" style="position:absolute;left:1046;top:-9317;width:1459;height:16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" filled="f" stroked="f" strokeweight=".5pt">
                      <v:textbox style="mso-fit-shape-to-text:t" inset="1mm,0,1mm,0">
                        <w:txbxContent>
                          <w:p w14:paraId="634FC263" w14:textId="77777777" w:rsidR="0034379D" w:rsidRDefault="0034379D" w:rsidP="0034379D">
                            <w:pPr>
                              <w:adjustRightInd w:val="0"/>
                              <w:snapToGrid w:val="0"/>
                              <w:jc w:val="center"/>
                              <w:rPr>
                                <w:szCs w:val="32"/>
                              </w:rPr>
                            </w:pPr>
                            <w:r>
                              <w:rPr>
                                <w:rFonts w:ascii="Book Antiqua" w:hAnsi="Book Antiqua" w:cs="Book Antiqua"/>
                                <w:i/>
                                <w:szCs w:val="32"/>
                              </w:rPr>
                              <w:t>v</w:t>
                            </w:r>
                          </w:p>
                        </w:txbxContent>
                      </v:textbox>
                    </v:shape>
                  </v:group>
                  <v:shape id="任意多边形: 形状 462" o:spid="_x0000_s1520" style="position:absolute;left:1594;top:888;width:13316;height:11304;visibility:visible;mso-wrap-style:none;v-text-anchor:middle" coordsize="1331650,1130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" path="m,l,1130423r1331650,e" filled="f" strokecolor="black [3213]" strokeweight=".5pt">
                    <v:stroke startarrow="block" startarrowwidth="narrow" endarrow="block" endarrowwidth="narrow"/>
                    <v:path arrowok="t" o:connecttype="custom" o:connectlocs="0,0;0,1130423;1331650,1130423" o:connectangles="0,0,0"/>
                  </v:shape>
                </v:group>
                <v:shape id="任意多边形: 形状 465" o:spid="_x0000_s1521" style="position:absolute;left:1745;top:3656;width:12138;height:3318;visibility:visible;mso-wrap-style:square;v-text-anchor:middle" coordsize="1213805,33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" path="m,c55079,186121,219678,327812,400555,331774r813250,e" filled="f" strokecolor="black [3213]" strokeweight="1pt">
                  <v:path arrowok="t" o:connecttype="custom" o:connectlocs="0,0;400555,331774;1213805,331774" o:connectangles="0,0,0"/>
                </v:shape>
                <w10:anchorlock/>
              </v:group>
            </w:pict>
          </mc:Fallback>
        </mc:AlternateContent>
      </w:r>
    </w:p>
    <w:p w14:paraId="1FE13683" w14:textId="77777777" w:rsidR="00822D83" w:rsidRDefault="00822D83" w:rsidP="00093AEF">
      <w:r w:rsidRPr="009F0541">
        <w:t>2</w:t>
      </w:r>
      <w:r w:rsidRPr="009F0541">
        <w:t>．（</w:t>
      </w:r>
      <w:r w:rsidRPr="009F0541">
        <w:t>2</w:t>
      </w:r>
      <w:r w:rsidRPr="009F0541">
        <w:t>分）不与导轨平面平行的磁场方向皆可，若只回答其中一种或几种，得</w:t>
      </w:r>
      <w:r w:rsidRPr="009F0541">
        <w:t>1</w:t>
      </w:r>
      <w:r w:rsidRPr="009F0541">
        <w:t>分。</w:t>
      </w:r>
    </w:p>
    <w:p w14:paraId="58B069C3" w14:textId="77777777" w:rsidR="009F0541" w:rsidRDefault="009F0541" w:rsidP="009F0541">
      <w:pPr>
        <w:rPr>
          <w:rFonts w:eastAsia="华文中宋"/>
          <w:color w:val="EE0000"/>
        </w:rPr>
      </w:pPr>
    </w:p>
    <w:p w14:paraId="476999B7" w14:textId="61ED9F25" w:rsidR="009F0541" w:rsidRDefault="009F0541" w:rsidP="009F0541">
      <w:pPr>
        <w:rPr>
          <w:rFonts w:eastAsia="黑体"/>
          <w:sz w:val="36"/>
          <w:szCs w:val="36"/>
        </w:rPr>
        <w:sectPr w:rsidR="009F0541" w:rsidSect="009F0541">
          <w:footerReference w:type="default" r:id="rId22"/>
          <w:pgSz w:w="11907" w:h="16840" w:code="9"/>
          <w:pgMar w:top="1440" w:right="1797" w:bottom="1440" w:left="1797" w:header="851" w:footer="992" w:gutter="0"/>
          <w:cols w:space="425"/>
          <w:docGrid w:type="lines" w:linePitch="312"/>
        </w:sectPr>
      </w:pPr>
    </w:p>
    <w:p w14:paraId="000F50BC" w14:textId="77777777" w:rsidR="006A4729" w:rsidRDefault="00000000">
      <w:pPr>
        <w:snapToGrid w:val="0"/>
        <w:spacing w:line="300" w:lineRule="auto"/>
        <w:jc w:val="center"/>
        <w:rPr>
          <w:rFonts w:eastAsia="黑体"/>
          <w:sz w:val="36"/>
          <w:szCs w:val="36"/>
        </w:rPr>
      </w:pPr>
      <w:r>
        <w:rPr>
          <w:rFonts w:eastAsia="黑体" w:hint="eastAsia"/>
          <w:noProof/>
          <w:sz w:val="36"/>
          <w:szCs w:val="36"/>
        </w:rPr>
        <w:lastRenderedPageBreak/>
        <w:drawing>
          <wp:anchor distT="0" distB="0" distL="114300" distR="114300" simplePos="0" relativeHeight="251532800" behindDoc="0" locked="0" layoutInCell="1" allowOverlap="1" wp14:anchorId="5049CF79" wp14:editId="00ADCDEB">
            <wp:simplePos x="0" y="0"/>
            <wp:positionH relativeFrom="page">
              <wp:posOffset>10591800</wp:posOffset>
            </wp:positionH>
            <wp:positionV relativeFrom="topMargin">
              <wp:posOffset>12623800</wp:posOffset>
            </wp:positionV>
            <wp:extent cx="254000" cy="317500"/>
            <wp:effectExtent l="0" t="0" r="0" b="0"/>
            <wp:wrapNone/>
            <wp:docPr id="100738" name="图片 10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8" name=""/>
                    <pic:cNvPicPr>
                      <a:picLocks noChangeAspect="1"/>
                    </pic:cNvPicPr>
                  </pic:nvPicPr>
                  <pic:blipFill>
                    <a:blip r:embed="rId8"/>
                    <a:stretch>
                      <a:fillRect/>
                    </a:stretch>
                  </pic:blipFill>
                  <pic:spPr>
                    <a:xfrm>
                      <a:off x="0" y="0"/>
                      <a:ext cx="254000" cy="317500"/>
                    </a:xfrm>
                    <a:prstGeom prst="rect">
                      <a:avLst/>
                    </a:prstGeom>
                  </pic:spPr>
                </pic:pic>
              </a:graphicData>
            </a:graphic>
          </wp:anchor>
        </w:drawing>
      </w:r>
      <w:r>
        <w:rPr>
          <w:rFonts w:eastAsia="黑体" w:hint="eastAsia"/>
          <w:sz w:val="36"/>
          <w:szCs w:val="36"/>
        </w:rPr>
        <w:t>松江区</w:t>
      </w:r>
      <w:r>
        <w:rPr>
          <w:rFonts w:eastAsia="黑体"/>
          <w:sz w:val="36"/>
          <w:szCs w:val="36"/>
        </w:rPr>
        <w:t>202</w:t>
      </w:r>
      <w:r>
        <w:rPr>
          <w:rFonts w:eastAsia="黑体" w:hint="eastAsia"/>
          <w:sz w:val="36"/>
          <w:szCs w:val="36"/>
        </w:rPr>
        <w:t>5</w:t>
      </w:r>
      <w:r>
        <w:rPr>
          <w:rFonts w:eastAsia="黑体"/>
          <w:sz w:val="36"/>
          <w:szCs w:val="36"/>
        </w:rPr>
        <w:t>学年度第一学期期末质量监控试卷</w:t>
      </w:r>
    </w:p>
    <w:p w14:paraId="6698FA1C" w14:textId="36E56EBB" w:rsidR="006A4729" w:rsidRDefault="00000000">
      <w:pPr>
        <w:tabs>
          <w:tab w:val="left" w:pos="1440"/>
          <w:tab w:val="center" w:pos="4196"/>
        </w:tabs>
        <w:snapToGrid w:val="0"/>
        <w:spacing w:line="300" w:lineRule="auto"/>
        <w:jc w:val="center"/>
        <w:rPr>
          <w:rFonts w:eastAsia="黑体"/>
          <w:sz w:val="36"/>
          <w:szCs w:val="36"/>
        </w:rPr>
      </w:pPr>
      <w:r>
        <w:rPr>
          <w:rFonts w:eastAsia="黑体"/>
          <w:sz w:val="36"/>
          <w:szCs w:val="36"/>
        </w:rPr>
        <w:t>高三</w:t>
      </w:r>
      <w:r>
        <w:rPr>
          <w:rFonts w:eastAsia="黑体" w:hint="eastAsia"/>
          <w:sz w:val="36"/>
          <w:szCs w:val="36"/>
        </w:rPr>
        <w:t>物理</w:t>
      </w:r>
      <w:r w:rsidR="00822D83" w:rsidRPr="00822D83">
        <w:rPr>
          <w:rFonts w:eastAsia="黑体" w:hint="eastAsia"/>
          <w:color w:val="EE0000"/>
          <w:sz w:val="36"/>
          <w:szCs w:val="36"/>
        </w:rPr>
        <w:t>原稿</w:t>
      </w:r>
    </w:p>
    <w:p w14:paraId="15BFFEC2" w14:textId="77777777" w:rsidR="006A4729" w:rsidRDefault="00000000">
      <w:pPr>
        <w:pStyle w:val="a7"/>
        <w:adjustRightInd w:val="0"/>
        <w:snapToGrid w:val="0"/>
        <w:spacing w:line="300" w:lineRule="auto"/>
        <w:ind w:leftChars="-1" w:right="26" w:hangingChars="1" w:hanging="2"/>
        <w:jc w:val="right"/>
        <w:rPr>
          <w:rFonts w:ascii="Times New Roman" w:hAnsi="Times New Roman"/>
        </w:rPr>
      </w:pPr>
      <w:r>
        <w:rPr>
          <w:rFonts w:ascii="Times New Roman" w:eastAsia="楷体_GB2312" w:hAnsi="Times New Roman"/>
        </w:rPr>
        <w:t>（满分</w:t>
      </w:r>
      <w:r>
        <w:rPr>
          <w:rFonts w:ascii="Times New Roman" w:eastAsia="楷体_GB2312" w:hAnsi="Times New Roman" w:hint="eastAsia"/>
        </w:rPr>
        <w:t>100</w:t>
      </w:r>
      <w:r>
        <w:rPr>
          <w:rFonts w:ascii="Times New Roman" w:eastAsia="楷体_GB2312" w:hAnsi="Times New Roman"/>
        </w:rPr>
        <w:t>分，完卷时间</w:t>
      </w:r>
      <w:r>
        <w:rPr>
          <w:rFonts w:ascii="Times New Roman" w:eastAsia="楷体_GB2312" w:hAnsi="Times New Roman" w:hint="eastAsia"/>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02</w:t>
      </w:r>
      <w:r>
        <w:rPr>
          <w:rFonts w:ascii="Times New Roman" w:hAnsi="Times New Roman" w:hint="eastAsia"/>
        </w:rPr>
        <w:t>5</w:t>
      </w:r>
      <w:r>
        <w:rPr>
          <w:rFonts w:ascii="Times New Roman" w:hAnsi="Times New Roman"/>
        </w:rPr>
        <w:t>.</w:t>
      </w:r>
      <w:r>
        <w:rPr>
          <w:rFonts w:ascii="Times New Roman" w:hAnsi="Times New Roman" w:hint="eastAsia"/>
        </w:rPr>
        <w:t>12</w:t>
      </w:r>
    </w:p>
    <w:p w14:paraId="019D1FE3" w14:textId="77777777" w:rsidR="006A4729" w:rsidRDefault="00000000">
      <w:pPr>
        <w:adjustRightInd w:val="0"/>
        <w:spacing w:line="264" w:lineRule="auto"/>
        <w:rPr>
          <w:rFonts w:eastAsia="黑体"/>
          <w:szCs w:val="21"/>
        </w:rPr>
      </w:pPr>
      <w:r>
        <w:rPr>
          <w:rFonts w:eastAsia="黑体" w:hint="eastAsia"/>
          <w:szCs w:val="21"/>
        </w:rPr>
        <w:t>考生注意：</w:t>
      </w:r>
    </w:p>
    <w:p w14:paraId="03DCFEEA"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考试分设试卷和答题纸。答题前，务必在答题纸上填写学校、班级、姓名、考号，并将核对后的条形码贴在指定位置上。</w:t>
      </w:r>
    </w:p>
    <w:p w14:paraId="502C1A5E" w14:textId="77777777" w:rsidR="006A4729" w:rsidRDefault="00000000">
      <w:pPr>
        <w:numPr>
          <w:ilvl w:val="0"/>
          <w:numId w:val="1"/>
        </w:numPr>
        <w:adjustRightInd w:val="0"/>
        <w:spacing w:line="264" w:lineRule="auto"/>
        <w:ind w:left="420" w:hangingChars="200" w:hanging="420"/>
        <w:rPr>
          <w:rFonts w:eastAsia="楷体"/>
          <w:szCs w:val="21"/>
        </w:rPr>
      </w:pPr>
      <w:r>
        <w:rPr>
          <w:rFonts w:eastAsia="楷体" w:hint="eastAsia"/>
          <w:szCs w:val="21"/>
        </w:rPr>
        <w:t>本试卷标注“多选”的试题，每小题有</w:t>
      </w:r>
      <w:r>
        <w:rPr>
          <w:rFonts w:eastAsia="楷体" w:hint="eastAsia"/>
          <w:szCs w:val="21"/>
        </w:rPr>
        <w:t>2~3</w:t>
      </w:r>
      <w:r>
        <w:rPr>
          <w:rFonts w:eastAsia="楷体" w:hint="eastAsia"/>
          <w:szCs w:val="21"/>
        </w:rPr>
        <w:t>个正确选项，漏选给一半分，错选不给分；未特别标注的选择类试题，每小题只有</w:t>
      </w:r>
      <w:r>
        <w:rPr>
          <w:rFonts w:eastAsia="楷体" w:hint="eastAsia"/>
          <w:szCs w:val="21"/>
        </w:rPr>
        <w:t>1</w:t>
      </w:r>
      <w:r>
        <w:rPr>
          <w:rFonts w:eastAsia="楷体" w:hint="eastAsia"/>
          <w:szCs w:val="21"/>
        </w:rPr>
        <w:t>个正确选项。</w:t>
      </w:r>
    </w:p>
    <w:p w14:paraId="46FC78CC"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hint="eastAsia"/>
          <w:szCs w:val="21"/>
        </w:rPr>
        <w:t>在列式计算、逻辑推理以及回答问题过程中，须给出必要的图示、文字说明、公式、演算等。</w:t>
      </w:r>
    </w:p>
    <w:p w14:paraId="5EB3133B" w14:textId="77777777" w:rsidR="006A4729" w:rsidRDefault="00000000">
      <w:pPr>
        <w:numPr>
          <w:ilvl w:val="0"/>
          <w:numId w:val="1"/>
        </w:numPr>
        <w:adjustRightInd w:val="0"/>
        <w:spacing w:line="264" w:lineRule="auto"/>
        <w:ind w:left="420" w:hangingChars="200" w:hanging="420"/>
        <w:rPr>
          <w:rFonts w:eastAsia="楷体" w:hAnsi="楷体" w:hint="eastAsia"/>
          <w:szCs w:val="21"/>
        </w:rPr>
      </w:pPr>
      <w:r>
        <w:rPr>
          <w:rFonts w:eastAsia="楷体" w:cs="楷体" w:hint="eastAsia"/>
          <w:iCs/>
          <w:kern w:val="0"/>
          <w:szCs w:val="21"/>
        </w:rPr>
        <w:t>除特殊说明外，本卷所用重力加速度</w:t>
      </w:r>
      <w:r>
        <w:rPr>
          <w:rFonts w:eastAsia="楷体"/>
          <w:i/>
          <w:kern w:val="0"/>
          <w:szCs w:val="21"/>
        </w:rPr>
        <w:t>g</w:t>
      </w:r>
      <w:r>
        <w:rPr>
          <w:rFonts w:eastAsia="楷体" w:hint="eastAsia"/>
          <w:iCs/>
          <w:kern w:val="0"/>
          <w:szCs w:val="21"/>
        </w:rPr>
        <w:t>大小均取</w:t>
      </w:r>
      <w:r>
        <w:rPr>
          <w:rFonts w:eastAsia="楷体" w:hint="eastAsia"/>
          <w:iCs/>
          <w:kern w:val="0"/>
          <w:szCs w:val="21"/>
        </w:rPr>
        <w:t>9.8m/s</w:t>
      </w:r>
      <w:r>
        <w:rPr>
          <w:rFonts w:eastAsia="楷体" w:hint="eastAsia"/>
          <w:iCs/>
          <w:kern w:val="0"/>
          <w:szCs w:val="21"/>
          <w:vertAlign w:val="superscript"/>
        </w:rPr>
        <w:t>2</w:t>
      </w:r>
      <w:r>
        <w:rPr>
          <w:rFonts w:eastAsia="楷体" w:hint="eastAsia"/>
          <w:iCs/>
          <w:kern w:val="0"/>
          <w:szCs w:val="21"/>
        </w:rPr>
        <w:t>。</w:t>
      </w:r>
    </w:p>
    <w:p w14:paraId="16F5B892" w14:textId="77777777" w:rsidR="006A4729" w:rsidRDefault="006A4729">
      <w:pPr>
        <w:adjustRightInd w:val="0"/>
        <w:spacing w:line="264" w:lineRule="auto"/>
        <w:rPr>
          <w:rFonts w:eastAsia="楷体"/>
          <w:szCs w:val="21"/>
        </w:rPr>
      </w:pPr>
    </w:p>
    <w:p w14:paraId="6BB66F5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一</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静电除尘</w:t>
      </w:r>
    </w:p>
    <w:p w14:paraId="50DB10B6" w14:textId="77777777" w:rsidR="006A4729" w:rsidRDefault="00000000">
      <w:pPr>
        <w:snapToGrid w:val="0"/>
        <w:spacing w:line="312" w:lineRule="auto"/>
        <w:ind w:firstLineChars="200" w:firstLine="420"/>
        <w:rPr>
          <w:rFonts w:ascii="楷体" w:eastAsia="楷体" w:hAnsi="楷体" w:cs="楷体" w:hint="eastAsia"/>
          <w:iCs/>
          <w:szCs w:val="21"/>
        </w:rPr>
      </w:pPr>
      <w:r>
        <w:rPr>
          <w:rFonts w:ascii="楷体" w:eastAsia="楷体" w:hAnsi="楷体" w:cs="楷体" w:hint="eastAsia"/>
          <w:iCs/>
          <w:szCs w:val="21"/>
        </w:rPr>
        <w:t>在生活中常利用静电除尘，在工业生产中常利用静电净化气体或回收有用尘粒。</w:t>
      </w:r>
    </w:p>
    <w:p w14:paraId="7F1CEC5B" w14:textId="77777777" w:rsidR="006A4729" w:rsidRDefault="00000000">
      <w:pPr>
        <w:snapToGrid w:val="0"/>
        <w:spacing w:beforeLines="50" w:before="156" w:line="312" w:lineRule="auto"/>
        <w:ind w:left="420" w:hangingChars="200" w:hanging="420"/>
      </w:pPr>
      <w:r>
        <w:rPr>
          <w:rFonts w:hint="eastAsia"/>
        </w:rPr>
        <w:t>1</w:t>
      </w:r>
      <w:r>
        <w:rPr>
          <w:rFonts w:hint="eastAsia"/>
        </w:rPr>
        <w:t>．</w:t>
      </w:r>
      <w:r>
        <w:rPr>
          <w:rFonts w:hint="eastAsia"/>
        </w:rPr>
        <w:t xml:space="preserve"> </w:t>
      </w:r>
      <w:r>
        <w:rPr>
          <w:rFonts w:hint="eastAsia"/>
        </w:rPr>
        <w:t>如图，拖把头套上静电除尘纸，能吸附地板上的灰尘、毛发和细小的碎铁屑等。</w:t>
      </w:r>
    </w:p>
    <w:p w14:paraId="13A461E3" w14:textId="77777777" w:rsidR="006A4729" w:rsidRDefault="00000000">
      <w:pPr>
        <w:wordWrap w:val="0"/>
        <w:autoSpaceDE w:val="0"/>
        <w:snapToGrid w:val="0"/>
        <w:spacing w:line="312" w:lineRule="auto"/>
        <w:ind w:hanging="6"/>
        <w:rPr>
          <w:rFonts w:ascii="宋体" w:hAnsi="宋体" w:hint="eastAsia"/>
          <w:iCs/>
          <w:kern w:val="0"/>
          <w:szCs w:val="21"/>
        </w:rPr>
      </w:pPr>
      <w:r>
        <w:rPr>
          <w:rFonts w:hint="eastAsia"/>
          <w:noProof/>
        </w:rPr>
        <w:drawing>
          <wp:anchor distT="0" distB="0" distL="114300" distR="114300" simplePos="0" relativeHeight="251534848" behindDoc="0" locked="0" layoutInCell="1" allowOverlap="1" wp14:anchorId="07A5F796" wp14:editId="63D590DE">
            <wp:simplePos x="0" y="0"/>
            <wp:positionH relativeFrom="column">
              <wp:posOffset>4469130</wp:posOffset>
            </wp:positionH>
            <wp:positionV relativeFrom="paragraph">
              <wp:posOffset>6350</wp:posOffset>
            </wp:positionV>
            <wp:extent cx="759460" cy="683260"/>
            <wp:effectExtent l="0" t="0" r="2540" b="2540"/>
            <wp:wrapSquare wrapText="bothSides"/>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pic:cNvPicPr>
                      <a:picLocks noChangeAspect="1"/>
                    </pic:cNvPicPr>
                  </pic:nvPicPr>
                  <pic:blipFill>
                    <a:blip r:embed="rId13"/>
                    <a:stretch>
                      <a:fillRect/>
                    </a:stretch>
                  </pic:blipFill>
                  <pic:spPr>
                    <a:xfrm>
                      <a:off x="0" y="0"/>
                      <a:ext cx="759460" cy="683260"/>
                    </a:xfrm>
                    <a:prstGeom prst="rect">
                      <a:avLst/>
                    </a:prstGeom>
                    <a:noFill/>
                    <a:ln>
                      <a:noFill/>
                    </a:ln>
                  </pic:spPr>
                </pic:pic>
              </a:graphicData>
            </a:graphic>
          </wp:anchor>
        </w:drawing>
      </w:r>
      <w:r>
        <w:rPr>
          <w:rFonts w:ascii="宋体" w:hAnsi="宋体" w:hint="eastAsia"/>
          <w:kern w:val="0"/>
          <w:szCs w:val="21"/>
        </w:rPr>
        <w:t>(</w:t>
      </w:r>
      <w:r>
        <w:rPr>
          <w:rFonts w:hint="eastAsia"/>
          <w:kern w:val="0"/>
          <w:szCs w:val="21"/>
        </w:rPr>
        <w:t>1</w:t>
      </w:r>
      <w:r>
        <w:rPr>
          <w:rFonts w:ascii="宋体" w:hAnsi="宋体" w:hint="eastAsia"/>
          <w:kern w:val="0"/>
          <w:szCs w:val="21"/>
        </w:rPr>
        <w:t>) 静电除尘纸吸附细小的碎铁屑</w:t>
      </w:r>
      <w:r>
        <w:rPr>
          <w:rFonts w:ascii="宋体" w:hAnsi="宋体" w:hint="eastAsia"/>
          <w:iCs/>
          <w:kern w:val="0"/>
          <w:szCs w:val="21"/>
        </w:rPr>
        <w:t>的物理原理是</w:t>
      </w:r>
      <w:r>
        <w:rPr>
          <w:rFonts w:hint="eastAsia"/>
        </w:rPr>
        <w:t>_</w:t>
      </w:r>
      <w:r>
        <w:t>_______</w:t>
      </w:r>
      <w:r>
        <w:rPr>
          <w:rFonts w:hint="eastAsia"/>
        </w:rPr>
        <w:t>_</w:t>
      </w:r>
      <w:r>
        <w:t>_______</w:t>
      </w:r>
      <w:r>
        <w:rPr>
          <w:rFonts w:hint="eastAsia"/>
        </w:rPr>
        <w:t>_</w:t>
      </w:r>
      <w:r>
        <w:t>_____</w:t>
      </w:r>
      <w:r>
        <w:rPr>
          <w:rFonts w:ascii="宋体" w:hAnsi="宋体" w:hint="eastAsia"/>
          <w:iCs/>
          <w:kern w:val="0"/>
          <w:szCs w:val="21"/>
        </w:rPr>
        <w:t>。</w:t>
      </w:r>
    </w:p>
    <w:p w14:paraId="244BFAA3" w14:textId="77777777" w:rsidR="006A4729" w:rsidRDefault="00000000">
      <w:pPr>
        <w:snapToGrid w:val="0"/>
        <w:spacing w:line="312" w:lineRule="auto"/>
        <w:ind w:left="418" w:hangingChars="199" w:hanging="418"/>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ascii="宋体" w:hAnsi="宋体" w:hint="eastAsia"/>
          <w:iCs/>
          <w:kern w:val="0"/>
          <w:szCs w:val="21"/>
        </w:rPr>
        <w:t>为了保持吸附性能，拖把头应该用</w:t>
      </w:r>
      <w:r>
        <w:rPr>
          <w:rFonts w:hint="eastAsia"/>
          <w:iCs/>
          <w:kern w:val="0"/>
          <w:szCs w:val="21"/>
        </w:rPr>
        <w:t>________</w:t>
      </w:r>
      <w:r>
        <w:rPr>
          <w:rFonts w:ascii="宋体" w:hAnsi="宋体" w:hint="eastAsia"/>
          <w:iCs/>
          <w:kern w:val="0"/>
          <w:szCs w:val="21"/>
        </w:rPr>
        <w:t>制造。</w:t>
      </w:r>
    </w:p>
    <w:p w14:paraId="11DB0966" w14:textId="77777777" w:rsidR="006A4729" w:rsidRDefault="00000000">
      <w:pPr>
        <w:tabs>
          <w:tab w:val="left" w:pos="420"/>
          <w:tab w:val="left" w:pos="2310"/>
        </w:tabs>
        <w:snapToGrid w:val="0"/>
        <w:spacing w:line="312" w:lineRule="auto"/>
        <w:ind w:leftChars="199" w:left="418"/>
        <w:rPr>
          <w:kern w:val="0"/>
          <w:szCs w:val="21"/>
        </w:rPr>
      </w:pPr>
      <w:r>
        <w:rPr>
          <w:rFonts w:hint="eastAsia"/>
          <w:kern w:val="0"/>
          <w:szCs w:val="21"/>
        </w:rPr>
        <w:t>A</w:t>
      </w:r>
      <w:r>
        <w:rPr>
          <w:rFonts w:hint="eastAsia"/>
          <w:kern w:val="0"/>
          <w:szCs w:val="21"/>
        </w:rPr>
        <w:t>．</w:t>
      </w:r>
      <w:r>
        <w:rPr>
          <w:rFonts w:ascii="宋体" w:hAnsi="宋体" w:hint="eastAsia"/>
          <w:iCs/>
          <w:kern w:val="0"/>
          <w:szCs w:val="21"/>
        </w:rPr>
        <w:t>导体</w:t>
      </w:r>
      <w:r>
        <w:rPr>
          <w:rFonts w:hint="eastAsia"/>
          <w:kern w:val="0"/>
          <w:szCs w:val="21"/>
        </w:rPr>
        <w:tab/>
        <w:t>B</w:t>
      </w:r>
      <w:r>
        <w:rPr>
          <w:rFonts w:hint="eastAsia"/>
          <w:kern w:val="0"/>
          <w:szCs w:val="21"/>
        </w:rPr>
        <w:t>．</w:t>
      </w:r>
      <w:r>
        <w:rPr>
          <w:rFonts w:ascii="宋体" w:hAnsi="宋体" w:hint="eastAsia"/>
          <w:iCs/>
          <w:kern w:val="0"/>
          <w:szCs w:val="21"/>
        </w:rPr>
        <w:t>绝缘体</w:t>
      </w:r>
    </w:p>
    <w:p w14:paraId="1B043ACA" w14:textId="77777777" w:rsidR="006A4729" w:rsidRDefault="00000000">
      <w:pPr>
        <w:snapToGrid w:val="0"/>
        <w:spacing w:beforeLines="50" w:before="156" w:line="312" w:lineRule="auto"/>
        <w:ind w:left="420" w:hangingChars="200" w:hanging="420"/>
        <w:rPr>
          <w:rFonts w:ascii="宋体" w:hAnsi="宋体" w:hint="eastAsia"/>
          <w:iCs/>
          <w:strike/>
          <w:kern w:val="0"/>
          <w:szCs w:val="21"/>
        </w:rPr>
      </w:pPr>
      <w:r>
        <w:rPr>
          <w:noProof/>
        </w:rPr>
        <mc:AlternateContent>
          <mc:Choice Requires="wpg">
            <w:drawing>
              <wp:anchor distT="0" distB="0" distL="114300" distR="114300" simplePos="0" relativeHeight="251533824" behindDoc="0" locked="0" layoutInCell="1" allowOverlap="1" wp14:anchorId="023FD909" wp14:editId="26C161E7">
                <wp:simplePos x="0" y="0"/>
                <wp:positionH relativeFrom="column">
                  <wp:posOffset>3835400</wp:posOffset>
                </wp:positionH>
                <wp:positionV relativeFrom="paragraph">
                  <wp:posOffset>82550</wp:posOffset>
                </wp:positionV>
                <wp:extent cx="1451610" cy="1322705"/>
                <wp:effectExtent l="0" t="0" r="11430" b="0"/>
                <wp:wrapSquare wrapText="bothSides"/>
                <wp:docPr id="10" name="组合 10"/>
                <wp:cNvGraphicFramePr/>
                <a:graphic xmlns:a="http://schemas.openxmlformats.org/drawingml/2006/main">
                  <a:graphicData uri="http://schemas.microsoft.com/office/word/2010/wordprocessingGroup">
                    <wpg:wgp>
                      <wpg:cNvGrpSpPr/>
                      <wpg:grpSpPr>
                        <a:xfrm>
                          <a:off x="0" y="0"/>
                          <a:ext cx="1451610" cy="1322705"/>
                          <a:chOff x="8891" y="2740"/>
                          <a:chExt cx="2286" cy="2083"/>
                        </a:xfrm>
                        <a:effectLst/>
                      </wpg:grpSpPr>
                      <wpg:grpSp>
                        <wpg:cNvPr id="46" name="组合 46"/>
                        <wpg:cNvGrpSpPr/>
                        <wpg:grpSpPr>
                          <a:xfrm>
                            <a:off x="9057" y="4541"/>
                            <a:ext cx="1726" cy="282"/>
                            <a:chOff x="11074" y="4187"/>
                            <a:chExt cx="1726" cy="282"/>
                          </a:xfrm>
                          <a:effectLst/>
                        </wpg:grpSpPr>
                        <wps:wsp>
                          <wps:cNvPr id="42" name="Text Box 83"/>
                          <wps:cNvSpPr txBox="1">
                            <a:spLocks noChangeAspect="1" noChangeArrowheads="1"/>
                          </wps:cNvSpPr>
                          <wps:spPr bwMode="auto">
                            <a:xfrm>
                              <a:off x="12381" y="4199"/>
                              <a:ext cx="419" cy="270"/>
                            </a:xfrm>
                            <a:prstGeom prst="rect">
                              <a:avLst/>
                            </a:prstGeom>
                            <a:noFill/>
                            <a:ln>
                              <a:noFill/>
                            </a:ln>
                            <a:effectLst/>
                          </wps:spPr>
                          <wps:txbx>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wps:txbx>
                          <wps:bodyPr rot="0" vert="horz" wrap="square" lIns="0" tIns="0" rIns="0" bIns="0" anchor="t" anchorCtr="0" upright="1"/>
                        </wps:wsp>
                        <wps:wsp>
                          <wps:cNvPr id="41" name="Text Box 83"/>
                          <wps:cNvSpPr txBox="1">
                            <a:spLocks noChangeAspect="1" noChangeArrowheads="1"/>
                          </wps:cNvSpPr>
                          <wps:spPr bwMode="auto">
                            <a:xfrm>
                              <a:off x="11074" y="4187"/>
                              <a:ext cx="419" cy="270"/>
                            </a:xfrm>
                            <a:prstGeom prst="rect">
                              <a:avLst/>
                            </a:prstGeom>
                            <a:noFill/>
                            <a:ln>
                              <a:noFill/>
                            </a:ln>
                            <a:effectLst/>
                          </wps:spPr>
                          <wps:txbx>
                            <w:txbxContent>
                              <w:p w14:paraId="1DF30310" w14:textId="77777777" w:rsidR="006A4729" w:rsidRDefault="00000000">
                                <w:pPr>
                                  <w:snapToGrid w:val="0"/>
                                  <w:jc w:val="center"/>
                                  <w:rPr>
                                    <w:rFonts w:eastAsia="PMingLiU"/>
                                    <w:bCs/>
                                    <w:iCs/>
                                    <w:sz w:val="18"/>
                                    <w:szCs w:val="18"/>
                                  </w:rPr>
                                </w:pPr>
                                <w:r>
                                  <w:rPr>
                                    <w:sz w:val="18"/>
                                    <w:szCs w:val="18"/>
                                  </w:rPr>
                                  <w:t>(a)</w:t>
                                </w:r>
                              </w:p>
                            </w:txbxContent>
                          </wps:txbx>
                          <wps:bodyPr rot="0" vert="horz" wrap="square" lIns="0" tIns="0" rIns="0" bIns="0" anchor="t" anchorCtr="0" upright="1"/>
                        </wps:wsp>
                      </wpg:grpSp>
                      <pic:pic xmlns:pic="http://schemas.openxmlformats.org/drawingml/2006/picture">
                        <pic:nvPicPr>
                          <pic:cNvPr id="9" name="图片 4" descr="处理图片"/>
                          <pic:cNvPicPr>
                            <a:picLocks noChangeAspect="1"/>
                          </pic:cNvPicPr>
                        </pic:nvPicPr>
                        <pic:blipFill>
                          <a:blip r:embed="rId23"/>
                          <a:stretch>
                            <a:fillRect/>
                          </a:stretch>
                        </pic:blipFill>
                        <pic:spPr>
                          <a:xfrm>
                            <a:off x="8891" y="2740"/>
                            <a:ext cx="2286" cy="1809"/>
                          </a:xfrm>
                          <a:prstGeom prst="rect">
                            <a:avLst/>
                          </a:prstGeom>
                          <a:noFill/>
                          <a:ln>
                            <a:noFill/>
                          </a:ln>
                          <a:effectLst/>
                        </pic:spPr>
                      </pic:pic>
                    </wpg:wgp>
                  </a:graphicData>
                </a:graphic>
              </wp:anchor>
            </w:drawing>
          </mc:Choice>
          <mc:Fallback>
            <w:pict>
              <v:group w14:anchorId="023FD909" id="组合 10" o:spid="_x0000_s1522" style="position:absolute;left:0;text-align:left;margin-left:302pt;margin-top:6.5pt;width:114.3pt;height:104.15pt;z-index:251533824;mso-position-horizontal-relative:text;mso-position-vertical-relative:text" coordorigin="8891,2740" coordsize="2286,20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">
                <v:group id="组合 46" o:spid="_x0000_s1523" style="position:absolute;left:9057;top:4541;width:1726;height:282" coordorigin="11074,4187" coordsize="1726,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Text Box 83" o:spid="_x0000_s1524" type="#_x0000_t202" style="position:absolute;left:12381;top:4199;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o:lock v:ext="edit" aspectratio="t"/>
                    <v:textbox inset="0,0,0,0">
                      <w:txbxContent>
                        <w:p w14:paraId="37C8DB66" w14:textId="77777777" w:rsidR="006A4729" w:rsidRDefault="00000000">
                          <w:pPr>
                            <w:snapToGrid w:val="0"/>
                            <w:jc w:val="center"/>
                            <w:rPr>
                              <w:rFonts w:eastAsia="PMingLiU"/>
                              <w:bCs/>
                              <w:iCs/>
                              <w:sz w:val="18"/>
                              <w:szCs w:val="18"/>
                            </w:rPr>
                          </w:pPr>
                          <w:r>
                            <w:rPr>
                              <w:sz w:val="18"/>
                              <w:szCs w:val="18"/>
                            </w:rPr>
                            <w:t>(</w:t>
                          </w:r>
                          <w:r>
                            <w:rPr>
                              <w:rFonts w:hint="eastAsia"/>
                              <w:sz w:val="18"/>
                              <w:szCs w:val="18"/>
                            </w:rPr>
                            <w:t>b</w:t>
                          </w:r>
                          <w:r>
                            <w:rPr>
                              <w:sz w:val="18"/>
                              <w:szCs w:val="18"/>
                            </w:rPr>
                            <w:t>)</w:t>
                          </w:r>
                        </w:p>
                      </w:txbxContent>
                    </v:textbox>
                  </v:shape>
                  <v:shape id="Text Box 83" o:spid="_x0000_s1525" type="#_x0000_t202" style="position:absolute;left:11074;top:4187;width:41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o:lock v:ext="edit" aspectratio="t"/>
                    <v:textbox inset="0,0,0,0">
                      <w:txbxContent>
                        <w:p w14:paraId="1DF30310" w14:textId="77777777" w:rsidR="006A4729" w:rsidRDefault="00000000">
                          <w:pPr>
                            <w:snapToGrid w:val="0"/>
                            <w:jc w:val="center"/>
                            <w:rPr>
                              <w:rFonts w:eastAsia="PMingLiU"/>
                              <w:bCs/>
                              <w:iCs/>
                              <w:sz w:val="18"/>
                              <w:szCs w:val="18"/>
                            </w:rPr>
                          </w:pPr>
                          <w:r>
                            <w:rPr>
                              <w:sz w:val="18"/>
                              <w:szCs w:val="18"/>
                            </w:rPr>
                            <w:t>(a)</w:t>
                          </w:r>
                        </w:p>
                      </w:txbxContent>
                    </v:textbox>
                  </v:shape>
                </v:group>
                <v:shape id="图片 4" o:spid="_x0000_s1526" type="#_x0000_t75" alt="处理图片" style="position:absolute;left:8891;top:2740;width:2286;height:18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">
                  <v:imagedata r:id="rId24" o:title="处理图片"/>
                </v:shape>
                <w10:wrap type="square"/>
              </v:group>
            </w:pict>
          </mc:Fallback>
        </mc:AlternateContent>
      </w:r>
      <w:r>
        <w:rPr>
          <w:rFonts w:hint="eastAsia"/>
        </w:rPr>
        <w:t>2</w:t>
      </w:r>
      <w:r>
        <w:rPr>
          <w:rFonts w:hint="eastAsia"/>
          <w:kern w:val="0"/>
          <w:szCs w:val="21"/>
        </w:rPr>
        <w:t>．</w:t>
      </w:r>
      <w:r>
        <w:rPr>
          <w:kern w:val="0"/>
          <w:szCs w:val="21"/>
        </w:rPr>
        <w:t xml:space="preserve"> </w:t>
      </w:r>
      <w:r>
        <w:rPr>
          <w:rFonts w:ascii="宋体" w:hAnsi="宋体" w:hint="eastAsia"/>
          <w:iCs/>
          <w:kern w:val="0"/>
          <w:szCs w:val="21"/>
        </w:rPr>
        <w:t>如图</w:t>
      </w:r>
      <w:r>
        <w:rPr>
          <w:rFonts w:hint="eastAsia"/>
        </w:rPr>
        <w:t>(a)</w:t>
      </w:r>
      <w:r>
        <w:rPr>
          <w:rFonts w:ascii="宋体" w:hAnsi="宋体" w:hint="eastAsia"/>
          <w:iCs/>
          <w:kern w:val="0"/>
          <w:szCs w:val="21"/>
        </w:rPr>
        <w:t>为静电除尘装置的示意图，</w:t>
      </w:r>
      <w:r>
        <w:rPr>
          <w:i/>
          <w:kern w:val="0"/>
          <w:szCs w:val="21"/>
        </w:rPr>
        <w:t>A</w:t>
      </w:r>
      <w:r>
        <w:rPr>
          <w:rFonts w:ascii="宋体" w:hAnsi="宋体" w:hint="eastAsia"/>
          <w:iCs/>
          <w:kern w:val="0"/>
          <w:szCs w:val="21"/>
        </w:rPr>
        <w:t>、</w:t>
      </w:r>
      <w:r>
        <w:rPr>
          <w:i/>
          <w:kern w:val="0"/>
          <w:szCs w:val="21"/>
        </w:rPr>
        <w:t>B</w:t>
      </w:r>
      <w:r>
        <w:rPr>
          <w:rFonts w:ascii="宋体" w:hAnsi="宋体" w:hint="eastAsia"/>
          <w:iCs/>
          <w:kern w:val="0"/>
          <w:szCs w:val="21"/>
        </w:rPr>
        <w:t>之间产生如图</w:t>
      </w:r>
      <w:r>
        <w:rPr>
          <w:rFonts w:hint="eastAsia"/>
        </w:rPr>
        <w:t>(b)</w:t>
      </w:r>
      <w:r>
        <w:rPr>
          <w:rFonts w:ascii="宋体" w:hAnsi="宋体" w:hint="eastAsia"/>
          <w:iCs/>
          <w:kern w:val="0"/>
          <w:szCs w:val="21"/>
        </w:rPr>
        <w:t>的强电场。空气分子被电离为正离子和电子，电子在运动过程中遇到尘粒。假设尘粒带上负电后，仅在强电场力作用下被吸附到正极</w:t>
      </w:r>
      <w:r>
        <w:rPr>
          <w:i/>
          <w:kern w:val="0"/>
          <w:szCs w:val="21"/>
        </w:rPr>
        <w:t>A</w:t>
      </w:r>
      <w:r>
        <w:rPr>
          <w:rFonts w:hint="eastAsia"/>
          <w:iCs/>
          <w:kern w:val="0"/>
          <w:szCs w:val="21"/>
        </w:rPr>
        <w:t>处。</w:t>
      </w:r>
    </w:p>
    <w:p w14:paraId="0C501BB9"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w:t>
      </w:r>
      <w:r>
        <w:rPr>
          <w:rFonts w:ascii="宋体" w:hAnsi="宋体" w:hint="eastAsia"/>
          <w:spacing w:val="20"/>
          <w:kern w:val="0"/>
          <w:szCs w:val="21"/>
        </w:rPr>
        <w:t xml:space="preserve"> </w:t>
      </w:r>
      <w:r>
        <w:rPr>
          <w:i/>
          <w:kern w:val="0"/>
          <w:szCs w:val="21"/>
        </w:rPr>
        <w:t>e</w:t>
      </w:r>
      <w:r>
        <w:rPr>
          <w:rFonts w:ascii="宋体" w:hAnsi="宋体" w:hint="eastAsia"/>
          <w:iCs/>
          <w:kern w:val="0"/>
          <w:szCs w:val="21"/>
        </w:rPr>
        <w:t>、</w:t>
      </w:r>
      <w:r>
        <w:rPr>
          <w:i/>
          <w:kern w:val="0"/>
          <w:szCs w:val="21"/>
        </w:rPr>
        <w:t>f</w:t>
      </w:r>
      <w:r>
        <w:rPr>
          <w:rFonts w:ascii="宋体" w:hAnsi="宋体" w:hint="eastAsia"/>
          <w:iCs/>
          <w:kern w:val="0"/>
          <w:szCs w:val="21"/>
        </w:rPr>
        <w:t>是电场中两点，空气分子在</w:t>
      </w:r>
      <w:r>
        <w:rPr>
          <w:rFonts w:hint="eastAsia"/>
        </w:rPr>
        <w:t>_</w:t>
      </w:r>
      <w:r>
        <w:t>_______</w:t>
      </w:r>
      <w:r>
        <w:rPr>
          <w:rFonts w:hint="eastAsia"/>
        </w:rPr>
        <w:t>点</w:t>
      </w:r>
      <w:r>
        <w:rPr>
          <w:rFonts w:ascii="宋体" w:hAnsi="宋体" w:hint="eastAsia"/>
          <w:iCs/>
          <w:kern w:val="0"/>
          <w:szCs w:val="21"/>
        </w:rPr>
        <w:t>更容易被电离。</w:t>
      </w:r>
    </w:p>
    <w:p w14:paraId="78442E7E" w14:textId="77777777" w:rsidR="006A4729" w:rsidRDefault="00000000">
      <w:pPr>
        <w:snapToGrid w:val="0"/>
        <w:spacing w:line="312" w:lineRule="auto"/>
        <w:ind w:left="424" w:hangingChars="202" w:hanging="424"/>
        <w:rPr>
          <w:rFonts w:ascii="宋体" w:hAnsi="宋体" w:hint="eastAsia"/>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带恒定电荷量的</w:t>
      </w:r>
      <w:r>
        <w:rPr>
          <w:rFonts w:ascii="宋体" w:hAnsi="宋体" w:hint="eastAsia"/>
          <w:iCs/>
          <w:kern w:val="0"/>
          <w:szCs w:val="21"/>
        </w:rPr>
        <w:t>尘粒的加速度可能</w:t>
      </w:r>
      <w:r>
        <w:rPr>
          <w:rFonts w:hint="eastAsia"/>
        </w:rPr>
        <w:t>_</w:t>
      </w:r>
      <w:r>
        <w:t>_______</w:t>
      </w:r>
      <w:r>
        <w:rPr>
          <w:rFonts w:ascii="宋体" w:hAnsi="宋体" w:hint="eastAsia"/>
          <w:iCs/>
          <w:kern w:val="0"/>
          <w:szCs w:val="21"/>
        </w:rPr>
        <w:t>。（多选）</w:t>
      </w:r>
    </w:p>
    <w:p w14:paraId="6AB89101"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一直变大</w:t>
      </w:r>
      <w:r>
        <w:rPr>
          <w:rFonts w:hint="eastAsia"/>
          <w:kern w:val="0"/>
          <w:szCs w:val="21"/>
        </w:rPr>
        <w:tab/>
        <w:t>B</w:t>
      </w:r>
      <w:r>
        <w:rPr>
          <w:rFonts w:hint="eastAsia"/>
          <w:kern w:val="0"/>
          <w:szCs w:val="21"/>
        </w:rPr>
        <w:t>．一直变小</w:t>
      </w:r>
      <w:r>
        <w:rPr>
          <w:rFonts w:hint="eastAsia"/>
          <w:kern w:val="0"/>
          <w:szCs w:val="21"/>
        </w:rPr>
        <w:tab/>
        <w:t>C</w:t>
      </w:r>
      <w:r>
        <w:rPr>
          <w:rFonts w:hint="eastAsia"/>
          <w:kern w:val="0"/>
          <w:szCs w:val="21"/>
        </w:rPr>
        <w:t>．先变大后变小</w:t>
      </w:r>
      <w:r>
        <w:rPr>
          <w:rFonts w:hint="eastAsia"/>
          <w:kern w:val="0"/>
          <w:szCs w:val="21"/>
        </w:rPr>
        <w:tab/>
        <w:t>D</w:t>
      </w:r>
      <w:r>
        <w:rPr>
          <w:rFonts w:hint="eastAsia"/>
          <w:kern w:val="0"/>
          <w:szCs w:val="21"/>
        </w:rPr>
        <w:t>．先变小后变大</w:t>
      </w:r>
    </w:p>
    <w:p w14:paraId="459FCFAB" w14:textId="77777777" w:rsidR="006A4729" w:rsidRDefault="00000000">
      <w:pPr>
        <w:snapToGrid w:val="0"/>
        <w:spacing w:line="312" w:lineRule="auto"/>
        <w:ind w:left="424" w:hangingChars="202" w:hanging="424"/>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ascii="宋体" w:hAnsi="宋体" w:hint="eastAsia"/>
          <w:iCs/>
          <w:kern w:val="0"/>
          <w:szCs w:val="21"/>
        </w:rPr>
        <w:t>若</w:t>
      </w:r>
      <w:r>
        <w:rPr>
          <w:i/>
          <w:kern w:val="0"/>
          <w:szCs w:val="21"/>
        </w:rPr>
        <w:t>AB</w:t>
      </w:r>
      <w:r>
        <w:rPr>
          <w:rFonts w:ascii="宋体" w:hAnsi="宋体" w:hint="eastAsia"/>
          <w:iCs/>
          <w:kern w:val="0"/>
          <w:szCs w:val="21"/>
        </w:rPr>
        <w:t>所接的高压电源电压为</w:t>
      </w:r>
      <w:r>
        <w:rPr>
          <w:iCs/>
          <w:kern w:val="0"/>
          <w:szCs w:val="21"/>
        </w:rPr>
        <w:t>60kV</w:t>
      </w:r>
      <w:r>
        <w:rPr>
          <w:rFonts w:ascii="宋体" w:hAnsi="宋体" w:hint="eastAsia"/>
          <w:iCs/>
          <w:kern w:val="0"/>
          <w:szCs w:val="21"/>
        </w:rPr>
        <w:t>，</w:t>
      </w:r>
      <w:r>
        <w:rPr>
          <w:rFonts w:hint="eastAsia"/>
        </w:rPr>
        <w:t>负极附近某一电荷量为</w:t>
      </w:r>
      <w:r>
        <w:rPr>
          <w:position w:val="-6"/>
        </w:rPr>
        <w:object w:dxaOrig="1188" w:dyaOrig="300" w14:anchorId="53CC8946">
          <v:shape id="_x0000_i1025" type="#_x0000_t75" style="width:59.45pt;height:15.5pt" o:ole="">
            <v:imagedata r:id="rId25" o:title=""/>
          </v:shape>
          <o:OLEObject Type="Embed" ProgID="Equation.DSMT4" ShapeID="_x0000_i1025" DrawAspect="Content" ObjectID="_1827082715" r:id="rId26"/>
        </w:object>
      </w:r>
      <w:r>
        <w:rPr>
          <w:rFonts w:hint="eastAsia"/>
          <w:iCs/>
          <w:kern w:val="0"/>
          <w:szCs w:val="21"/>
        </w:rPr>
        <w:t>的</w:t>
      </w:r>
      <w:r>
        <w:rPr>
          <w:rFonts w:ascii="宋体" w:hAnsi="宋体" w:hint="eastAsia"/>
          <w:iCs/>
          <w:kern w:val="0"/>
          <w:szCs w:val="21"/>
        </w:rPr>
        <w:t>尘粒</w:t>
      </w:r>
      <w:r>
        <w:rPr>
          <w:rFonts w:hint="eastAsia"/>
        </w:rPr>
        <w:t>在运动过程中机械能的变化量最多为</w:t>
      </w:r>
      <w:r>
        <w:rPr>
          <w:rFonts w:hint="eastAsia"/>
        </w:rPr>
        <w:t>_</w:t>
      </w:r>
      <w:r>
        <w:t>_______</w:t>
      </w:r>
      <w:r>
        <w:rPr>
          <w:rFonts w:hint="eastAsia"/>
        </w:rPr>
        <w:t>J</w:t>
      </w:r>
      <w:r>
        <w:rPr>
          <w:rFonts w:hint="eastAsia"/>
        </w:rPr>
        <w:t>。</w:t>
      </w:r>
    </w:p>
    <w:p w14:paraId="1EEEBA13" w14:textId="77777777" w:rsidR="006A4729" w:rsidRDefault="00000000">
      <w:pPr>
        <w:adjustRightInd w:val="0"/>
        <w:snapToGrid w:val="0"/>
        <w:spacing w:line="312" w:lineRule="auto"/>
        <w:jc w:val="center"/>
        <w:rPr>
          <w:rFonts w:ascii="黑体" w:eastAsia="黑体" w:hAnsi="黑体" w:cs="黑体" w:hint="eastAsia"/>
          <w:b/>
          <w:bCs/>
          <w:sz w:val="28"/>
          <w:szCs w:val="28"/>
        </w:rPr>
      </w:pPr>
      <w:r>
        <w:rPr>
          <w:rFonts w:hint="eastAsia"/>
        </w:rPr>
        <w:br w:type="page"/>
      </w:r>
      <w:r>
        <w:rPr>
          <w:rFonts w:eastAsia="黑体" w:cs="黑体" w:hint="eastAsia"/>
          <w:bCs/>
          <w:sz w:val="28"/>
          <w:szCs w:val="21"/>
          <w:shd w:val="clear" w:color="auto" w:fill="FFFFFF"/>
          <w:lang w:bidi="ar"/>
        </w:rPr>
        <w:lastRenderedPageBreak/>
        <w:t>二</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现代物流</w:t>
      </w:r>
    </w:p>
    <w:p w14:paraId="47653468" w14:textId="77777777" w:rsidR="006A4729" w:rsidRDefault="00000000">
      <w:pPr>
        <w:snapToGrid w:val="0"/>
        <w:spacing w:line="312" w:lineRule="auto"/>
        <w:ind w:leftChars="200" w:left="420"/>
      </w:pPr>
      <w:r>
        <w:rPr>
          <w:rFonts w:ascii="楷体" w:eastAsia="楷体" w:hAnsi="楷体" w:cs="楷体" w:hint="eastAsia"/>
          <w:iCs/>
          <w:noProof/>
          <w:kern w:val="0"/>
          <w:szCs w:val="21"/>
          <w:lang w:val="zh-CN"/>
        </w:rPr>
        <mc:AlternateContent>
          <mc:Choice Requires="wpg">
            <w:drawing>
              <wp:anchor distT="0" distB="0" distL="114300" distR="114300" simplePos="0" relativeHeight="251551232" behindDoc="0" locked="0" layoutInCell="1" allowOverlap="1" wp14:anchorId="68BB33CB" wp14:editId="213445BA">
                <wp:simplePos x="0" y="0"/>
                <wp:positionH relativeFrom="column">
                  <wp:posOffset>4081780</wp:posOffset>
                </wp:positionH>
                <wp:positionV relativeFrom="paragraph">
                  <wp:posOffset>55245</wp:posOffset>
                </wp:positionV>
                <wp:extent cx="1238250" cy="1120140"/>
                <wp:effectExtent l="0" t="0" r="0" b="22860"/>
                <wp:wrapSquare wrapText="bothSides"/>
                <wp:docPr id="148247579" name="组合 148247579"/>
                <wp:cNvGraphicFramePr/>
                <a:graphic xmlns:a="http://schemas.openxmlformats.org/drawingml/2006/main">
                  <a:graphicData uri="http://schemas.microsoft.com/office/word/2010/wordprocessingGroup">
                    <wpg:wgp>
                      <wpg:cNvGrpSpPr/>
                      <wpg:grpSpPr>
                        <a:xfrm>
                          <a:off x="0" y="0"/>
                          <a:ext cx="1238250" cy="1120140"/>
                          <a:chOff x="0" y="0"/>
                          <a:chExt cx="1238250" cy="1120684"/>
                        </a:xfrm>
                      </wpg:grpSpPr>
                      <wps:wsp>
                        <wps:cNvPr id="40" name="直接连接符 40"/>
                        <wps:cNvCnPr/>
                        <wps:spPr>
                          <a:xfrm>
                            <a:off x="59871" y="1032933"/>
                            <a:ext cx="9906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7" name="图片 27"/>
                          <pic:cNvPicPr>
                            <a:picLocks noChangeAspect="1"/>
                          </pic:cNvPicPr>
                        </pic:nvPicPr>
                        <pic:blipFill>
                          <a:blip r:embed="rId27"/>
                          <a:srcRect t="1" b="17712"/>
                          <a:stretch>
                            <a:fillRect/>
                          </a:stretch>
                        </pic:blipFill>
                        <pic:spPr>
                          <a:xfrm>
                            <a:off x="0" y="0"/>
                            <a:ext cx="1238250" cy="957580"/>
                          </a:xfrm>
                          <a:prstGeom prst="rect">
                            <a:avLst/>
                          </a:prstGeom>
                          <a:noFill/>
                          <a:ln>
                            <a:noFill/>
                          </a:ln>
                          <a:effectLst/>
                        </pic:spPr>
                      </pic:pic>
                      <wps:wsp>
                        <wps:cNvPr id="17" name="椭圆 17"/>
                        <wps:cNvSpPr/>
                        <wps:spPr>
                          <a:xfrm>
                            <a:off x="130628" y="941614"/>
                            <a:ext cx="179070" cy="17907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w14:anchorId="7B851883" id="组合 148247579" o:spid="_x0000_s1026" style="position:absolute;margin-left:321.4pt;margin-top:4.35pt;width:97.5pt;height:88.2pt;z-index:251551232" coordsize="12382,112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">
                <v:line id="直接连接符 40" o:spid="_x0000_s1027" style="position:absolute;visibility:visible;mso-wrap-style:square" from="598,10329" to="10504,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" strokecolor="black [3040]">
                  <v:stroke dashstyle="dash"/>
                </v:line>
                <v:shape id="图片 27" o:spid="_x0000_s1028" type="#_x0000_t75" style="position:absolute;width:12382;height:9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">
                  <v:imagedata r:id="rId28" o:title="" croptop="1f" cropbottom="11608f"/>
                </v:shape>
                <v:oval id="椭圆 17" o:spid="_x0000_s1029" style="position:absolute;left:1306;top:9416;width:1790;height:1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" fillcolor="white [3212]" strokecolor="black [3213]"/>
                <w10:wrap type="square"/>
              </v:group>
            </w:pict>
          </mc:Fallback>
        </mc:AlternateContent>
      </w:r>
      <w:r>
        <w:rPr>
          <w:rFonts w:ascii="楷体" w:eastAsia="楷体" w:hAnsi="楷体" w:cs="楷体" w:hint="eastAsia"/>
          <w:iCs/>
          <w:kern w:val="0"/>
          <w:szCs w:val="21"/>
        </w:rPr>
        <w:t>无人机、无人驾驶汽车等是人工智能时代物流配送的重要工具。</w:t>
      </w:r>
    </w:p>
    <w:p w14:paraId="10985AE4" w14:textId="77777777" w:rsidR="006A4729" w:rsidRDefault="00000000">
      <w:pPr>
        <w:snapToGrid w:val="0"/>
        <w:spacing w:beforeLines="50" w:before="156" w:line="312" w:lineRule="auto"/>
        <w:ind w:left="420" w:hangingChars="200" w:hanging="420"/>
        <w:jc w:val="left"/>
        <w:textAlignment w:val="center"/>
        <w:rPr>
          <w:szCs w:val="21"/>
        </w:rPr>
      </w:pPr>
      <w:r>
        <w:rPr>
          <w:rFonts w:hint="eastAsia"/>
          <w:kern w:val="0"/>
          <w:szCs w:val="21"/>
        </w:rPr>
        <w:t>1</w:t>
      </w:r>
      <w:r>
        <w:rPr>
          <w:rFonts w:hint="eastAsia"/>
          <w:kern w:val="0"/>
          <w:szCs w:val="21"/>
        </w:rPr>
        <w:t>．</w:t>
      </w:r>
      <w:r>
        <w:rPr>
          <w:kern w:val="0"/>
          <w:szCs w:val="21"/>
        </w:rPr>
        <w:t xml:space="preserve"> </w:t>
      </w:r>
      <w:r>
        <w:rPr>
          <w:rFonts w:hint="eastAsia"/>
          <w:color w:val="000000" w:themeColor="text1"/>
          <w:szCs w:val="21"/>
        </w:rPr>
        <w:t>如图，无人机用轻绳吊着质量为</w:t>
      </w:r>
      <w:r>
        <w:rPr>
          <w:rFonts w:hint="eastAsia"/>
          <w:i/>
          <w:iCs/>
          <w:color w:val="000000" w:themeColor="text1"/>
          <w:szCs w:val="21"/>
        </w:rPr>
        <w:t>m</w:t>
      </w:r>
      <w:r>
        <w:rPr>
          <w:rFonts w:hint="eastAsia"/>
          <w:color w:val="000000" w:themeColor="text1"/>
          <w:szCs w:val="21"/>
        </w:rPr>
        <w:t>的包裹，一段时间内飞行高度保持不变，轻绳偏离竖直方向的夹角始终为</w:t>
      </w:r>
      <w:r>
        <w:rPr>
          <w:i/>
          <w:iCs/>
          <w:color w:val="000000" w:themeColor="text1"/>
          <w:szCs w:val="21"/>
        </w:rPr>
        <w:t>θ</w:t>
      </w:r>
      <w:r>
        <w:rPr>
          <w:rFonts w:hint="eastAsia"/>
          <w:color w:val="000000" w:themeColor="text1"/>
          <w:szCs w:val="21"/>
        </w:rPr>
        <w:t>。</w:t>
      </w:r>
      <w:r>
        <w:rPr>
          <w:rFonts w:hint="eastAsia"/>
          <w:szCs w:val="21"/>
        </w:rPr>
        <w:t>已知重力加速度为</w:t>
      </w:r>
      <w:r>
        <w:rPr>
          <w:rFonts w:hint="eastAsia"/>
          <w:i/>
          <w:iCs/>
          <w:szCs w:val="21"/>
        </w:rPr>
        <w:t>g</w:t>
      </w:r>
      <w:r>
        <w:rPr>
          <w:rFonts w:hint="eastAsia"/>
          <w:szCs w:val="21"/>
        </w:rPr>
        <w:t>，包裹</w:t>
      </w:r>
      <w:r>
        <w:rPr>
          <w:szCs w:val="21"/>
        </w:rPr>
        <w:t>所受空气阻力</w:t>
      </w:r>
      <w:r>
        <w:rPr>
          <w:rFonts w:hint="eastAsia"/>
          <w:szCs w:val="21"/>
        </w:rPr>
        <w:t>忽略不计。</w:t>
      </w:r>
    </w:p>
    <w:p w14:paraId="3FE39FE4" w14:textId="77777777" w:rsidR="006A4729" w:rsidRDefault="00000000">
      <w:pPr>
        <w:snapToGrid w:val="0"/>
        <w:spacing w:line="312" w:lineRule="auto"/>
        <w:ind w:left="420" w:hangingChars="200" w:hanging="420"/>
        <w:jc w:val="left"/>
        <w:textAlignment w:val="center"/>
        <w:rPr>
          <w:color w:val="FF000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szCs w:val="21"/>
        </w:rPr>
        <w:t>包裹的加速度大小为</w:t>
      </w:r>
      <w:r>
        <w:rPr>
          <w:rFonts w:hint="eastAsia"/>
          <w:iCs/>
          <w:kern w:val="0"/>
          <w:szCs w:val="21"/>
        </w:rPr>
        <w:t>________</w:t>
      </w:r>
      <w:r>
        <w:rPr>
          <w:rFonts w:hint="eastAsia"/>
          <w:szCs w:val="21"/>
        </w:rPr>
        <w:t>。</w:t>
      </w:r>
    </w:p>
    <w:p w14:paraId="1A79B71C" w14:textId="77777777" w:rsidR="006A4729" w:rsidRDefault="00000000">
      <w:pPr>
        <w:snapToGrid w:val="0"/>
        <w:spacing w:line="312" w:lineRule="auto"/>
        <w:ind w:left="420" w:hangingChars="200" w:hanging="420"/>
        <w:jc w:val="left"/>
        <w:textAlignment w:val="center"/>
        <w:rPr>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szCs w:val="21"/>
        </w:rPr>
        <w:t>包裹可能做</w:t>
      </w:r>
      <w:r>
        <w:rPr>
          <w:rFonts w:hint="eastAsia"/>
          <w:iCs/>
          <w:kern w:val="0"/>
          <w:szCs w:val="21"/>
        </w:rPr>
        <w:t>________</w:t>
      </w:r>
      <w:r>
        <w:rPr>
          <w:rFonts w:hint="eastAsia"/>
          <w:szCs w:val="21"/>
        </w:rPr>
        <w:t>运动。</w:t>
      </w:r>
      <w:r>
        <w:rPr>
          <w:rFonts w:hint="eastAsia"/>
        </w:rPr>
        <w:t>（多选）</w:t>
      </w:r>
    </w:p>
    <w:p w14:paraId="4A7279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匀速</w:t>
      </w:r>
      <w:r>
        <w:rPr>
          <w:rFonts w:hint="eastAsia"/>
          <w:kern w:val="0"/>
          <w:szCs w:val="21"/>
        </w:rPr>
        <w:tab/>
        <w:t>B</w:t>
      </w:r>
      <w:r>
        <w:rPr>
          <w:rFonts w:hint="eastAsia"/>
          <w:kern w:val="0"/>
          <w:szCs w:val="21"/>
        </w:rPr>
        <w:t>．匀加速</w:t>
      </w:r>
      <w:r>
        <w:rPr>
          <w:rFonts w:hint="eastAsia"/>
          <w:kern w:val="0"/>
          <w:szCs w:val="21"/>
        </w:rPr>
        <w:tab/>
        <w:t>C</w:t>
      </w:r>
      <w:r>
        <w:rPr>
          <w:rFonts w:hint="eastAsia"/>
          <w:kern w:val="0"/>
          <w:szCs w:val="21"/>
        </w:rPr>
        <w:t>．匀减速</w:t>
      </w:r>
      <w:r>
        <w:rPr>
          <w:rFonts w:hint="eastAsia"/>
          <w:kern w:val="0"/>
          <w:szCs w:val="21"/>
        </w:rPr>
        <w:tab/>
        <w:t>D</w:t>
      </w:r>
      <w:r>
        <w:rPr>
          <w:rFonts w:hint="eastAsia"/>
          <w:kern w:val="0"/>
          <w:szCs w:val="21"/>
        </w:rPr>
        <w:t>．变加速</w:t>
      </w:r>
    </w:p>
    <w:p w14:paraId="24A7274D" w14:textId="77777777" w:rsidR="006A4729" w:rsidRDefault="00000000">
      <w:pPr>
        <w:snapToGrid w:val="0"/>
        <w:spacing w:afterLines="50" w:after="156" w:line="312" w:lineRule="auto"/>
        <w:ind w:left="420" w:hangingChars="200" w:hanging="420"/>
        <w:jc w:val="left"/>
        <w:textAlignment w:val="center"/>
        <w:rPr>
          <w:iCs/>
          <w:kern w:val="0"/>
          <w:szCs w:val="21"/>
        </w:rPr>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hint="eastAsia"/>
          <w:szCs w:val="21"/>
        </w:rPr>
        <w:t>飞行过程中，突然解锁轻绳，包裹在空中的运动轨迹可能是</w:t>
      </w:r>
      <w:r>
        <w:rPr>
          <w:rFonts w:hint="eastAsia"/>
          <w:iCs/>
          <w:kern w:val="0"/>
          <w:szCs w:val="21"/>
        </w:rPr>
        <w:t>________</w:t>
      </w:r>
      <w:r>
        <w:rPr>
          <w:rFonts w:hint="eastAsia"/>
          <w:iCs/>
          <w:kern w:val="0"/>
          <w:szCs w:val="21"/>
        </w:rPr>
        <w:t>。</w:t>
      </w:r>
    </w:p>
    <w:p w14:paraId="3B9B7D21" w14:textId="77777777" w:rsidR="006A4729" w:rsidRDefault="00000000">
      <w:pPr>
        <w:snapToGrid w:val="0"/>
        <w:spacing w:line="312" w:lineRule="auto"/>
        <w:ind w:leftChars="200" w:left="420"/>
        <w:jc w:val="left"/>
        <w:textAlignment w:val="center"/>
        <w:rPr>
          <w:rFonts w:eastAsia="华文中宋"/>
        </w:rPr>
      </w:pPr>
      <w:r>
        <w:rPr>
          <w:noProof/>
        </w:rPr>
        <mc:AlternateContent>
          <mc:Choice Requires="wpg">
            <w:drawing>
              <wp:inline distT="0" distB="0" distL="114300" distR="114300" wp14:anchorId="677591B7" wp14:editId="246410B2">
                <wp:extent cx="3890645" cy="742315"/>
                <wp:effectExtent l="0" t="0" r="10795" b="0"/>
                <wp:docPr id="267" name="组合 267"/>
                <wp:cNvGraphicFramePr/>
                <a:graphic xmlns:a="http://schemas.openxmlformats.org/drawingml/2006/main">
                  <a:graphicData uri="http://schemas.microsoft.com/office/word/2010/wordprocessingGroup">
                    <wpg:wgp>
                      <wpg:cNvGrpSpPr/>
                      <wpg:grpSpPr>
                        <a:xfrm>
                          <a:off x="0" y="0"/>
                          <a:ext cx="3890645" cy="742315"/>
                          <a:chOff x="2498" y="22036"/>
                          <a:chExt cx="6127" cy="1159"/>
                        </a:xfrm>
                        <a:effectLst/>
                      </wpg:grpSpPr>
                      <wps:wsp>
                        <wps:cNvPr id="22" name="直接连接符 22"/>
                        <wps:cNvCnPr/>
                        <wps:spPr>
                          <a:xfrm>
                            <a:off x="2578" y="22036"/>
                            <a:ext cx="0" cy="825"/>
                          </a:xfrm>
                          <a:prstGeom prst="line">
                            <a:avLst/>
                          </a:prstGeom>
                          <a:noFill/>
                          <a:ln w="12700">
                            <a:solidFill>
                              <a:srgbClr val="000000"/>
                            </a:solidFill>
                            <a:prstDash val="solid"/>
                          </a:ln>
                          <a:effectLst/>
                        </wps:spPr>
                        <wps:bodyPr/>
                      </wps:wsp>
                      <wpg:grpSp>
                        <wpg:cNvPr id="268" name="组合 265"/>
                        <wpg:cNvGrpSpPr/>
                        <wpg:grpSpPr>
                          <a:xfrm>
                            <a:off x="2498" y="22067"/>
                            <a:ext cx="6127" cy="1128"/>
                            <a:chOff x="2498" y="22067"/>
                            <a:chExt cx="6127" cy="1128"/>
                          </a:xfrm>
                          <a:effectLst/>
                        </wpg:grpSpPr>
                        <wps:wsp>
                          <wps:cNvPr id="49" name="直接连接符 49"/>
                          <wps:cNvCnPr/>
                          <wps:spPr>
                            <a:xfrm flipH="1">
                              <a:off x="4050" y="22067"/>
                              <a:ext cx="623" cy="759"/>
                            </a:xfrm>
                            <a:prstGeom prst="line">
                              <a:avLst/>
                            </a:prstGeom>
                            <a:noFill/>
                            <a:ln w="12700">
                              <a:solidFill>
                                <a:srgbClr val="000000"/>
                              </a:solidFill>
                              <a:prstDash val="solid"/>
                            </a:ln>
                            <a:effectLst/>
                          </wps:spPr>
                          <wps:bodyPr/>
                        </wps:wsp>
                        <wpg:grpSp>
                          <wpg:cNvPr id="269" name="组合 264"/>
                          <wpg:cNvGrpSpPr/>
                          <wpg:grpSpPr>
                            <a:xfrm>
                              <a:off x="2498" y="22098"/>
                              <a:ext cx="6127" cy="1097"/>
                              <a:chOff x="2503" y="21946"/>
                              <a:chExt cx="6127" cy="1097"/>
                            </a:xfrm>
                            <a:effectLst/>
                          </wpg:grpSpPr>
                          <wps:wsp>
                            <wps:cNvPr id="24" name="任意多边形 24"/>
                            <wps:cNvSpPr/>
                            <wps:spPr>
                              <a:xfrm flipV="1">
                                <a:off x="7865" y="21946"/>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cNvPr id="270" name="组合 263"/>
                            <wpg:cNvGrpSpPr/>
                            <wpg:grpSpPr>
                              <a:xfrm>
                                <a:off x="2503" y="21972"/>
                                <a:ext cx="5827" cy="1071"/>
                                <a:chOff x="2503" y="21972"/>
                                <a:chExt cx="5827" cy="1071"/>
                              </a:xfrm>
                              <a:effectLst/>
                            </wpg:grpSpPr>
                            <wpg:grpSp>
                              <wpg:cNvPr id="271" name="组合 1353800904"/>
                              <wpg:cNvGrpSpPr/>
                              <wpg:grpSpPr>
                                <a:xfrm>
                                  <a:off x="2503" y="22762"/>
                                  <a:ext cx="5827" cy="281"/>
                                  <a:chOff x="449385" y="657253"/>
                                  <a:chExt cx="3700566" cy="178608"/>
                                </a:xfrm>
                                <a:effectLst/>
                              </wpg:grpSpPr>
                              <wps:wsp>
                                <wps:cNvPr id="1353800923" name="文本框 1353800923"/>
                                <wps:cNvSpPr txBox="1"/>
                                <wps:spPr>
                                  <a:xfrm>
                                    <a:off x="449385" y="668215"/>
                                    <a:ext cx="114300" cy="161925"/>
                                  </a:xfrm>
                                  <a:prstGeom prst="rect">
                                    <a:avLst/>
                                  </a:prstGeom>
                                  <a:noFill/>
                                  <a:ln w="6350">
                                    <a:noFill/>
                                  </a:ln>
                                  <a:effectLst/>
                                </wps:spPr>
                                <wps:txbx>
                                  <w:txbxContent>
                                    <w:p w14:paraId="5956A125" w14:textId="77777777" w:rsidR="006A4729" w:rsidRDefault="00000000">
                                      <w:pPr>
                                        <w:adjustRightInd w:val="0"/>
                                        <w:snapToGrid w:val="0"/>
                                        <w:jc w:val="center"/>
                                        <w:rPr>
                                          <w:szCs w:val="21"/>
                                        </w:rPr>
                                      </w:pPr>
                                      <w:r>
                                        <w:rPr>
                                          <w:szCs w:val="21"/>
                                        </w:rPr>
                                        <w:t>A</w:t>
                                      </w:r>
                                    </w:p>
                                  </w:txbxContent>
                                </wps:txbx>
                                <wps:bodyPr rot="0" spcFirstLastPara="0" vertOverflow="overflow" horzOverflow="overflow" vert="horz" wrap="square" lIns="0" tIns="0" rIns="0" bIns="0" numCol="1" spcCol="0" rtlCol="0" fromWordArt="0" anchor="t" anchorCtr="0" forceAA="0" compatLnSpc="1"/>
                              </wps:wsp>
                              <wps:wsp>
                                <wps:cNvPr id="1353800937" name="文本框 1353800937"/>
                                <wps:cNvSpPr txBox="1"/>
                                <wps:spPr>
                                  <a:xfrm>
                                    <a:off x="1635700" y="662973"/>
                                    <a:ext cx="114313" cy="162082"/>
                                  </a:xfrm>
                                  <a:prstGeom prst="rect">
                                    <a:avLst/>
                                  </a:prstGeom>
                                  <a:noFill/>
                                  <a:ln w="6350">
                                    <a:noFill/>
                                  </a:ln>
                                  <a:effectLst/>
                                </wps:spPr>
                                <wps:txbx>
                                  <w:txbxContent>
                                    <w:p w14:paraId="67C7B1BE" w14:textId="77777777" w:rsidR="006A4729" w:rsidRDefault="00000000">
                                      <w:pPr>
                                        <w:adjustRightInd w:val="0"/>
                                        <w:snapToGrid w:val="0"/>
                                        <w:jc w:val="center"/>
                                        <w:rPr>
                                          <w:szCs w:val="21"/>
                                        </w:rPr>
                                      </w:pPr>
                                      <w:r>
                                        <w:rPr>
                                          <w:szCs w:val="21"/>
                                        </w:rPr>
                                        <w:t>B</w:t>
                                      </w:r>
                                    </w:p>
                                  </w:txbxContent>
                                </wps:txbx>
                                <wps:bodyPr rot="0" spcFirstLastPara="0" vertOverflow="overflow" horzOverflow="overflow" vert="horz" wrap="square" lIns="0" tIns="0" rIns="0" bIns="0" numCol="1" spcCol="0" rtlCol="0" fromWordArt="0" anchor="t" anchorCtr="0" forceAA="0" compatLnSpc="1"/>
                              </wps:wsp>
                              <wps:wsp>
                                <wps:cNvPr id="1353800951" name="文本框 1353800951"/>
                                <wps:cNvSpPr txBox="1"/>
                                <wps:spPr>
                                  <a:xfrm>
                                    <a:off x="2806138" y="657253"/>
                                    <a:ext cx="114313" cy="162082"/>
                                  </a:xfrm>
                                  <a:prstGeom prst="rect">
                                    <a:avLst/>
                                  </a:prstGeom>
                                  <a:noFill/>
                                  <a:ln w="6350">
                                    <a:noFill/>
                                  </a:ln>
                                  <a:effectLst/>
                                </wps:spPr>
                                <wps:txbx>
                                  <w:txbxContent>
                                    <w:p w14:paraId="19B02F74" w14:textId="77777777" w:rsidR="006A4729" w:rsidRDefault="00000000">
                                      <w:pPr>
                                        <w:adjustRightInd w:val="0"/>
                                        <w:snapToGrid w:val="0"/>
                                        <w:jc w:val="center"/>
                                        <w:rPr>
                                          <w:szCs w:val="21"/>
                                        </w:rPr>
                                      </w:pPr>
                                      <w:r>
                                        <w:rPr>
                                          <w:szCs w:val="21"/>
                                        </w:rPr>
                                        <w:t>C</w:t>
                                      </w:r>
                                    </w:p>
                                  </w:txbxContent>
                                </wps:txbx>
                                <wps:bodyPr rot="0" spcFirstLastPara="0" vertOverflow="overflow" horzOverflow="overflow" vert="horz" wrap="square" lIns="0" tIns="0" rIns="0" bIns="0" numCol="1" spcCol="0" rtlCol="0" fromWordArt="0" anchor="t" anchorCtr="0" forceAA="0" compatLnSpc="1"/>
                              </wps:wsp>
                              <wps:wsp>
                                <wps:cNvPr id="197" name="文本框 197"/>
                                <wps:cNvSpPr txBox="1"/>
                                <wps:spPr>
                                  <a:xfrm>
                                    <a:off x="4035638" y="673779"/>
                                    <a:ext cx="114313" cy="162082"/>
                                  </a:xfrm>
                                  <a:prstGeom prst="rect">
                                    <a:avLst/>
                                  </a:prstGeom>
                                  <a:noFill/>
                                  <a:ln w="6350">
                                    <a:noFill/>
                                  </a:ln>
                                  <a:effectLst/>
                                </wps:spPr>
                                <wps:txbx>
                                  <w:txbxContent>
                                    <w:p w14:paraId="3AB98CC3" w14:textId="77777777" w:rsidR="006A4729" w:rsidRDefault="00000000">
                                      <w:pPr>
                                        <w:adjustRightInd w:val="0"/>
                                        <w:snapToGrid w:val="0"/>
                                        <w:jc w:val="center"/>
                                        <w:rPr>
                                          <w:szCs w:val="21"/>
                                        </w:rPr>
                                      </w:pPr>
                                      <w:r>
                                        <w:rPr>
                                          <w:szCs w:val="21"/>
                                        </w:rPr>
                                        <w:t>D</w:t>
                                      </w:r>
                                    </w:p>
                                  </w:txbxContent>
                                </wps:txbx>
                                <wps:bodyPr rot="0" spcFirstLastPara="0" vertOverflow="overflow" horzOverflow="overflow" vert="horz" wrap="square" lIns="0" tIns="0" rIns="0" bIns="0" numCol="1" spcCol="0" rtlCol="0" fromWordArt="0" anchor="t" anchorCtr="0" forceAA="0" compatLnSpc="1"/>
                              </wps:wsp>
                            </wpg:grpSp>
                            <wps:wsp>
                              <wps:cNvPr id="30" name="任意多边形 30"/>
                              <wps:cNvSpPr/>
                              <wps:spPr>
                                <a:xfrm>
                                  <a:off x="5848" y="21972"/>
                                  <a:ext cx="765" cy="690"/>
                                </a:xfrm>
                                <a:custGeom>
                                  <a:avLst/>
                                  <a:gdLst>
                                    <a:gd name="connisteX0" fmla="*/ 485775 w 485775"/>
                                    <a:gd name="connsiteY0" fmla="*/ 0 h 438150"/>
                                    <a:gd name="connisteX1" fmla="*/ 214630 w 485775"/>
                                    <a:gd name="connsiteY1" fmla="*/ 81280 h 438150"/>
                                    <a:gd name="connisteX2" fmla="*/ 0 w 485775"/>
                                    <a:gd name="connsiteY2" fmla="*/ 438150 h 438150"/>
                                  </a:gdLst>
                                  <a:ahLst/>
                                  <a:cxnLst>
                                    <a:cxn ang="0">
                                      <a:pos x="connisteX0" y="connsiteY0"/>
                                    </a:cxn>
                                    <a:cxn ang="0">
                                      <a:pos x="connisteX1" y="connsiteY1"/>
                                    </a:cxn>
                                    <a:cxn ang="0">
                                      <a:pos x="connisteX2" y="connsiteY2"/>
                                    </a:cxn>
                                  </a:cxnLst>
                                  <a:rect l="l" t="t" r="r" b="b"/>
                                  <a:pathLst>
                                    <a:path w="485775" h="438150">
                                      <a:moveTo>
                                        <a:pt x="485775" y="0"/>
                                      </a:moveTo>
                                      <a:cubicBezTo>
                                        <a:pt x="435610" y="8890"/>
                                        <a:pt x="311785" y="-6350"/>
                                        <a:pt x="214630" y="81280"/>
                                      </a:cubicBezTo>
                                      <a:cubicBezTo>
                                        <a:pt x="117475" y="168910"/>
                                        <a:pt x="37465" y="368300"/>
                                        <a:pt x="0" y="438150"/>
                                      </a:cubicBezTo>
                                    </a:path>
                                  </a:pathLst>
                                </a:custGeom>
                                <a:noFill/>
                                <a:ln w="12700">
                                  <a:solidFill>
                                    <a:srgbClr val="000000"/>
                                  </a:solidFill>
                                  <a:prstDash val="solid"/>
                                </a:ln>
                                <a:effectLst/>
                              </wps:spPr>
                              <wps:bodyPr vert="horz" anchor="t" anchorCtr="0"/>
                            </wps:wsp>
                          </wpg:grpSp>
                        </wpg:grpSp>
                      </wpg:grpSp>
                    </wpg:wgp>
                  </a:graphicData>
                </a:graphic>
              </wp:inline>
            </w:drawing>
          </mc:Choice>
          <mc:Fallback>
            <w:pict>
              <v:group w14:anchorId="677591B7" id="组合 267" o:spid="_x0000_s1527" style="width:306.35pt;height:58.45pt;mso-position-horizontal-relative:char;mso-position-vertical-relative:line" coordorigin="2498,22036" coordsize="6127,1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">
                <v:line id="直接连接符 22" o:spid="_x0000_s1528" style="position:absolute;visibility:visible;mso-wrap-style:square" from="2578,22036" to="2578,22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group id="组合 265" o:spid="_x0000_s1529" style="position:absolute;left:2498;top:22067;width:6127;height:1128" coordorigin="2498,22067" coordsize="612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line id="直接连接符 49" o:spid="_x0000_s1530" style="position:absolute;flip:x;visibility:visible;mso-wrap-style:square" from="4050,22067" to="4673,22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" strokeweight="1pt"/>
                  <v:group id="组合 264" o:spid="_x0000_s1531" style="position:absolute;left:2498;top:22098;width:6127;height:1097" coordorigin="2503,21946" coordsize="6127,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任意多边形 24" o:spid="_x0000_s1532" style="position:absolute;left:7865;top:21946;width:765;height:690;flip:y;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" path="m485775,c435610,8890,311785,-6350,214630,81280,117475,168910,37465,368300,,438150e" filled="f" strokeweight="1pt">
                      <v:path arrowok="t" o:connecttype="custom" o:connectlocs="765,0;338,128;0,690" o:connectangles="0,0,0"/>
                    </v:shape>
                    <v:group id="组合 263" o:spid="_x0000_s1533" style="position:absolute;left:2503;top:21972;width:5827;height:1071" coordorigin="2503,21972" coordsize="5827,1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组合 1353800904" o:spid="_x0000_s1534" style="position:absolute;left:2503;top:22762;width:5827;height:281" coordorigin="4493,6572" coordsize="37005,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文本框 1353800923" o:spid="_x0000_s1535" type="#_x0000_t202" style="position:absolute;left:4493;top:6682;width:114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" filled="f" stroked="f" strokeweight=".5pt">
                          <v:textbox inset="0,0,0,0">
                            <w:txbxContent>
                              <w:p w14:paraId="5956A125" w14:textId="77777777" w:rsidR="006A4729" w:rsidRDefault="00000000">
                                <w:pPr>
                                  <w:adjustRightInd w:val="0"/>
                                  <w:snapToGrid w:val="0"/>
                                  <w:jc w:val="center"/>
                                  <w:rPr>
                                    <w:szCs w:val="21"/>
                                  </w:rPr>
                                </w:pPr>
                                <w:r>
                                  <w:rPr>
                                    <w:szCs w:val="21"/>
                                  </w:rPr>
                                  <w:t>A</w:t>
                                </w:r>
                              </w:p>
                            </w:txbxContent>
                          </v:textbox>
                        </v:shape>
                        <v:shape id="文本框 1353800937" o:spid="_x0000_s1536" type="#_x0000_t202" style="position:absolute;left:16357;top:6629;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" filled="f" stroked="f" strokeweight=".5pt">
                          <v:textbox inset="0,0,0,0">
                            <w:txbxContent>
                              <w:p w14:paraId="67C7B1BE" w14:textId="77777777" w:rsidR="006A4729" w:rsidRDefault="00000000">
                                <w:pPr>
                                  <w:adjustRightInd w:val="0"/>
                                  <w:snapToGrid w:val="0"/>
                                  <w:jc w:val="center"/>
                                  <w:rPr>
                                    <w:szCs w:val="21"/>
                                  </w:rPr>
                                </w:pPr>
                                <w:r>
                                  <w:rPr>
                                    <w:szCs w:val="21"/>
                                  </w:rPr>
                                  <w:t>B</w:t>
                                </w:r>
                              </w:p>
                            </w:txbxContent>
                          </v:textbox>
                        </v:shape>
                        <v:shape id="文本框 1353800951" o:spid="_x0000_s1537" type="#_x0000_t202" style="position:absolute;left:28061;top:6572;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" filled="f" stroked="f" strokeweight=".5pt">
                          <v:textbox inset="0,0,0,0">
                            <w:txbxContent>
                              <w:p w14:paraId="19B02F74" w14:textId="77777777" w:rsidR="006A4729" w:rsidRDefault="00000000">
                                <w:pPr>
                                  <w:adjustRightInd w:val="0"/>
                                  <w:snapToGrid w:val="0"/>
                                  <w:jc w:val="center"/>
                                  <w:rPr>
                                    <w:szCs w:val="21"/>
                                  </w:rPr>
                                </w:pPr>
                                <w:r>
                                  <w:rPr>
                                    <w:szCs w:val="21"/>
                                  </w:rPr>
                                  <w:t>C</w:t>
                                </w:r>
                              </w:p>
                            </w:txbxContent>
                          </v:textbox>
                        </v:shape>
                        <v:shape id="文本框 197" o:spid="_x0000_s1538" type="#_x0000_t202" style="position:absolute;left:40356;top:6737;width:1143;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" filled="f" stroked="f" strokeweight=".5pt">
                          <v:textbox inset="0,0,0,0">
                            <w:txbxContent>
                              <w:p w14:paraId="3AB98CC3" w14:textId="77777777" w:rsidR="006A4729" w:rsidRDefault="00000000">
                                <w:pPr>
                                  <w:adjustRightInd w:val="0"/>
                                  <w:snapToGrid w:val="0"/>
                                  <w:jc w:val="center"/>
                                  <w:rPr>
                                    <w:szCs w:val="21"/>
                                  </w:rPr>
                                </w:pPr>
                                <w:r>
                                  <w:rPr>
                                    <w:szCs w:val="21"/>
                                  </w:rPr>
                                  <w:t>D</w:t>
                                </w:r>
                              </w:p>
                            </w:txbxContent>
                          </v:textbox>
                        </v:shape>
                      </v:group>
                      <v:shape id="任意多边形 30" o:spid="_x0000_s1539" style="position:absolute;left:5848;top:21972;width:765;height:690;visibility:visible;mso-wrap-style:square;v-text-anchor:top" coordsize="485775,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" path="m485775,c435610,8890,311785,-6350,214630,81280,117475,168910,37465,368300,,438150e" filled="f" strokeweight="1pt">
                        <v:path arrowok="t" o:connecttype="custom" o:connectlocs="765,0;338,128;0,690" o:connectangles="0,0,0"/>
                      </v:shape>
                    </v:group>
                  </v:group>
                </v:group>
                <w10:anchorlock/>
              </v:group>
            </w:pict>
          </mc:Fallback>
        </mc:AlternateContent>
      </w:r>
    </w:p>
    <w:p w14:paraId="571C31C1" w14:textId="77777777" w:rsidR="006A4729" w:rsidRDefault="00000000">
      <w:pPr>
        <w:adjustRightInd w:val="0"/>
        <w:snapToGrid w:val="0"/>
        <w:spacing w:beforeLines="50" w:before="156" w:line="312" w:lineRule="auto"/>
        <w:ind w:left="420" w:hangingChars="200" w:hanging="420"/>
      </w:pPr>
      <w:r>
        <w:rPr>
          <w:noProof/>
        </w:rPr>
        <mc:AlternateContent>
          <mc:Choice Requires="wpg">
            <w:drawing>
              <wp:anchor distT="0" distB="0" distL="114300" distR="114300" simplePos="0" relativeHeight="251535872" behindDoc="0" locked="0" layoutInCell="1" allowOverlap="1" wp14:anchorId="2DE12FC4" wp14:editId="1323719A">
                <wp:simplePos x="0" y="0"/>
                <wp:positionH relativeFrom="column">
                  <wp:posOffset>3761105</wp:posOffset>
                </wp:positionH>
                <wp:positionV relativeFrom="paragraph">
                  <wp:posOffset>144780</wp:posOffset>
                </wp:positionV>
                <wp:extent cx="1410970" cy="1344930"/>
                <wp:effectExtent l="0" t="0" r="5715" b="11430"/>
                <wp:wrapSquare wrapText="bothSides"/>
                <wp:docPr id="45" name="组合 45"/>
                <wp:cNvGraphicFramePr/>
                <a:graphic xmlns:a="http://schemas.openxmlformats.org/drawingml/2006/main">
                  <a:graphicData uri="http://schemas.microsoft.com/office/word/2010/wordprocessingGroup">
                    <wpg:wgp>
                      <wpg:cNvGrpSpPr/>
                      <wpg:grpSpPr>
                        <a:xfrm>
                          <a:off x="0" y="0"/>
                          <a:ext cx="1410970" cy="1344930"/>
                          <a:chOff x="5490" y="4157"/>
                          <a:chExt cx="2750" cy="2527"/>
                        </a:xfrm>
                        <a:effectLst/>
                      </wpg:grpSpPr>
                      <wps:wsp>
                        <wps:cNvPr id="96" name="JP2025/9/14 星期日18:56:423471"/>
                        <wps:cNvSpPr txBox="1">
                          <a:spLocks noChangeArrowheads="1"/>
                        </wps:cNvSpPr>
                        <wps:spPr bwMode="auto">
                          <a:xfrm>
                            <a:off x="6030" y="5251"/>
                            <a:ext cx="324" cy="451"/>
                          </a:xfrm>
                          <a:prstGeom prst="rect">
                            <a:avLst/>
                          </a:prstGeom>
                          <a:noFill/>
                          <a:ln>
                            <a:noFill/>
                          </a:ln>
                          <a:effectLst/>
                        </wps:spPr>
                        <wps:txbx>
                          <w:txbxContent>
                            <w:p w14:paraId="4282ADC4"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1" name="组合 103"/>
                        <wpg:cNvGrpSpPr/>
                        <wpg:grpSpPr>
                          <a:xfrm>
                            <a:off x="5490" y="4157"/>
                            <a:ext cx="2750" cy="2527"/>
                            <a:chOff x="5490" y="4157"/>
                            <a:chExt cx="2750" cy="2527"/>
                          </a:xfrm>
                          <a:effectLst/>
                        </wpg:grpSpPr>
                        <wps:wsp>
                          <wps:cNvPr id="72" name="JP2025/9/14 星期日18:56:423471"/>
                          <wps:cNvSpPr txBox="1">
                            <a:spLocks noChangeArrowheads="1"/>
                          </wps:cNvSpPr>
                          <wps:spPr bwMode="auto">
                            <a:xfrm>
                              <a:off x="6320" y="4458"/>
                              <a:ext cx="317" cy="451"/>
                            </a:xfrm>
                            <a:prstGeom prst="rect">
                              <a:avLst/>
                            </a:prstGeom>
                            <a:noFill/>
                            <a:ln>
                              <a:noFill/>
                            </a:ln>
                            <a:effectLst/>
                          </wps:spPr>
                          <wps:txbx>
                            <w:txbxContent>
                              <w:p w14:paraId="014B1766"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6" name="组合 102"/>
                          <wpg:cNvGrpSpPr/>
                          <wpg:grpSpPr>
                            <a:xfrm>
                              <a:off x="5490" y="4157"/>
                              <a:ext cx="2750" cy="2527"/>
                              <a:chOff x="5103" y="3178"/>
                              <a:chExt cx="2750" cy="2527"/>
                            </a:xfrm>
                            <a:effectLst/>
                          </wpg:grpSpPr>
                          <wps:wsp>
                            <wps:cNvPr id="99" name="JP2025/9/14 星期日18:56:423471"/>
                            <wps:cNvSpPr txBox="1">
                              <a:spLocks noChangeArrowheads="1"/>
                            </wps:cNvSpPr>
                            <wps:spPr bwMode="auto">
                              <a:xfrm>
                                <a:off x="6436" y="3498"/>
                                <a:ext cx="327" cy="478"/>
                              </a:xfrm>
                              <a:prstGeom prst="rect">
                                <a:avLst/>
                              </a:prstGeom>
                              <a:noFill/>
                              <a:ln>
                                <a:noFill/>
                              </a:ln>
                              <a:effectLst/>
                            </wps:spPr>
                            <wps:txbx>
                              <w:txbxContent>
                                <w:p w14:paraId="38D78BC1"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cNvPr id="78" name="组合 101"/>
                            <wpg:cNvGrpSpPr/>
                            <wpg:grpSpPr>
                              <a:xfrm>
                                <a:off x="5103" y="3178"/>
                                <a:ext cx="2750" cy="2527"/>
                                <a:chOff x="5103" y="3178"/>
                                <a:chExt cx="2750" cy="2527"/>
                              </a:xfrm>
                              <a:effectLst/>
                            </wpg:grpSpPr>
                            <wpg:grpSp>
                              <wpg:cNvPr id="95" name="组合 95"/>
                              <wpg:cNvGrpSpPr/>
                              <wpg:grpSpPr>
                                <a:xfrm>
                                  <a:off x="5103" y="3178"/>
                                  <a:ext cx="2750" cy="2527"/>
                                  <a:chOff x="5103" y="3178"/>
                                  <a:chExt cx="2750" cy="2527"/>
                                </a:xfrm>
                                <a:effectLst/>
                              </wpg:grpSpPr>
                              <wpg:grpSp>
                                <wpg:cNvPr id="94" name="组合 94"/>
                                <wpg:cNvGrpSpPr/>
                                <wpg:grpSpPr>
                                  <a:xfrm>
                                    <a:off x="5103" y="3178"/>
                                    <a:ext cx="2750" cy="2527"/>
                                    <a:chOff x="5103" y="3178"/>
                                    <a:chExt cx="2750" cy="2527"/>
                                  </a:xfrm>
                                  <a:effectLst/>
                                </wpg:grpSpPr>
                                <wpg:grpSp>
                                  <wpg:cNvPr id="83" name="组合 93"/>
                                  <wpg:cNvGrpSpPr/>
                                  <wpg:grpSpPr>
                                    <a:xfrm>
                                      <a:off x="5103" y="3178"/>
                                      <a:ext cx="2750" cy="2527"/>
                                      <a:chOff x="5103" y="3178"/>
                                      <a:chExt cx="2750" cy="2527"/>
                                    </a:xfrm>
                                    <a:effectLst/>
                                  </wpg:grpSpPr>
                                  <wps:wsp>
                                    <wps:cNvPr id="85" name="JP2025/9/14 星期日18:56:423471"/>
                                    <wps:cNvSpPr txBox="1">
                                      <a:spLocks noChangeArrowheads="1"/>
                                    </wps:cNvSpPr>
                                    <wps:spPr bwMode="auto">
                                      <a:xfrm>
                                        <a:off x="5582" y="4316"/>
                                        <a:ext cx="265" cy="387"/>
                                      </a:xfrm>
                                      <a:prstGeom prst="rect">
                                        <a:avLst/>
                                      </a:prstGeom>
                                      <a:noFill/>
                                      <a:ln>
                                        <a:noFill/>
                                      </a:ln>
                                      <a:effectLst/>
                                    </wps:spPr>
                                    <wps:txbx>
                                      <w:txbxContent>
                                        <w:p w14:paraId="20BFA11F" w14:textId="77777777" w:rsidR="006A4729" w:rsidRDefault="00000000">
                                          <w:pPr>
                                            <w:jc w:val="center"/>
                                          </w:pPr>
                                          <w:r>
                                            <w:rPr>
                                              <w:rFonts w:hint="eastAsia"/>
                                              <w:i/>
                                              <w:sz w:val="18"/>
                                              <w:szCs w:val="21"/>
                                            </w:rPr>
                                            <w:t>E</w:t>
                                          </w:r>
                                          <w:r>
                                            <w:t xml:space="preserve">  </w:t>
                                          </w:r>
                                        </w:p>
                                      </w:txbxContent>
                                    </wps:txbx>
                                    <wps:bodyPr rot="0" vert="horz" wrap="square" lIns="0" tIns="0" rIns="0" bIns="0" anchor="t" anchorCtr="0" upright="1"/>
                                  </wps:wsp>
                                  <wpg:grpSp>
                                    <wpg:cNvPr id="86" name="组合 92"/>
                                    <wpg:cNvGrpSpPr/>
                                    <wpg:grpSpPr>
                                      <a:xfrm>
                                        <a:off x="5103" y="3178"/>
                                        <a:ext cx="2750" cy="2527"/>
                                        <a:chOff x="5103" y="3178"/>
                                        <a:chExt cx="2750" cy="2527"/>
                                      </a:xfrm>
                                      <a:effectLst/>
                                    </wpg:grpSpPr>
                                    <wpg:grpSp>
                                      <wpg:cNvPr id="87" name="组合 87"/>
                                      <wpg:cNvGrpSpPr/>
                                      <wpg:grpSpPr>
                                        <a:xfrm>
                                          <a:off x="5103" y="3178"/>
                                          <a:ext cx="2750" cy="2527"/>
                                          <a:chOff x="2743" y="8159"/>
                                          <a:chExt cx="2750" cy="2527"/>
                                        </a:xfrm>
                                        <a:effectLst/>
                                      </wpg:grpSpPr>
                                      <wpg:grpSp>
                                        <wpg:cNvPr id="88" name="组合 85"/>
                                        <wpg:cNvGrpSpPr/>
                                        <wpg:grpSpPr>
                                          <a:xfrm>
                                            <a:off x="2743" y="8159"/>
                                            <a:ext cx="2750" cy="2527"/>
                                            <a:chOff x="2743" y="8159"/>
                                            <a:chExt cx="2750" cy="2527"/>
                                          </a:xfrm>
                                          <a:effectLst/>
                                        </wpg:grpSpPr>
                                        <wpg:grpSp>
                                          <wpg:cNvPr id="89" name="组合 82"/>
                                          <wpg:cNvGrpSpPr/>
                                          <wpg:grpSpPr>
                                            <a:xfrm>
                                              <a:off x="2743" y="8159"/>
                                              <a:ext cx="2750" cy="2527"/>
                                              <a:chOff x="2743" y="8159"/>
                                              <a:chExt cx="2750" cy="2527"/>
                                            </a:xfrm>
                                            <a:effectLst/>
                                          </wpg:grpSpPr>
                                          <wps:wsp>
                                            <wps:cNvPr id="90" name="直接连接符 347"/>
                                            <wps:cNvCnPr/>
                                            <wps:spPr>
                                              <a:xfrm>
                                                <a:off x="4786" y="9630"/>
                                                <a:ext cx="1" cy="383"/>
                                              </a:xfrm>
                                              <a:prstGeom prst="line">
                                                <a:avLst/>
                                              </a:prstGeom>
                                              <a:noFill/>
                                              <a:ln w="9525">
                                                <a:solidFill>
                                                  <a:srgbClr val="000000"/>
                                                </a:solidFill>
                                                <a:prstDash val="dash"/>
                                                <a:miter lim="800000"/>
                                                <a:headEnd/>
                                                <a:tailEnd/>
                                              </a:ln>
                                              <a:effectLst/>
                                            </wps:spPr>
                                            <wps:bodyPr/>
                                          </wps:wsp>
                                          <wpg:grpSp>
                                            <wpg:cNvPr id="109" name="组合 81"/>
                                            <wpg:cNvGrpSpPr/>
                                            <wpg:grpSpPr>
                                              <a:xfrm>
                                                <a:off x="2743" y="8159"/>
                                                <a:ext cx="2750" cy="2527"/>
                                                <a:chOff x="2743" y="8159"/>
                                                <a:chExt cx="2750" cy="2527"/>
                                              </a:xfrm>
                                              <a:effectLst/>
                                            </wpg:grpSpPr>
                                            <wps:wsp>
                                              <wps:cNvPr id="110" name="直接连接符 347"/>
                                              <wps:cNvCnPr/>
                                              <wps:spPr>
                                                <a:xfrm>
                                                  <a:off x="4272" y="8842"/>
                                                  <a:ext cx="530" cy="796"/>
                                                </a:xfrm>
                                                <a:prstGeom prst="line">
                                                  <a:avLst/>
                                                </a:prstGeom>
                                                <a:noFill/>
                                                <a:ln w="9525">
                                                  <a:solidFill>
                                                    <a:srgbClr val="000000"/>
                                                  </a:solidFill>
                                                  <a:prstDash val="solid"/>
                                                  <a:miter lim="800000"/>
                                                  <a:headEnd/>
                                                  <a:tailEnd/>
                                                </a:ln>
                                                <a:effectLst/>
                                              </wps:spPr>
                                              <wps:bodyPr/>
                                            </wps:wsp>
                                            <wpg:grpSp>
                                              <wpg:cNvPr id="111" name="组合 80"/>
                                              <wpg:cNvGrpSpPr/>
                                              <wpg:grpSpPr>
                                                <a:xfrm>
                                                  <a:off x="2743" y="8159"/>
                                                  <a:ext cx="2750" cy="2527"/>
                                                  <a:chOff x="2743" y="8159"/>
                                                  <a:chExt cx="2750" cy="2527"/>
                                                </a:xfrm>
                                                <a:effectLst/>
                                              </wpg:grpSpPr>
                                              <wpg:grpSp>
                                                <wpg:cNvPr id="112" name="组合 74"/>
                                                <wpg:cNvGrpSpPr/>
                                                <wpg:grpSpPr>
                                                  <a:xfrm>
                                                    <a:off x="2743" y="8159"/>
                                                    <a:ext cx="2750" cy="2527"/>
                                                    <a:chOff x="2743" y="8159"/>
                                                    <a:chExt cx="2750" cy="2527"/>
                                                  </a:xfrm>
                                                  <a:effectLst/>
                                                </wpg:grpSpPr>
                                                <wps:wsp>
                                                  <wps:cNvPr id="113" name="文本框 333"/>
                                                  <wps:cNvSpPr txBox="1"/>
                                                  <wps:spPr>
                                                    <a:xfrm>
                                                      <a:off x="2883" y="8708"/>
                                                      <a:ext cx="302" cy="255"/>
                                                    </a:xfrm>
                                                    <a:prstGeom prst="rect">
                                                      <a:avLst/>
                                                    </a:prstGeom>
                                                    <a:noFill/>
                                                    <a:ln w="6350">
                                                      <a:noFill/>
                                                    </a:ln>
                                                    <a:effectLst/>
                                                  </wps:spPr>
                                                  <wps:txbx>
                                                    <w:txbxContent>
                                                      <w:p w14:paraId="55FA8140"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cNvPr id="117" name="组合 73"/>
                                                  <wpg:cNvGrpSpPr/>
                                                  <wpg:grpSpPr>
                                                    <a:xfrm>
                                                      <a:off x="2743" y="8159"/>
                                                      <a:ext cx="2750" cy="2527"/>
                                                      <a:chOff x="2743" y="8159"/>
                                                      <a:chExt cx="2750" cy="2527"/>
                                                    </a:xfrm>
                                                    <a:effectLst/>
                                                  </wpg:grpSpPr>
                                                  <wps:wsp>
                                                    <wps:cNvPr id="118" name="直接连接符 347"/>
                                                    <wps:cNvCnPr/>
                                                    <wps:spPr>
                                                      <a:xfrm>
                                                        <a:off x="3219" y="8840"/>
                                                        <a:ext cx="1021" cy="0"/>
                                                      </a:xfrm>
                                                      <a:prstGeom prst="line">
                                                        <a:avLst/>
                                                      </a:prstGeom>
                                                      <a:noFill/>
                                                      <a:ln w="9525">
                                                        <a:solidFill>
                                                          <a:srgbClr val="000000"/>
                                                        </a:solidFill>
                                                        <a:prstDash val="dash"/>
                                                        <a:miter lim="800000"/>
                                                        <a:headEnd/>
                                                        <a:tailEnd/>
                                                      </a:ln>
                                                      <a:effectLst/>
                                                    </wps:spPr>
                                                    <wps:bodyPr/>
                                                  </wps:wsp>
                                                  <wpg:grpSp>
                                                    <wpg:cNvPr id="121" name="组合 72"/>
                                                    <wpg:cNvGrpSpPr/>
                                                    <wpg:grpSpPr>
                                                      <a:xfrm>
                                                        <a:off x="2743" y="8159"/>
                                                        <a:ext cx="2750" cy="2527"/>
                                                        <a:chOff x="2743" y="8159"/>
                                                        <a:chExt cx="2750" cy="2527"/>
                                                      </a:xfrm>
                                                      <a:effectLst/>
                                                    </wpg:grpSpPr>
                                                    <wpg:grpSp>
                                                      <wpg:cNvPr id="122" name="组合 71"/>
                                                      <wpg:cNvGrpSpPr/>
                                                      <wpg:grpSpPr>
                                                        <a:xfrm>
                                                          <a:off x="2743" y="8159"/>
                                                          <a:ext cx="2750" cy="2527"/>
                                                          <a:chOff x="2743" y="8159"/>
                                                          <a:chExt cx="2750" cy="2527"/>
                                                        </a:xfrm>
                                                        <a:effectLst/>
                                                      </wpg:grpSpPr>
                                                      <wpg:grpSp>
                                                        <wpg:cNvPr id="124" name="组合 64"/>
                                                        <wpg:cNvGrpSpPr/>
                                                        <wpg:grpSpPr>
                                                          <a:xfrm>
                                                            <a:off x="2743" y="8159"/>
                                                            <a:ext cx="2750" cy="2527"/>
                                                            <a:chOff x="2743" y="8159"/>
                                                            <a:chExt cx="2750" cy="2527"/>
                                                          </a:xfrm>
                                                          <a:effectLst/>
                                                        </wpg:grpSpPr>
                                                        <wpg:grpSp>
                                                          <wpg:cNvPr id="126" name="组合 63"/>
                                                          <wpg:cNvGrpSpPr/>
                                                          <wpg:grpSpPr>
                                                            <a:xfrm>
                                                              <a:off x="2743" y="8159"/>
                                                              <a:ext cx="2750" cy="2527"/>
                                                              <a:chOff x="2743" y="8159"/>
                                                              <a:chExt cx="2750" cy="2527"/>
                                                            </a:xfrm>
                                                            <a:effectLst/>
                                                          </wpg:grpSpPr>
                                                          <wpg:grpSp>
                                                            <wpg:cNvPr id="128" name="组合 59"/>
                                                            <wpg:cNvGrpSpPr/>
                                                            <wpg:grpSpPr>
                                                              <a:xfrm>
                                                                <a:off x="2743" y="8159"/>
                                                                <a:ext cx="2750" cy="2527"/>
                                                                <a:chOff x="2743" y="8159"/>
                                                                <a:chExt cx="2750" cy="2527"/>
                                                              </a:xfrm>
                                                              <a:effectLst/>
                                                            </wpg:grpSpPr>
                                                            <wpg:grpSp>
                                                              <wpg:cNvPr id="129" name="组合 351"/>
                                                              <wpg:cNvGrpSpPr/>
                                                              <wpg:grpSpPr>
                                                                <a:xfrm>
                                                                  <a:off x="2743" y="8159"/>
                                                                  <a:ext cx="2750" cy="2527"/>
                                                                  <a:chOff x="-194526" y="-741336"/>
                                                                  <a:chExt cx="1746940" cy="1604509"/>
                                                                </a:xfrm>
                                                                <a:effectLst/>
                                                              </wpg:grpSpPr>
                                                              <wpg:grpSp>
                                                                <wpg:cNvPr id="130" name="组合 336"/>
                                                                <wpg:cNvGrpSpPr/>
                                                                <wpg:grpSpPr>
                                                                  <a:xfrm>
                                                                    <a:off x="-194526" y="-741336"/>
                                                                    <a:ext cx="1746940" cy="1604509"/>
                                                                    <a:chOff x="-196607" y="-907790"/>
                                                                    <a:chExt cx="1747527" cy="1605041"/>
                                                                  </a:xfrm>
                                                                  <a:effectLst/>
                                                                </wpg:grpSpPr>
                                                                <wps:wsp>
                                                                  <wps:cNvPr id="131" name="直接连接符 331"/>
                                                                  <wps:cNvCnPr/>
                                                                  <wps:spPr>
                                                                    <a:xfrm flipV="1">
                                                                      <a:off x="102719" y="262029"/>
                                                                      <a:ext cx="1439305" cy="3811"/>
                                                                    </a:xfrm>
                                                                    <a:prstGeom prst="line">
                                                                      <a:avLst/>
                                                                    </a:prstGeom>
                                                                    <a:noFill/>
                                                                    <a:ln w="9525">
                                                                      <a:solidFill>
                                                                        <a:srgbClr val="000000"/>
                                                                      </a:solidFill>
                                                                      <a:prstDash val="solid"/>
                                                                      <a:miter lim="800000"/>
                                                                      <a:headEnd/>
                                                                      <a:tailEnd type="triangle" w="sm"/>
                                                                    </a:ln>
                                                                    <a:effectLst/>
                                                                  </wps:spPr>
                                                                  <wps:bodyPr/>
                                                                </wps:wsp>
                                                                <wps:wsp>
                                                                  <wps:cNvPr id="132" name="直接连接符 332"/>
                                                                  <wps:cNvCnPr/>
                                                                  <wps:spPr>
                                                                    <a:xfrm flipV="1">
                                                                      <a:off x="102755" y="-897627"/>
                                                                      <a:ext cx="4449" cy="1594878"/>
                                                                    </a:xfrm>
                                                                    <a:prstGeom prst="line">
                                                                      <a:avLst/>
                                                                    </a:prstGeom>
                                                                    <a:noFill/>
                                                                    <a:ln w="9525">
                                                                      <a:solidFill>
                                                                        <a:srgbClr val="000000"/>
                                                                      </a:solidFill>
                                                                      <a:prstDash val="solid"/>
                                                                      <a:miter lim="800000"/>
                                                                      <a:headEnd/>
                                                                      <a:tailEnd type="triangle" w="sm"/>
                                                                    </a:ln>
                                                                    <a:effectLst/>
                                                                  </wps:spPr>
                                                                  <wps:bodyPr/>
                                                                </wps:wsp>
                                                                <wps:wsp>
                                                                  <wps:cNvPr id="133" name="文本框 333"/>
                                                                  <wps:cNvSpPr txBox="1"/>
                                                                  <wps:spPr>
                                                                    <a:xfrm>
                                                                      <a:off x="-36168" y="193308"/>
                                                                      <a:ext cx="147856" cy="162171"/>
                                                                    </a:xfrm>
                                                                    <a:prstGeom prst="rect">
                                                                      <a:avLst/>
                                                                    </a:prstGeom>
                                                                    <a:noFill/>
                                                                    <a:ln w="6350">
                                                                      <a:noFill/>
                                                                    </a:ln>
                                                                    <a:effectLst/>
                                                                  </wps:spPr>
                                                                  <wps:txbx>
                                                                    <w:txbxContent>
                                                                      <w:p w14:paraId="790658BB"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134" name="文本框 334"/>
                                                                  <wps:cNvSpPr txBox="1"/>
                                                                  <wps:spPr>
                                                                    <a:xfrm>
                                                                      <a:off x="1294832" y="301002"/>
                                                                      <a:ext cx="256088" cy="161977"/>
                                                                    </a:xfrm>
                                                                    <a:prstGeom prst="rect">
                                                                      <a:avLst/>
                                                                    </a:prstGeom>
                                                                    <a:noFill/>
                                                                    <a:ln w="6350">
                                                                      <a:noFill/>
                                                                    </a:ln>
                                                                    <a:effectLst/>
                                                                  </wps:spPr>
                                                                  <wps:txbx>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wps:txbx>
                                                                  <wps:bodyPr rot="0" spcFirstLastPara="0" vertOverflow="overflow" horzOverflow="overflow" vert="horz" wrap="square" lIns="0" tIns="0" rIns="0" bIns="0" numCol="1" spcCol="0" rtlCol="0" fromWordArt="0" anchor="t" anchorCtr="0" forceAA="0" compatLnSpc="1"/>
                                                                </wps:wsp>
                                                                <wps:wsp>
                                                                  <wps:cNvPr id="135" name="文本框 335"/>
                                                                  <wps:cNvSpPr txBox="1"/>
                                                                  <wps:spPr>
                                                                    <a:xfrm>
                                                                      <a:off x="148516" y="-907790"/>
                                                                      <a:ext cx="262489" cy="161977"/>
                                                                    </a:xfrm>
                                                                    <a:prstGeom prst="rect">
                                                                      <a:avLst/>
                                                                    </a:prstGeom>
                                                                    <a:noFill/>
                                                                    <a:ln w="6350">
                                                                      <a:noFill/>
                                                                    </a:ln>
                                                                    <a:effectLst/>
                                                                  </wps:spPr>
                                                                  <wps:txbx>
                                                                    <w:txbxContent>
                                                                      <w:p w14:paraId="565D2B67" w14:textId="77777777" w:rsidR="006A4729" w:rsidRDefault="00000000">
                                                                        <w:pPr>
                                                                          <w:adjustRightInd w:val="0"/>
                                                                          <w:snapToGrid w:val="0"/>
                                                                          <w:jc w:val="center"/>
                                                                          <w:rPr>
                                                                            <w:sz w:val="18"/>
                                                                          </w:rPr>
                                                                        </w:pPr>
                                                                        <w:r>
                                                                          <w:rPr>
                                                                            <w:i/>
                                                                            <w:sz w:val="18"/>
                                                                          </w:rPr>
                                                                          <w:t>y</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36" name="文本框 333"/>
                                                                  <wps:cNvSpPr txBox="1"/>
                                                                  <wps:spPr>
                                                                    <a:xfrm>
                                                                      <a:off x="-106950" y="-63590"/>
                                                                      <a:ext cx="195830" cy="162171"/>
                                                                    </a:xfrm>
                                                                    <a:prstGeom prst="rect">
                                                                      <a:avLst/>
                                                                    </a:prstGeom>
                                                                    <a:noFill/>
                                                                    <a:ln w="6350">
                                                                      <a:noFill/>
                                                                    </a:ln>
                                                                    <a:effectLst/>
                                                                  </wps:spPr>
                                                                  <wps:txbx>
                                                                    <w:txbxContent>
                                                                      <w:p w14:paraId="545B1AAC"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7" name="文本框 333"/>
                                                                  <wps:cNvSpPr txBox="1"/>
                                                                  <wps:spPr>
                                                                    <a:xfrm>
                                                                      <a:off x="-196607" y="432018"/>
                                                                      <a:ext cx="275263" cy="162171"/>
                                                                    </a:xfrm>
                                                                    <a:prstGeom prst="rect">
                                                                      <a:avLst/>
                                                                    </a:prstGeom>
                                                                    <a:noFill/>
                                                                    <a:ln w="6350">
                                                                      <a:noFill/>
                                                                    </a:ln>
                                                                    <a:effectLst/>
                                                                  </wps:spPr>
                                                                  <wps:txbx>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8" name="文本框 333"/>
                                                                  <wps:cNvSpPr txBox="1"/>
                                                                  <wps:spPr>
                                                                    <a:xfrm>
                                                                      <a:off x="309314" y="261619"/>
                                                                      <a:ext cx="246600" cy="161977"/>
                                                                    </a:xfrm>
                                                                    <a:prstGeom prst="rect">
                                                                      <a:avLst/>
                                                                    </a:prstGeom>
                                                                    <a:noFill/>
                                                                    <a:ln w="6350">
                                                                      <a:noFill/>
                                                                    </a:ln>
                                                                    <a:effectLst/>
                                                                  </wps:spPr>
                                                                  <wps:txbx>
                                                                    <w:txbxContent>
                                                                      <w:p w14:paraId="436D74F4" w14:textId="77777777" w:rsidR="006A4729" w:rsidRDefault="00000000">
                                                                        <w:pPr>
                                                                          <w:adjustRightInd w:val="0"/>
                                                                          <w:snapToGrid w:val="0"/>
                                                                          <w:jc w:val="center"/>
                                                                          <w:rPr>
                                                                            <w:iCs/>
                                                                            <w:sz w:val="18"/>
                                                                          </w:rPr>
                                                                        </w:pPr>
                                                                        <w:r>
                                                                          <w:rPr>
                                                                            <w:rFonts w:hint="eastAsia"/>
                                                                            <w:iCs/>
                                                                            <w:sz w:val="18"/>
                                                                          </w:rPr>
                                                                          <w:t>20</w:t>
                                                                        </w:r>
                                                                      </w:p>
                                                                    </w:txbxContent>
                                                                  </wps:txbx>
                                                                  <wps:bodyPr rot="0" spcFirstLastPara="0" vertOverflow="overflow" horzOverflow="overflow" vert="horz" wrap="square" lIns="0" tIns="0" rIns="0" bIns="0" numCol="1" spcCol="0" rtlCol="0" fromWordArt="0" anchor="t" anchorCtr="0" forceAA="0" compatLnSpc="1"/>
                                                                </wps:wsp>
                                                                <wps:wsp>
                                                                  <wps:cNvPr id="139" name="文本框 333"/>
                                                                  <wps:cNvSpPr txBox="1"/>
                                                                  <wps:spPr>
                                                                    <a:xfrm>
                                                                      <a:off x="640313" y="261619"/>
                                                                      <a:ext cx="246556" cy="161977"/>
                                                                    </a:xfrm>
                                                                    <a:prstGeom prst="rect">
                                                                      <a:avLst/>
                                                                    </a:prstGeom>
                                                                    <a:noFill/>
                                                                    <a:ln w="6350">
                                                                      <a:noFill/>
                                                                    </a:ln>
                                                                    <a:effectLst/>
                                                                  </wps:spPr>
                                                                  <wps:txbx>
                                                                    <w:txbxContent>
                                                                      <w:p w14:paraId="1F26220E"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s:wsp>
                                                                  <wps:cNvPr id="140" name="文本框 333"/>
                                                                  <wps:cNvSpPr txBox="1"/>
                                                                  <wps:spPr>
                                                                    <a:xfrm>
                                                                      <a:off x="976951" y="261361"/>
                                                                      <a:ext cx="246591" cy="161925"/>
                                                                    </a:xfrm>
                                                                    <a:prstGeom prst="rect">
                                                                      <a:avLst/>
                                                                    </a:prstGeom>
                                                                    <a:noFill/>
                                                                    <a:ln w="6350">
                                                                      <a:noFill/>
                                                                    </a:ln>
                                                                    <a:effectLst/>
                                                                  </wps:spPr>
                                                                  <wps:txbx>
                                                                    <w:txbxContent>
                                                                      <w:p w14:paraId="1C8A4BD7" w14:textId="77777777" w:rsidR="006A4729" w:rsidRDefault="00000000">
                                                                        <w:pPr>
                                                                          <w:adjustRightInd w:val="0"/>
                                                                          <w:snapToGrid w:val="0"/>
                                                                          <w:jc w:val="center"/>
                                                                          <w:rPr>
                                                                            <w:iCs/>
                                                                            <w:sz w:val="18"/>
                                                                          </w:rPr>
                                                                        </w:pPr>
                                                                        <w:r>
                                                                          <w:rPr>
                                                                            <w:rFonts w:hint="eastAsia"/>
                                                                            <w:iCs/>
                                                                            <w:sz w:val="18"/>
                                                                          </w:rPr>
                                                                          <w:t>60</w:t>
                                                                        </w:r>
                                                                      </w:p>
                                                                    </w:txbxContent>
                                                                  </wps:txbx>
                                                                  <wps:bodyPr rot="0" spcFirstLastPara="0" vertOverflow="overflow" horzOverflow="overflow" vert="horz" wrap="square" lIns="0" tIns="0" rIns="0" bIns="0" numCol="1" spcCol="0" rtlCol="0" fromWordArt="0" anchor="t" anchorCtr="0" forceAA="0" compatLnSpc="1"/>
                                                                </wps:wsp>
                                                              </wpg:grpSp>
                                                              <wpg:grpSp>
                                                                <wpg:cNvPr id="141" name="组合 346"/>
                                                                <wpg:cNvGrpSpPr/>
                                                                <wpg:grpSpPr>
                                                                  <a:xfrm>
                                                                    <a:off x="103695" y="376025"/>
                                                                    <a:ext cx="1001052" cy="56128"/>
                                                                    <a:chOff x="0" y="0"/>
                                                                    <a:chExt cx="1904495" cy="76200"/>
                                                                  </a:xfrm>
                                                                  <a:effectLst/>
                                                                </wpg:grpSpPr>
                                                                <wps:wsp>
                                                                  <wps:cNvPr id="1184791312" name="直接连接符 337"/>
                                                                  <wps:cNvCnPr/>
                                                                  <wps:spPr>
                                                                    <a:xfrm flipV="1">
                                                                      <a:off x="0" y="0"/>
                                                                      <a:ext cx="0" cy="76200"/>
                                                                    </a:xfrm>
                                                                    <a:prstGeom prst="line">
                                                                      <a:avLst/>
                                                                    </a:prstGeom>
                                                                    <a:noFill/>
                                                                    <a:ln w="9525">
                                                                      <a:solidFill>
                                                                        <a:srgbClr val="000000"/>
                                                                      </a:solidFill>
                                                                      <a:prstDash val="solid"/>
                                                                      <a:miter lim="800000"/>
                                                                      <a:headEnd/>
                                                                      <a:tailEnd/>
                                                                    </a:ln>
                                                                    <a:effectLst/>
                                                                  </wps:spPr>
                                                                  <wps:bodyPr/>
                                                                </wps:wsp>
                                                                <wps:wsp>
                                                                  <wps:cNvPr id="142"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143"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144"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45"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46"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7"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148" name="组合 350"/>
                                                                <wpg:cNvGrpSpPr/>
                                                                <wpg:grpSpPr>
                                                                  <a:xfrm rot="5400000">
                                                                    <a:off x="-219082" y="19595"/>
                                                                    <a:ext cx="981700" cy="337313"/>
                                                                    <a:chOff x="-788910" y="-484566"/>
                                                                    <a:chExt cx="1565535" cy="562199"/>
                                                                  </a:xfrm>
                                                                  <a:effectLst/>
                                                                </wpg:grpSpPr>
                                                                <wps:wsp>
                                                                  <wps:cNvPr id="149"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50"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151" name="直接连接符 347"/>
                                                                  <wps:cNvCnPr/>
                                                                  <wps:spPr>
                                                                    <a:xfrm flipH="1" flipV="1">
                                                                      <a:off x="-788910" y="-484566"/>
                                                                      <a:ext cx="1565535" cy="562199"/>
                                                                    </a:xfrm>
                                                                    <a:prstGeom prst="line">
                                                                      <a:avLst/>
                                                                    </a:prstGeom>
                                                                    <a:noFill/>
                                                                    <a:ln w="9525">
                                                                      <a:solidFill>
                                                                        <a:srgbClr val="000000"/>
                                                                      </a:solidFill>
                                                                      <a:prstDash val="dash"/>
                                                                      <a:miter lim="800000"/>
                                                                      <a:headEnd/>
                                                                      <a:tailEnd/>
                                                                    </a:ln>
                                                                    <a:effectLst/>
                                                                  </wps:spPr>
                                                                  <wps:bodyPr/>
                                                                </wps:wsp>
                                                              </wpg:grpSp>
                                                            </wpg:grpSp>
                                                            <wps:wsp>
                                                              <wps:cNvPr id="152" name="直接连接符 347"/>
                                                              <wps:cNvCnPr/>
                                                              <wps:spPr>
                                                                <a:xfrm rot="5400000" flipV="1">
                                                                  <a:off x="3244" y="8805"/>
                                                                  <a:ext cx="0" cy="72"/>
                                                                </a:xfrm>
                                                                <a:prstGeom prst="line">
                                                                  <a:avLst/>
                                                                </a:prstGeom>
                                                                <a:noFill/>
                                                                <a:ln w="9525">
                                                                  <a:solidFill>
                                                                    <a:srgbClr val="000000"/>
                                                                  </a:solidFill>
                                                                  <a:prstDash val="solid"/>
                                                                  <a:miter lim="800000"/>
                                                                  <a:headEnd/>
                                                                  <a:tailEnd/>
                                                                </a:ln>
                                                                <a:effectLst/>
                                                              </wps:spPr>
                                                              <wps:bodyPr/>
                                                            </wps:wsp>
                                                          </wpg:grpSp>
                                                          <wps:wsp>
                                                            <wps:cNvPr id="153" name="直接连接符 347"/>
                                                            <wps:cNvCnPr/>
                                                            <wps:spPr>
                                                              <a:xfrm rot="5400000" flipV="1">
                                                                <a:off x="3246" y="9199"/>
                                                                <a:ext cx="0" cy="72"/>
                                                              </a:xfrm>
                                                              <a:prstGeom prst="line">
                                                                <a:avLst/>
                                                              </a:prstGeom>
                                                              <a:noFill/>
                                                              <a:ln w="9525">
                                                                <a:solidFill>
                                                                  <a:srgbClr val="000000"/>
                                                                </a:solidFill>
                                                                <a:prstDash val="solid"/>
                                                                <a:miter lim="800000"/>
                                                                <a:headEnd/>
                                                                <a:tailEnd/>
                                                              </a:ln>
                                                              <a:effectLst/>
                                                            </wps:spPr>
                                                            <wps:bodyPr/>
                                                          </wps:wsp>
                                                        </wpg:grpSp>
                                                        <wps:wsp>
                                                          <wps:cNvPr id="154" name="文本框 333"/>
                                                          <wps:cNvSpPr txBox="1"/>
                                                          <wps:spPr>
                                                            <a:xfrm>
                                                              <a:off x="2882" y="9103"/>
                                                              <a:ext cx="317" cy="254"/>
                                                            </a:xfrm>
                                                            <a:prstGeom prst="rect">
                                                              <a:avLst/>
                                                            </a:prstGeom>
                                                            <a:noFill/>
                                                            <a:ln w="6350">
                                                              <a:noFill/>
                                                            </a:ln>
                                                            <a:effectLst/>
                                                          </wps:spPr>
                                                          <wps:txbx>
                                                            <w:txbxContent>
                                                              <w:p w14:paraId="1D8F3930" w14:textId="77777777" w:rsidR="006A4729" w:rsidRDefault="00000000">
                                                                <w:pPr>
                                                                  <w:adjustRightInd w:val="0"/>
                                                                  <w:snapToGrid w:val="0"/>
                                                                  <w:jc w:val="center"/>
                                                                  <w:rPr>
                                                                    <w:iCs/>
                                                                    <w:sz w:val="18"/>
                                                                  </w:rPr>
                                                                </w:pPr>
                                                                <w:r>
                                                                  <w:rPr>
                                                                    <w:rFonts w:hint="eastAsia"/>
                                                                    <w:iCs/>
                                                                    <w:sz w:val="18"/>
                                                                  </w:rPr>
                                                                  <w:t>40</w:t>
                                                                </w:r>
                                                              </w:p>
                                                            </w:txbxContent>
                                                          </wps:txbx>
                                                          <wps:bodyPr rot="0" spcFirstLastPara="0" vertOverflow="overflow" horzOverflow="overflow" vert="horz" wrap="square" lIns="0" tIns="0" rIns="0" bIns="0" numCol="1" spcCol="0" rtlCol="0" fromWordArt="0" anchor="t" anchorCtr="0" forceAA="0" compatLnSpc="1"/>
                                                        </wps:wsp>
                                                      </wpg:grpSp>
                                                      <wps:wsp>
                                                        <wps:cNvPr id="155" name="弧形 67"/>
                                                        <wps:cNvSpPr/>
                                                        <wps:spPr>
                                                          <a:xfrm rot="11520000" flipH="1">
                                                            <a:off x="3099" y="9410"/>
                                                            <a:ext cx="331" cy="596"/>
                                                          </a:xfrm>
                                                          <a:prstGeom prst="arc">
                                                            <a:avLst/>
                                                          </a:prstGeom>
                                                          <a:noFill/>
                                                          <a:ln w="9525">
                                                            <a:solidFill>
                                                              <a:srgbClr val="000000"/>
                                                            </a:solidFill>
                                                            <a:prstDash val="solid"/>
                                                          </a:ln>
                                                          <a:effectLst/>
                                                        </wps:spPr>
                                                        <wps:bodyPr vert="horz" anchor="t" anchorCtr="0"/>
                                                      </wps:wsp>
                                                      <wps:wsp>
                                                        <wps:cNvPr id="156" name="直接连接符 347"/>
                                                        <wps:cNvCnPr/>
                                                        <wps:spPr>
                                                          <a:xfrm flipV="1">
                                                            <a:off x="3432" y="8854"/>
                                                            <a:ext cx="311" cy="893"/>
                                                          </a:xfrm>
                                                          <a:prstGeom prst="line">
                                                            <a:avLst/>
                                                          </a:prstGeom>
                                                          <a:noFill/>
                                                          <a:ln w="9525">
                                                            <a:solidFill>
                                                              <a:srgbClr val="000000"/>
                                                            </a:solidFill>
                                                            <a:prstDash val="solid"/>
                                                            <a:miter lim="800000"/>
                                                            <a:headEnd/>
                                                            <a:tailEnd/>
                                                          </a:ln>
                                                          <a:effectLst/>
                                                        </wps:spPr>
                                                        <wps:bodyPr/>
                                                      </wps:wsp>
                                                    </wpg:grpSp>
                                                    <wps:wsp>
                                                      <wps:cNvPr id="157" name="直接连接符 347"/>
                                                      <wps:cNvCnPr/>
                                                      <wps:spPr>
                                                        <a:xfrm flipH="1">
                                                          <a:off x="3740" y="8855"/>
                                                          <a:ext cx="8" cy="1131"/>
                                                        </a:xfrm>
                                                        <a:prstGeom prst="line">
                                                          <a:avLst/>
                                                        </a:prstGeom>
                                                        <a:noFill/>
                                                        <a:ln w="9525">
                                                          <a:solidFill>
                                                            <a:srgbClr val="000000"/>
                                                          </a:solidFill>
                                                          <a:prstDash val="dash"/>
                                                          <a:miter lim="800000"/>
                                                          <a:headEnd/>
                                                          <a:tailEnd/>
                                                        </a:ln>
                                                        <a:effectLst/>
                                                      </wps:spPr>
                                                      <wps:bodyPr/>
                                                    </wps:wsp>
                                                  </wpg:grpSp>
                                                </wpg:grpSp>
                                              </wpg:grpSp>
                                              <wpg:grpSp>
                                                <wpg:cNvPr id="158" name="组合 79"/>
                                                <wpg:cNvGrpSpPr/>
                                                <wpg:grpSpPr>
                                                  <a:xfrm>
                                                    <a:off x="3206" y="8842"/>
                                                    <a:ext cx="1578" cy="1178"/>
                                                    <a:chOff x="3206" y="8842"/>
                                                    <a:chExt cx="1578" cy="1178"/>
                                                  </a:xfrm>
                                                  <a:effectLst/>
                                                </wpg:grpSpPr>
                                                <wps:wsp>
                                                  <wps:cNvPr id="159" name="直接连接符 347"/>
                                                  <wps:cNvCnPr/>
                                                  <wps:spPr>
                                                    <a:xfrm flipV="1">
                                                      <a:off x="3206" y="9623"/>
                                                      <a:ext cx="1579" cy="3"/>
                                                    </a:xfrm>
                                                    <a:prstGeom prst="line">
                                                      <a:avLst/>
                                                    </a:prstGeom>
                                                    <a:noFill/>
                                                    <a:ln w="9525">
                                                      <a:solidFill>
                                                        <a:srgbClr val="000000"/>
                                                      </a:solidFill>
                                                      <a:prstDash val="dash"/>
                                                      <a:miter lim="800000"/>
                                                      <a:headEnd/>
                                                      <a:tailEnd/>
                                                    </a:ln>
                                                    <a:effectLst/>
                                                  </wps:spPr>
                                                  <wps:bodyPr/>
                                                </wps:wsp>
                                                <wps:wsp>
                                                  <wps:cNvPr id="160" name="直接连接符 347"/>
                                                  <wps:cNvCnPr/>
                                                  <wps:spPr>
                                                    <a:xfrm>
                                                      <a:off x="4265" y="8842"/>
                                                      <a:ext cx="1" cy="1178"/>
                                                    </a:xfrm>
                                                    <a:prstGeom prst="line">
                                                      <a:avLst/>
                                                    </a:prstGeom>
                                                    <a:noFill/>
                                                    <a:ln w="9525">
                                                      <a:solidFill>
                                                        <a:srgbClr val="000000"/>
                                                      </a:solidFill>
                                                      <a:prstDash val="dash"/>
                                                      <a:miter lim="800000"/>
                                                      <a:headEnd/>
                                                      <a:tailEnd/>
                                                    </a:ln>
                                                    <a:effectLst/>
                                                  </wps:spPr>
                                                  <wps:bodyPr/>
                                                </wps:wsp>
                                              </wpg:grpSp>
                                            </wpg:grpSp>
                                          </wpg:grpSp>
                                        </wpg:grpSp>
                                        <wps:wsp>
                                          <wps:cNvPr id="161" name="任意多边形 84"/>
                                          <wps:cNvSpPr/>
                                          <wps:spPr>
                                            <a:xfrm>
                                              <a:off x="3742" y="8505"/>
                                              <a:ext cx="553" cy="378"/>
                                            </a:xfrm>
                                            <a:custGeom>
                                              <a:avLst/>
                                              <a:gdLst>
                                                <a:gd name="connisteX0" fmla="*/ 0 w 210185"/>
                                                <a:gd name="connsiteY0" fmla="*/ 125756 h 135281"/>
                                                <a:gd name="connisteX1" fmla="*/ 99695 w 210185"/>
                                                <a:gd name="connsiteY1" fmla="*/ 26 h 135281"/>
                                                <a:gd name="connisteX2" fmla="*/ 210185 w 210185"/>
                                                <a:gd name="connsiteY2" fmla="*/ 135281 h 135281"/>
                                              </a:gdLst>
                                              <a:ahLst/>
                                              <a:cxnLst>
                                                <a:cxn ang="0">
                                                  <a:pos x="connisteX0" y="connsiteY0"/>
                                                </a:cxn>
                                                <a:cxn ang="0">
                                                  <a:pos x="connisteX1" y="connsiteY1"/>
                                                </a:cxn>
                                                <a:cxn ang="0">
                                                  <a:pos x="connisteX2" y="connsiteY2"/>
                                                </a:cxn>
                                              </a:cxnLst>
                                              <a:rect l="l" t="t" r="r" b="b"/>
                                              <a:pathLst>
                                                <a:path w="210185" h="135282">
                                                  <a:moveTo>
                                                    <a:pt x="0" y="125757"/>
                                                  </a:moveTo>
                                                  <a:cubicBezTo>
                                                    <a:pt x="17780" y="97817"/>
                                                    <a:pt x="57785" y="-1878"/>
                                                    <a:pt x="99695" y="27"/>
                                                  </a:cubicBezTo>
                                                  <a:cubicBezTo>
                                                    <a:pt x="141605" y="1932"/>
                                                    <a:pt x="189865" y="105437"/>
                                                    <a:pt x="210185" y="135282"/>
                                                  </a:cubicBezTo>
                                                </a:path>
                                              </a:pathLst>
                                            </a:custGeom>
                                            <a:noFill/>
                                            <a:ln w="9525">
                                              <a:solidFill>
                                                <a:srgbClr val="000000"/>
                                              </a:solidFill>
                                              <a:prstDash val="solid"/>
                                            </a:ln>
                                            <a:effectLst/>
                                          </wps:spPr>
                                          <wps:bodyPr vert="horz" anchor="t" anchorCtr="0"/>
                                        </wps:wsp>
                                      </wpg:grpSp>
                                      <wps:wsp>
                                        <wps:cNvPr id="162" name="任意多边形 86"/>
                                        <wps:cNvSpPr/>
                                        <wps:spPr>
                                          <a:xfrm>
                                            <a:off x="4793" y="9626"/>
                                            <a:ext cx="450" cy="371"/>
                                          </a:xfrm>
                                          <a:custGeom>
                                            <a:avLst/>
                                            <a:gdLst>
                                              <a:gd name="connisteX0" fmla="*/ 0 w 285750"/>
                                              <a:gd name="connsiteY0" fmla="*/ 0 h 235585"/>
                                              <a:gd name="connisteX1" fmla="*/ 109855 w 285750"/>
                                              <a:gd name="connsiteY1" fmla="*/ 114935 h 235585"/>
                                              <a:gd name="connisteX2" fmla="*/ 215265 w 285750"/>
                                              <a:gd name="connsiteY2" fmla="*/ 165100 h 235585"/>
                                              <a:gd name="connisteX3" fmla="*/ 285750 w 285750"/>
                                              <a:gd name="connsiteY3" fmla="*/ 235585 h 235585"/>
                                            </a:gdLst>
                                            <a:ahLst/>
                                            <a:cxnLst>
                                              <a:cxn ang="0">
                                                <a:pos x="connisteX0" y="connsiteY0"/>
                                              </a:cxn>
                                              <a:cxn ang="0">
                                                <a:pos x="connisteX1" y="connsiteY1"/>
                                              </a:cxn>
                                              <a:cxn ang="0">
                                                <a:pos x="connisteX2" y="connsiteY2"/>
                                              </a:cxn>
                                              <a:cxn ang="0">
                                                <a:pos x="connisteX3" y="connsiteY3"/>
                                              </a:cxn>
                                            </a:cxnLst>
                                            <a:rect l="l" t="t" r="r" b="b"/>
                                            <a:pathLst>
                                              <a:path w="285750" h="235585">
                                                <a:moveTo>
                                                  <a:pt x="0" y="0"/>
                                                </a:moveTo>
                                                <a:cubicBezTo>
                                                  <a:pt x="19685" y="22225"/>
                                                  <a:pt x="66675" y="81915"/>
                                                  <a:pt x="109855" y="114935"/>
                                                </a:cubicBezTo>
                                                <a:cubicBezTo>
                                                  <a:pt x="153035" y="147955"/>
                                                  <a:pt x="180340" y="140970"/>
                                                  <a:pt x="215265" y="165100"/>
                                                </a:cubicBezTo>
                                                <a:cubicBezTo>
                                                  <a:pt x="250190" y="189230"/>
                                                  <a:pt x="273685" y="222250"/>
                                                  <a:pt x="285750" y="235585"/>
                                                </a:cubicBezTo>
                                              </a:path>
                                            </a:pathLst>
                                          </a:custGeom>
                                          <a:noFill/>
                                          <a:ln w="9525">
                                            <a:solidFill>
                                              <a:srgbClr val="000000"/>
                                            </a:solidFill>
                                            <a:prstDash val="solid"/>
                                          </a:ln>
                                          <a:effectLst/>
                                        </wps:spPr>
                                        <wps:bodyPr vert="horz" anchor="t" anchorCtr="0"/>
                                      </wps:wsp>
                                    </wpg:grpSp>
                                    <wps:wsp>
                                      <wps:cNvPr id="163" name="JP2025/9/14 星期日18:56:423471"/>
                                      <wps:cNvSpPr txBox="1">
                                        <a:spLocks noChangeArrowheads="1"/>
                                      </wps:cNvSpPr>
                                      <wps:spPr bwMode="auto">
                                        <a:xfrm>
                                          <a:off x="5867" y="3563"/>
                                          <a:ext cx="265" cy="388"/>
                                        </a:xfrm>
                                        <a:prstGeom prst="rect">
                                          <a:avLst/>
                                        </a:prstGeom>
                                        <a:noFill/>
                                        <a:ln>
                                          <a:noFill/>
                                        </a:ln>
                                        <a:effectLst/>
                                      </wps:spPr>
                                      <wps:txbx>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wps:txbx>
                                      <wps:bodyPr rot="0" vert="horz" wrap="square" lIns="0" tIns="0" rIns="0" bIns="0" anchor="t" anchorCtr="0" upright="1"/>
                                    </wps:wsp>
                                  </wpg:grpSp>
                                </wpg:grpSp>
                                <wps:wsp>
                                  <wps:cNvPr id="164" name="JP2025/9/14 星期日18:56:423471"/>
                                  <wps:cNvSpPr txBox="1">
                                    <a:spLocks noChangeArrowheads="1"/>
                                  </wps:cNvSpPr>
                                  <wps:spPr bwMode="auto">
                                    <a:xfrm>
                                      <a:off x="6984" y="3440"/>
                                      <a:ext cx="265" cy="388"/>
                                    </a:xfrm>
                                    <a:prstGeom prst="rect">
                                      <a:avLst/>
                                    </a:prstGeom>
                                    <a:noFill/>
                                    <a:ln>
                                      <a:noFill/>
                                    </a:ln>
                                    <a:effectLst/>
                                  </wps:spPr>
                                  <wps:txbx>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wps:txbx>
                                  <wps:bodyPr rot="0" vert="horz" wrap="square" lIns="0" tIns="0" rIns="0" bIns="0" anchor="t" anchorCtr="0" upright="1"/>
                                </wps:wsp>
                              </wpg:grpSp>
                              <wps:wsp>
                                <wps:cNvPr id="165" name="JP2025/9/14 星期日18:56:423471"/>
                                <wps:cNvSpPr txBox="1">
                                  <a:spLocks noChangeArrowheads="1"/>
                                </wps:cNvSpPr>
                                <wps:spPr bwMode="auto">
                                  <a:xfrm>
                                    <a:off x="7149" y="4325"/>
                                    <a:ext cx="265" cy="389"/>
                                  </a:xfrm>
                                  <a:prstGeom prst="rect">
                                    <a:avLst/>
                                  </a:prstGeom>
                                  <a:noFill/>
                                  <a:ln>
                                    <a:noFill/>
                                  </a:ln>
                                  <a:effectLst/>
                                </wps:spPr>
                                <wps:txbx>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wps:txbx>
                                <wps:bodyPr rot="0" vert="horz" wrap="square" lIns="0" tIns="0" rIns="0" bIns="0" anchor="t" anchorCtr="0" upright="1"/>
                              </wps:wsp>
                            </wpg:grpSp>
                            <wps:wsp>
                              <wps:cNvPr id="166" name="JP2025/9/14 星期日18:56:423471"/>
                              <wps:cNvSpPr txBox="1">
                                <a:spLocks noChangeArrowheads="1"/>
                              </wps:cNvSpPr>
                              <wps:spPr bwMode="auto">
                                <a:xfrm>
                                  <a:off x="6951" y="4272"/>
                                  <a:ext cx="333" cy="471"/>
                                </a:xfrm>
                                <a:prstGeom prst="rect">
                                  <a:avLst/>
                                </a:prstGeom>
                                <a:noFill/>
                                <a:ln>
                                  <a:noFill/>
                                </a:ln>
                                <a:effectLst/>
                              </wps:spPr>
                              <wps:txbx>
                                <w:txbxContent>
                                  <w:p w14:paraId="3AA4A52D" w14:textId="77777777" w:rsidR="006A4729" w:rsidRDefault="00000000">
                                    <w:pPr>
                                      <w:jc w:val="center"/>
                                    </w:pPr>
                                    <w:r>
                                      <w:rPr>
                                        <w:rFonts w:ascii="宋体" w:hAnsi="宋体" w:cs="宋体" w:hint="eastAsia"/>
                                        <w:sz w:val="32"/>
                                        <w:szCs w:val="36"/>
                                      </w:rPr>
                                      <w:t>·</w:t>
                                    </w:r>
                                    <w:r>
                                      <w:t xml:space="preserve">  </w:t>
                                    </w:r>
                                  </w:p>
                                </w:txbxContent>
                              </wps:txbx>
                              <wps:bodyPr rot="0" vert="horz" wrap="square" lIns="0" tIns="0" rIns="0" bIns="0" anchor="t" anchorCtr="0" upright="1"/>
                            </wps:wsp>
                          </wpg:grpSp>
                        </wpg:grpSp>
                      </wpg:grpSp>
                    </wpg:wgp>
                  </a:graphicData>
                </a:graphic>
              </wp:anchor>
            </w:drawing>
          </mc:Choice>
          <mc:Fallback>
            <w:pict>
              <v:group w14:anchorId="2DE12FC4" id="组合 45" o:spid="_x0000_s1540" style="position:absolute;left:0;text-align:left;margin-left:296.15pt;margin-top:11.4pt;width:111.1pt;height:105.9pt;z-index:251535872;mso-position-horizontal-relative:text;mso-position-vertical-relative:text" coordorigin="5490,4157" coordsize="2750,2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">
                <v:shape id="JP2025/9/14 星期日18:56:423471" o:spid="_x0000_s1541" type="#_x0000_t202" style="position:absolute;left:6030;top:5251;width:324;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4282ADC4" w14:textId="77777777" w:rsidR="006A4729" w:rsidRDefault="00000000">
                        <w:pPr>
                          <w:jc w:val="center"/>
                        </w:pPr>
                        <w:r>
                          <w:rPr>
                            <w:rFonts w:ascii="宋体" w:hAnsi="宋体" w:cs="宋体" w:hint="eastAsia"/>
                            <w:sz w:val="32"/>
                            <w:szCs w:val="36"/>
                          </w:rPr>
                          <w:t>·</w:t>
                        </w:r>
                        <w:r>
                          <w:t xml:space="preserve">  </w:t>
                        </w:r>
                      </w:p>
                    </w:txbxContent>
                  </v:textbox>
                </v:shape>
                <v:group id="组合 103" o:spid="_x0000_s1542" style="position:absolute;left:5490;top:4157;width:2750;height:2527" coordorigin="5490,4157"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JP2025/9/14 星期日18:56:423471" o:spid="_x0000_s1543" type="#_x0000_t202" style="position:absolute;left:6320;top:4458;width:317;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" filled="f" stroked="f">
                    <v:textbox inset="0,0,0,0">
                      <w:txbxContent>
                        <w:p w14:paraId="014B1766" w14:textId="77777777" w:rsidR="006A4729" w:rsidRDefault="00000000">
                          <w:pPr>
                            <w:jc w:val="center"/>
                          </w:pPr>
                          <w:r>
                            <w:rPr>
                              <w:rFonts w:ascii="宋体" w:hAnsi="宋体" w:cs="宋体" w:hint="eastAsia"/>
                              <w:sz w:val="32"/>
                              <w:szCs w:val="36"/>
                            </w:rPr>
                            <w:t>·</w:t>
                          </w:r>
                          <w:r>
                            <w:t xml:space="preserve">  </w:t>
                          </w:r>
                        </w:p>
                      </w:txbxContent>
                    </v:textbox>
                  </v:shape>
                  <v:group id="组合 102" o:spid="_x0000_s1544" style="position:absolute;left:5490;top:4157;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JP2025/9/14 星期日18:56:423471" o:spid="_x0000_s1545" type="#_x0000_t202" style="position:absolute;left:6436;top:3498;width:327;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14:paraId="38D78BC1" w14:textId="77777777" w:rsidR="006A4729" w:rsidRDefault="00000000">
                            <w:pPr>
                              <w:jc w:val="center"/>
                            </w:pPr>
                            <w:r>
                              <w:rPr>
                                <w:rFonts w:ascii="宋体" w:hAnsi="宋体" w:cs="宋体" w:hint="eastAsia"/>
                                <w:sz w:val="32"/>
                                <w:szCs w:val="36"/>
                              </w:rPr>
                              <w:t>·</w:t>
                            </w:r>
                            <w:r>
                              <w:t xml:space="preserve">  </w:t>
                            </w:r>
                          </w:p>
                        </w:txbxContent>
                      </v:textbox>
                    </v:shape>
                    <v:group id="组合 101" o:spid="_x0000_s1546"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组合 95" o:spid="_x0000_s1547"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组合 94" o:spid="_x0000_s1548"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组合 93" o:spid="_x0000_s1549"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JP2025/9/14 星期日18:56:423471" o:spid="_x0000_s1550" type="#_x0000_t202" style="position:absolute;left:5582;top:4316;width:265;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20BFA11F" w14:textId="77777777" w:rsidR="006A4729" w:rsidRDefault="00000000">
                                    <w:pPr>
                                      <w:jc w:val="center"/>
                                    </w:pPr>
                                    <w:r>
                                      <w:rPr>
                                        <w:rFonts w:hint="eastAsia"/>
                                        <w:i/>
                                        <w:sz w:val="18"/>
                                        <w:szCs w:val="21"/>
                                      </w:rPr>
                                      <w:t>E</w:t>
                                    </w:r>
                                    <w:r>
                                      <w:t xml:space="preserve">  </w:t>
                                    </w:r>
                                  </w:p>
                                </w:txbxContent>
                              </v:textbox>
                            </v:shape>
                            <v:group id="组合 92" o:spid="_x0000_s1551" style="position:absolute;left:5103;top:3178;width:2750;height:2527" coordorigin="5103,3178"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组合 87" o:spid="_x0000_s1552" style="position:absolute;left:5103;top:3178;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组合 85" o:spid="_x0000_s1553"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组合 82" o:spid="_x0000_s1554"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line id="直接连接符 347" o:spid="_x0000_s1555" style="position:absolute;visibility:visible;mso-wrap-style:square" from="4786,9630" to="4787,10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">
                                      <v:stroke dashstyle="dash" joinstyle="miter"/>
                                    </v:line>
                                    <v:group id="组合 81" o:spid="_x0000_s155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line id="直接连接符 347" o:spid="_x0000_s1557" style="position:absolute;visibility:visible;mso-wrap-style:square" from="4272,8842" to="4802,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">
                                        <v:stroke joinstyle="miter"/>
                                      </v:line>
                                      <v:group id="组合 80" o:spid="_x0000_s1558"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组合 74" o:spid="_x0000_s1559"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文本框 333" o:spid="_x0000_s1560" type="#_x0000_t202" style="position:absolute;left:2883;top:8708;width:302;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" filled="f" stroked="f" strokeweight=".5pt">
                                            <v:textbox inset="0,0,0,0">
                                              <w:txbxContent>
                                                <w:p w14:paraId="55FA8140" w14:textId="77777777" w:rsidR="006A4729" w:rsidRDefault="00000000">
                                                  <w:pPr>
                                                    <w:adjustRightInd w:val="0"/>
                                                    <w:snapToGrid w:val="0"/>
                                                    <w:jc w:val="center"/>
                                                    <w:rPr>
                                                      <w:iCs/>
                                                      <w:sz w:val="18"/>
                                                    </w:rPr>
                                                  </w:pPr>
                                                  <w:r>
                                                    <w:rPr>
                                                      <w:rFonts w:hint="eastAsia"/>
                                                      <w:iCs/>
                                                      <w:sz w:val="18"/>
                                                    </w:rPr>
                                                    <w:t>60</w:t>
                                                  </w:r>
                                                </w:p>
                                              </w:txbxContent>
                                            </v:textbox>
                                          </v:shape>
                                          <v:group id="组合 73" o:spid="_x0000_s1561"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line id="直接连接符 347" o:spid="_x0000_s1562" style="position:absolute;visibility:visible;mso-wrap-style:square" from="3219,8840" to="424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">
                                              <v:stroke dashstyle="dash" joinstyle="miter"/>
                                            </v:line>
                                            <v:group id="组合 72" o:spid="_x0000_s1563"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组合 71" o:spid="_x0000_s1564"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组合 64" o:spid="_x0000_s1565"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组合 63" o:spid="_x0000_s1566"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组合 59" o:spid="_x0000_s1567" style="position:absolute;left:2743;top:8159;width:2750;height:2527" coordorigin="2743,8159" coordsize="2750,2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_x0000_s1568" style="position:absolute;left:2743;top:8159;width:2750;height:2527" coordorigin="-1945,-7413" coordsize="17469,1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_x0000_s1569" style="position:absolute;left:-1945;top:-7413;width:17469;height:16044" coordorigin="-1966,-9077" coordsize="17475,16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直接连接符 331" o:spid="_x0000_s1570" style="position:absolute;flip:y;visibility:visible;mso-wrap-style:square" from="1027,2620" to="15420,2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">
                                                            <v:stroke endarrow="block" endarrowwidth="narrow" joinstyle="miter"/>
                                                          </v:line>
                                                          <v:line id="直接连接符 332" o:spid="_x0000_s1571" style="position:absolute;flip:y;visibility:visible;mso-wrap-style:square" from="1027,-8976" to="1072,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">
                                                            <v:stroke endarrow="block" endarrowwidth="narrow" joinstyle="miter"/>
                                                          </v:line>
                                                          <v:shape id="文本框 333" o:spid="_x0000_s1572" type="#_x0000_t202" style="position:absolute;left:-361;top:1933;width:1477;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14:paraId="790658BB" w14:textId="77777777" w:rsidR="006A4729" w:rsidRDefault="00000000">
                                                                  <w:pPr>
                                                                    <w:adjustRightInd w:val="0"/>
                                                                    <w:snapToGrid w:val="0"/>
                                                                    <w:jc w:val="center"/>
                                                                    <w:rPr>
                                                                      <w:iCs/>
                                                                      <w:sz w:val="18"/>
                                                                    </w:rPr>
                                                                  </w:pPr>
                                                                  <w:r>
                                                                    <w:rPr>
                                                                      <w:rFonts w:hint="eastAsia"/>
                                                                      <w:iCs/>
                                                                      <w:sz w:val="18"/>
                                                                    </w:rPr>
                                                                    <w:t>0</w:t>
                                                                  </w:r>
                                                                </w:p>
                                                              </w:txbxContent>
                                                            </v:textbox>
                                                          </v:shape>
                                                          <v:shape id="文本框 334" o:spid="_x0000_s1573" type="#_x0000_t202" style="position:absolute;left:12948;top:3010;width:2561;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14:paraId="6C51DC26" w14:textId="77777777" w:rsidR="006A4729" w:rsidRDefault="00000000">
                                                                  <w:pPr>
                                                                    <w:adjustRightInd w:val="0"/>
                                                                    <w:snapToGrid w:val="0"/>
                                                                    <w:jc w:val="center"/>
                                                                    <w:rPr>
                                                                      <w:sz w:val="18"/>
                                                                    </w:rPr>
                                                                  </w:pPr>
                                                                  <w:r>
                                                                    <w:rPr>
                                                                      <w:rFonts w:hint="eastAsia"/>
                                                                      <w:i/>
                                                                      <w:sz w:val="18"/>
                                                                    </w:rPr>
                                                                    <w:t>t</w:t>
                                                                  </w:r>
                                                                  <w:r>
                                                                    <w:rPr>
                                                                      <w:sz w:val="18"/>
                                                                    </w:rPr>
                                                                    <w:t>/</w:t>
                                                                  </w:r>
                                                                  <w:r>
                                                                    <w:rPr>
                                                                      <w:rFonts w:hint="eastAsia"/>
                                                                      <w:sz w:val="18"/>
                                                                    </w:rPr>
                                                                    <w:t>s</w:t>
                                                                  </w:r>
                                                                </w:p>
                                                              </w:txbxContent>
                                                            </v:textbox>
                                                          </v:shape>
                                                          <v:shape id="文本框 335" o:spid="_x0000_s1574" type="#_x0000_t202" style="position:absolute;left:1485;top:-9077;width:262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QOxAAAANwAAAAPAAAAZHJzL2Rvd25yZXYueG1sRE9LS8NA&#10;EL4X+h+WKXhrN1Us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K56pA7EAAAA3AAAAA8A&#10;AAAAAAAAAAAAAAAABwIAAGRycy9kb3ducmV2LnhtbFBLBQYAAAAAAwADALcAAAD4AgAAAAA=&#10;" filled="f" stroked="f" strokeweight=".5pt">
                                                            <v:textbox inset="0,0,0,0">
                                                              <w:txbxContent>
                                                                <w:p w14:paraId="565D2B67" w14:textId="77777777" w:rsidR="006A4729" w:rsidRDefault="00000000">
                                                                  <w:pPr>
                                                                    <w:adjustRightInd w:val="0"/>
                                                                    <w:snapToGrid w:val="0"/>
                                                                    <w:jc w:val="center"/>
                                                                    <w:rPr>
                                                                      <w:sz w:val="18"/>
                                                                    </w:rPr>
                                                                  </w:pPr>
                                                                  <w:r>
                                                                    <w:rPr>
                                                                      <w:i/>
                                                                      <w:sz w:val="18"/>
                                                                    </w:rPr>
                                                                    <w:t>y</w:t>
                                                                  </w:r>
                                                                  <w:r>
                                                                    <w:rPr>
                                                                      <w:sz w:val="18"/>
                                                                    </w:rPr>
                                                                    <w:t>/m</w:t>
                                                                  </w:r>
                                                                </w:p>
                                                              </w:txbxContent>
                                                            </v:textbox>
                                                          </v:shape>
                                                          <v:shape id="文本框 333" o:spid="_x0000_s1575" type="#_x0000_t202" style="position:absolute;left:-1069;top:-635;width:195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p5xAAAANwAAAAPAAAAZHJzL2Rvd25yZXYueG1sRE9La8JA&#10;EL4X+h+WEXqrGytI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F6oOnnEAAAA3AAAAA8A&#10;AAAAAAAAAAAAAAAABwIAAGRycy9kb3ducmV2LnhtbFBLBQYAAAAAAwADALcAAAD4AgAAAAA=&#10;" filled="f" stroked="f" strokeweight=".5pt">
                                                            <v:textbox inset="0,0,0,0">
                                                              <w:txbxContent>
                                                                <w:p w14:paraId="545B1AAC" w14:textId="77777777" w:rsidR="006A4729" w:rsidRDefault="00000000">
                                                                  <w:pPr>
                                                                    <w:adjustRightInd w:val="0"/>
                                                                    <w:snapToGrid w:val="0"/>
                                                                    <w:jc w:val="center"/>
                                                                    <w:rPr>
                                                                      <w:iCs/>
                                                                      <w:sz w:val="18"/>
                                                                    </w:rPr>
                                                                  </w:pPr>
                                                                  <w:r>
                                                                    <w:rPr>
                                                                      <w:rFonts w:hint="eastAsia"/>
                                                                      <w:iCs/>
                                                                      <w:sz w:val="18"/>
                                                                    </w:rPr>
                                                                    <w:t>20</w:t>
                                                                  </w:r>
                                                                </w:p>
                                                              </w:txbxContent>
                                                            </v:textbox>
                                                          </v:shape>
                                                          <v:shape id="文本框 333" o:spid="_x0000_s1576" type="#_x0000_t202" style="position:absolute;left:-1966;top:4320;width:2752;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14:paraId="1A94898E" w14:textId="77777777" w:rsidR="006A4729" w:rsidRDefault="00000000">
                                                                  <w:pPr>
                                                                    <w:adjustRightInd w:val="0"/>
                                                                    <w:snapToGrid w:val="0"/>
                                                                    <w:jc w:val="center"/>
                                                                    <w:rPr>
                                                                      <w:iCs/>
                                                                      <w:sz w:val="18"/>
                                                                    </w:rPr>
                                                                  </w:pPr>
                                                                  <w:r>
                                                                    <w:rPr>
                                                                      <w:iCs/>
                                                                      <w:sz w:val="18"/>
                                                                    </w:rPr>
                                                                    <w:t>−</w:t>
                                                                  </w:r>
                                                                  <w:r>
                                                                    <w:rPr>
                                                                      <w:rFonts w:hint="eastAsia"/>
                                                                      <w:iCs/>
                                                                      <w:sz w:val="18"/>
                                                                    </w:rPr>
                                                                    <w:t>20</w:t>
                                                                  </w:r>
                                                                </w:p>
                                                              </w:txbxContent>
                                                            </v:textbox>
                                                          </v:shape>
                                                          <v:shape id="文本框 333" o:spid="_x0000_s1577" type="#_x0000_t202" style="position:absolute;left:3093;top:2616;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uQxgAAANwAAAAPAAAAZHJzL2Rvd25yZXYueG1sRI/NS8NA&#10;EMXvgv/DMoI3u6mC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QHsLkMYAAADcAAAA&#10;DwAAAAAAAAAAAAAAAAAHAgAAZHJzL2Rvd25yZXYueG1sUEsFBgAAAAADAAMAtwAAAPoCAAAAAA==&#10;" filled="f" stroked="f" strokeweight=".5pt">
                                                            <v:textbox inset="0,0,0,0">
                                                              <w:txbxContent>
                                                                <w:p w14:paraId="436D74F4" w14:textId="77777777" w:rsidR="006A4729" w:rsidRDefault="00000000">
                                                                  <w:pPr>
                                                                    <w:adjustRightInd w:val="0"/>
                                                                    <w:snapToGrid w:val="0"/>
                                                                    <w:jc w:val="center"/>
                                                                    <w:rPr>
                                                                      <w:iCs/>
                                                                      <w:sz w:val="18"/>
                                                                    </w:rPr>
                                                                  </w:pPr>
                                                                  <w:r>
                                                                    <w:rPr>
                                                                      <w:rFonts w:hint="eastAsia"/>
                                                                      <w:iCs/>
                                                                      <w:sz w:val="18"/>
                                                                    </w:rPr>
                                                                    <w:t>20</w:t>
                                                                  </w:r>
                                                                </w:p>
                                                              </w:txbxContent>
                                                            </v:textbox>
                                                          </v:shape>
                                                          <v:shape id="文本框 333" o:spid="_x0000_s1578" type="#_x0000_t202" style="position:absolute;left:6403;top:2616;width:246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" filled="f" stroked="f" strokeweight=".5pt">
                                                            <v:textbox inset="0,0,0,0">
                                                              <w:txbxContent>
                                                                <w:p w14:paraId="1F26220E" w14:textId="77777777" w:rsidR="006A4729" w:rsidRDefault="00000000">
                                                                  <w:pPr>
                                                                    <w:adjustRightInd w:val="0"/>
                                                                    <w:snapToGrid w:val="0"/>
                                                                    <w:jc w:val="center"/>
                                                                    <w:rPr>
                                                                      <w:iCs/>
                                                                      <w:sz w:val="18"/>
                                                                    </w:rPr>
                                                                  </w:pPr>
                                                                  <w:r>
                                                                    <w:rPr>
                                                                      <w:rFonts w:hint="eastAsia"/>
                                                                      <w:iCs/>
                                                                      <w:sz w:val="18"/>
                                                                    </w:rPr>
                                                                    <w:t>40</w:t>
                                                                  </w:r>
                                                                </w:p>
                                                              </w:txbxContent>
                                                            </v:textbox>
                                                          </v:shape>
                                                          <v:shape id="文本框 333" o:spid="_x0000_s1579"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14:paraId="1C8A4BD7" w14:textId="77777777" w:rsidR="006A4729" w:rsidRDefault="00000000">
                                                                  <w:pPr>
                                                                    <w:adjustRightInd w:val="0"/>
                                                                    <w:snapToGrid w:val="0"/>
                                                                    <w:jc w:val="center"/>
                                                                    <w:rPr>
                                                                      <w:iCs/>
                                                                      <w:sz w:val="18"/>
                                                                    </w:rPr>
                                                                  </w:pPr>
                                                                  <w:r>
                                                                    <w:rPr>
                                                                      <w:rFonts w:hint="eastAsia"/>
                                                                      <w:iCs/>
                                                                      <w:sz w:val="18"/>
                                                                    </w:rPr>
                                                                    <w:t>60</w:t>
                                                                  </w:r>
                                                                </w:p>
                                                              </w:txbxContent>
                                                            </v:textbox>
                                                          </v:shape>
                                                        </v:group>
                                                        <v:group id="组合 346" o:spid="_x0000_s1580" style="position:absolute;left:1036;top:3760;width:10011;height:561" coordsize="1904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直接连接符 337" o:spid="_x0000_s158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">
                                                            <v:stroke joinstyle="miter"/>
                                                          </v:line>
                                                          <v:line id="直接连接符 338" o:spid="_x0000_s1582"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">
                                                            <v:stroke joinstyle="miter"/>
                                                          </v:line>
                                                          <v:line id="直接连接符 339" o:spid="_x0000_s1583"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">
                                                            <v:stroke joinstyle="miter"/>
                                                          </v:line>
                                                          <v:line id="直接连接符 340" o:spid="_x0000_s1584"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">
                                                            <v:stroke joinstyle="miter"/>
                                                          </v:line>
                                                          <v:line id="直接连接符 341" o:spid="_x0000_s1585"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">
                                                            <v:stroke joinstyle="miter"/>
                                                          </v:line>
                                                          <v:line id="直接连接符 342" o:spid="_x0000_s1586"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">
                                                            <v:stroke joinstyle="miter"/>
                                                          </v:line>
                                                          <v:line id="直接连接符 343" o:spid="_x0000_s1587"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">
                                                            <v:stroke joinstyle="miter"/>
                                                          </v:line>
                                                        </v:group>
                                                        <v:group id="组合 350" o:spid="_x0000_s1588" style="position:absolute;left:-2190;top:196;width:9816;height:3373;rotation:90" coordorigin="-7889,-4845" coordsize="15655,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">
                                                          <v:line id="直接连接符 347" o:spid="_x0000_s1589"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">
                                                            <v:stroke joinstyle="miter"/>
                                                          </v:line>
                                                          <v:line id="直接连接符 349" o:spid="_x0000_s1590"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">
                                                            <v:stroke joinstyle="miter"/>
                                                          </v:line>
                                                          <v:line id="直接连接符 347" o:spid="_x0000_s1591" style="position:absolute;flip:x y;visibility:visible;mso-wrap-style:square" from="-7889,-4845" to="7766,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">
                                                            <v:stroke dashstyle="dash" joinstyle="miter"/>
                                                          </v:line>
                                                        </v:group>
                                                      </v:group>
                                                      <v:line id="直接连接符 347" o:spid="_x0000_s1592" style="position:absolute;rotation:-90;flip:y;visibility:visible;mso-wrap-style:square" from="3244,8805" to="3244,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">
                                                        <v:stroke joinstyle="miter"/>
                                                      </v:line>
                                                    </v:group>
                                                    <v:line id="直接连接符 347" o:spid="_x0000_s1593" style="position:absolute;rotation:-90;flip:y;visibility:visible;mso-wrap-style:square" from="3246,9199" to="3246,9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">
                                                      <v:stroke joinstyle="miter"/>
                                                    </v:line>
                                                  </v:group>
                                                  <v:shape id="文本框 333" o:spid="_x0000_s1594" type="#_x0000_t202" style="position:absolute;left:2882;top:9103;width:317;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eQ1xAAAANwAAAAPAAAAZHJzL2Rvd25yZXYueG1sRE9LS8NA&#10;EL4X+h+WKXhrNxUt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Bzp5DXEAAAA3AAAAA8A&#10;AAAAAAAAAAAAAAAABwIAAGRycy9kb3ducmV2LnhtbFBLBQYAAAAAAwADALcAAAD4AgAAAAA=&#10;" filled="f" stroked="f" strokeweight=".5pt">
                                                    <v:textbox inset="0,0,0,0">
                                                      <w:txbxContent>
                                                        <w:p w14:paraId="1D8F3930" w14:textId="77777777" w:rsidR="006A4729" w:rsidRDefault="00000000">
                                                          <w:pPr>
                                                            <w:adjustRightInd w:val="0"/>
                                                            <w:snapToGrid w:val="0"/>
                                                            <w:jc w:val="center"/>
                                                            <w:rPr>
                                                              <w:iCs/>
                                                              <w:sz w:val="18"/>
                                                            </w:rPr>
                                                          </w:pPr>
                                                          <w:r>
                                                            <w:rPr>
                                                              <w:rFonts w:hint="eastAsia"/>
                                                              <w:iCs/>
                                                              <w:sz w:val="18"/>
                                                            </w:rPr>
                                                            <w:t>40</w:t>
                                                          </w:r>
                                                        </w:p>
                                                      </w:txbxContent>
                                                    </v:textbox>
                                                  </v:shape>
                                                </v:group>
                                                <v:shape id="弧形 67" o:spid="_x0000_s1595" style="position:absolute;left:3099;top:9410;width:331;height:596;rotation:168;flip:x;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" path="m4985,nsc7755,,10000,2239,10000,5000r-4985,c5005,3333,4995,1667,4985,xem4985,nfc7755,,10000,2239,10000,5000e" filled="f">
                                                  <v:path arrowok="t" o:connecttype="custom" o:connectlocs="165,0;331,298" o:connectangles="0,0"/>
                                                </v:shape>
                                                <v:line id="直接连接符 347" o:spid="_x0000_s1596" style="position:absolute;flip:y;visibility:visible;mso-wrap-style:square" from="3432,8854" to="374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">
                                                  <v:stroke joinstyle="miter"/>
                                                </v:line>
                                              </v:group>
                                              <v:line id="直接连接符 347" o:spid="_x0000_s1597" style="position:absolute;flip:x;visibility:visible;mso-wrap-style:square" from="3740,8855" to="3748,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">
                                                <v:stroke dashstyle="dash" joinstyle="miter"/>
                                              </v:line>
                                            </v:group>
                                          </v:group>
                                        </v:group>
                                        <v:group id="组合 79" o:spid="_x0000_s1598" style="position:absolute;left:3206;top:8842;width:1578;height:1178" coordorigin="3206,8842" coordsize="1578,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直接连接符 347" o:spid="_x0000_s1599" style="position:absolute;flip:y;visibility:visible;mso-wrap-style:square" from="3206,9623" to="4785,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">
                                            <v:stroke dashstyle="dash" joinstyle="miter"/>
                                          </v:line>
                                          <v:line id="直接连接符 347" o:spid="_x0000_s1600" style="position:absolute;visibility:visible;mso-wrap-style:square" from="4265,8842" to="4266,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">
                                            <v:stroke dashstyle="dash" joinstyle="miter"/>
                                          </v:line>
                                        </v:group>
                                      </v:group>
                                    </v:group>
                                  </v:group>
                                  <v:shape id="任意多边形 84" o:spid="_x0000_s1601" style="position:absolute;left:3742;top:8505;width:553;height:378;visibility:visible;mso-wrap-style:square;v-text-anchor:top" coordsize="210185,135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" path="m,125757c17780,97817,57785,-1878,99695,27v41910,1905,90170,105410,110490,135255e" filled="f">
                                    <v:path arrowok="t" o:connecttype="custom" o:connectlocs="0,351;262,0;553,378" o:connectangles="0,0,0"/>
                                  </v:shape>
                                </v:group>
                                <v:shape id="任意多边形 86" o:spid="_x0000_s1602" style="position:absolute;left:4793;top:9626;width:450;height:371;visibility:visible;mso-wrap-style:square;v-text-anchor:top" coordsize="285750,2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" path="m,c19685,22225,66675,81915,109855,114935v43180,33020,70485,26035,105410,50165c250190,189230,273685,222250,285750,235585e" filled="f">
                                  <v:path arrowok="t" o:connecttype="custom" o:connectlocs="0,0;173,181;339,260;450,371" o:connectangles="0,0,0,0"/>
                                </v:shape>
                              </v:group>
                              <v:shape id="JP2025/9/14 星期日18:56:423471" o:spid="_x0000_s1603" type="#_x0000_t202" style="position:absolute;left:5867;top:3563;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63ACEAEC" w14:textId="77777777" w:rsidR="006A4729" w:rsidRDefault="00000000">
                                      <w:pPr>
                                        <w:jc w:val="center"/>
                                      </w:pPr>
                                      <w:r>
                                        <w:rPr>
                                          <w:rFonts w:hint="eastAsia"/>
                                          <w:i/>
                                          <w:sz w:val="18"/>
                                          <w:szCs w:val="21"/>
                                        </w:rPr>
                                        <w:t>F</w:t>
                                      </w:r>
                                      <w:r>
                                        <w:rPr>
                                          <w:rFonts w:hint="eastAsia"/>
                                          <w:i/>
                                        </w:rPr>
                                        <w:t xml:space="preserve">   </w:t>
                                      </w:r>
                                      <w:r>
                                        <w:t xml:space="preserve">  </w:t>
                                      </w:r>
                                    </w:p>
                                  </w:txbxContent>
                                </v:textbox>
                              </v:shape>
                            </v:group>
                          </v:group>
                          <v:shape id="JP2025/9/14 星期日18:56:423471" o:spid="_x0000_s1604" type="#_x0000_t202" style="position:absolute;left:6984;top:3440;width:265;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14:paraId="2906D38E" w14:textId="77777777" w:rsidR="006A4729" w:rsidRDefault="00000000">
                                  <w:pPr>
                                    <w:jc w:val="center"/>
                                  </w:pPr>
                                  <w:r>
                                    <w:rPr>
                                      <w:rFonts w:hint="eastAsia"/>
                                      <w:i/>
                                      <w:sz w:val="18"/>
                                      <w:szCs w:val="21"/>
                                    </w:rPr>
                                    <w:t>M</w:t>
                                  </w:r>
                                  <w:r>
                                    <w:rPr>
                                      <w:rFonts w:hint="eastAsia"/>
                                      <w:i/>
                                    </w:rPr>
                                    <w:t xml:space="preserve">     </w:t>
                                  </w:r>
                                  <w:r>
                                    <w:t xml:space="preserve">  </w:t>
                                  </w:r>
                                </w:p>
                              </w:txbxContent>
                            </v:textbox>
                          </v:shape>
                        </v:group>
                        <v:shape id="JP2025/9/14 星期日18:56:423471" o:spid="_x0000_s1605" type="#_x0000_t202" style="position:absolute;left:7149;top:4325;width:265;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324CE923" w14:textId="77777777" w:rsidR="006A4729" w:rsidRDefault="00000000">
                                <w:pPr>
                                  <w:jc w:val="center"/>
                                </w:pPr>
                                <w:r>
                                  <w:rPr>
                                    <w:rFonts w:hint="eastAsia"/>
                                    <w:i/>
                                    <w:sz w:val="18"/>
                                    <w:szCs w:val="21"/>
                                  </w:rPr>
                                  <w:t>N</w:t>
                                </w:r>
                                <w:r>
                                  <w:rPr>
                                    <w:rFonts w:hint="eastAsia"/>
                                    <w:i/>
                                  </w:rPr>
                                  <w:t xml:space="preserve">     </w:t>
                                </w:r>
                                <w:r>
                                  <w:t xml:space="preserve">  </w:t>
                                </w:r>
                              </w:p>
                            </w:txbxContent>
                          </v:textbox>
                        </v:shape>
                      </v:group>
                      <v:shape id="JP2025/9/14 星期日18:56:423471" o:spid="_x0000_s1606" type="#_x0000_t202" style="position:absolute;left:6951;top:4272;width:333;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3AA4A52D" w14:textId="77777777" w:rsidR="006A4729" w:rsidRDefault="00000000">
                              <w:pPr>
                                <w:jc w:val="center"/>
                              </w:pPr>
                              <w:r>
                                <w:rPr>
                                  <w:rFonts w:ascii="宋体" w:hAnsi="宋体" w:cs="宋体" w:hint="eastAsia"/>
                                  <w:sz w:val="32"/>
                                  <w:szCs w:val="36"/>
                                </w:rPr>
                                <w:t>·</w:t>
                              </w:r>
                              <w:r>
                                <w:t xml:space="preserve">  </w:t>
                              </w:r>
                            </w:p>
                          </w:txbxContent>
                        </v:textbox>
                      </v:shape>
                    </v:group>
                  </v:group>
                </v:group>
                <w10:wrap type="square"/>
              </v:group>
            </w:pict>
          </mc:Fallback>
        </mc:AlternateContent>
      </w:r>
      <w:r>
        <w:rPr>
          <w:rFonts w:hint="eastAsia"/>
        </w:rPr>
        <w:t>2</w:t>
      </w:r>
      <w:r>
        <w:rPr>
          <w:rFonts w:hint="eastAsia"/>
        </w:rPr>
        <w:t>．</w:t>
      </w:r>
      <w:r>
        <w:rPr>
          <w:rFonts w:hint="eastAsia"/>
        </w:rPr>
        <w:t xml:space="preserve"> </w:t>
      </w:r>
      <w:r>
        <w:rPr>
          <w:rFonts w:hint="eastAsia"/>
        </w:rPr>
        <w:t>某实验小组研究无人机的运动，测得其在竖直方向飞行高度</w:t>
      </w:r>
      <w:r>
        <w:rPr>
          <w:rFonts w:hint="eastAsia"/>
          <w:i/>
          <w:iCs/>
        </w:rPr>
        <w:t>y</w:t>
      </w:r>
      <w:r>
        <w:rPr>
          <w:rFonts w:hint="eastAsia"/>
        </w:rPr>
        <w:t>随时间</w:t>
      </w:r>
      <w:r>
        <w:rPr>
          <w:rFonts w:hint="eastAsia"/>
          <w:i/>
          <w:iCs/>
        </w:rPr>
        <w:t>t</w:t>
      </w:r>
      <w:r>
        <w:rPr>
          <w:rFonts w:hint="eastAsia"/>
        </w:rPr>
        <w:t>的变化曲线如图所示，</w:t>
      </w:r>
      <w:r>
        <w:rPr>
          <w:rFonts w:hint="eastAsia"/>
          <w:i/>
          <w:iCs/>
        </w:rPr>
        <w:t>E</w:t>
      </w:r>
      <w:r>
        <w:rPr>
          <w:rFonts w:hint="eastAsia"/>
        </w:rPr>
        <w:t>、</w:t>
      </w:r>
      <w:r>
        <w:rPr>
          <w:rFonts w:hint="eastAsia"/>
          <w:i/>
          <w:iCs/>
        </w:rPr>
        <w:t>F</w:t>
      </w:r>
      <w:r>
        <w:rPr>
          <w:rFonts w:hint="eastAsia"/>
        </w:rPr>
        <w:t>、</w:t>
      </w:r>
      <w:r>
        <w:rPr>
          <w:rFonts w:hint="eastAsia"/>
          <w:i/>
          <w:iCs/>
        </w:rPr>
        <w:t>M</w:t>
      </w:r>
      <w:r>
        <w:rPr>
          <w:rFonts w:hint="eastAsia"/>
        </w:rPr>
        <w:t>、</w:t>
      </w:r>
      <w:r>
        <w:rPr>
          <w:rFonts w:hint="eastAsia"/>
          <w:i/>
          <w:iCs/>
        </w:rPr>
        <w:t>N</w:t>
      </w:r>
      <w:r>
        <w:rPr>
          <w:rFonts w:hint="eastAsia"/>
        </w:rPr>
        <w:t>为曲线上的点，</w:t>
      </w:r>
      <w:r>
        <w:rPr>
          <w:rFonts w:hint="eastAsia"/>
          <w:i/>
          <w:iCs/>
        </w:rPr>
        <w:t>EF</w:t>
      </w:r>
      <w:r>
        <w:rPr>
          <w:rFonts w:hint="eastAsia"/>
        </w:rPr>
        <w:t>、</w:t>
      </w:r>
      <w:r>
        <w:rPr>
          <w:rFonts w:hint="eastAsia"/>
          <w:i/>
          <w:iCs/>
        </w:rPr>
        <w:t>MN</w:t>
      </w:r>
      <w:r>
        <w:rPr>
          <w:rFonts w:hint="eastAsia"/>
        </w:rPr>
        <w:t>段可视为两段直线。无人机的质量为</w:t>
      </w:r>
      <w:r>
        <w:rPr>
          <w:rFonts w:hint="eastAsia"/>
        </w:rPr>
        <w:t>2kg</w:t>
      </w:r>
      <w:r>
        <w:rPr>
          <w:rFonts w:hint="eastAsia"/>
        </w:rPr>
        <w:t>，取竖直向上为正方向。则</w:t>
      </w:r>
      <w:r>
        <w:rPr>
          <w:rFonts w:hint="eastAsia"/>
        </w:rPr>
        <w:t>________</w:t>
      </w:r>
      <w:r>
        <w:rPr>
          <w:rFonts w:hint="eastAsia"/>
        </w:rPr>
        <w:t>。（多选）</w:t>
      </w:r>
    </w:p>
    <w:p w14:paraId="6FAD9FFD" w14:textId="77777777" w:rsidR="006A4729" w:rsidRDefault="00000000">
      <w:pPr>
        <w:adjustRightInd w:val="0"/>
        <w:snapToGrid w:val="0"/>
        <w:spacing w:line="312" w:lineRule="auto"/>
        <w:ind w:leftChars="200" w:left="420"/>
      </w:pPr>
      <w:r>
        <w:rPr>
          <w:rFonts w:hint="eastAsia"/>
          <w:kern w:val="0"/>
          <w:szCs w:val="21"/>
        </w:rPr>
        <w:t>A</w:t>
      </w:r>
      <w:r>
        <w:rPr>
          <w:rFonts w:hint="eastAsia"/>
          <w:kern w:val="0"/>
          <w:szCs w:val="21"/>
        </w:rPr>
        <w:t>．</w:t>
      </w:r>
      <w:r>
        <w:rPr>
          <w:rFonts w:hint="eastAsia"/>
          <w:i/>
          <w:iCs/>
        </w:rPr>
        <w:t>EF</w:t>
      </w:r>
      <w:r>
        <w:rPr>
          <w:rFonts w:hint="eastAsia"/>
        </w:rPr>
        <w:t>段无人机的速度大小为</w:t>
      </w:r>
      <w:r>
        <w:rPr>
          <w:rFonts w:hint="eastAsia"/>
        </w:rPr>
        <w:t>3m/s</w:t>
      </w:r>
    </w:p>
    <w:p w14:paraId="72DF95CF" w14:textId="77777777" w:rsidR="006A4729" w:rsidRDefault="00000000">
      <w:pPr>
        <w:adjustRightInd w:val="0"/>
        <w:snapToGrid w:val="0"/>
        <w:spacing w:line="312" w:lineRule="auto"/>
        <w:ind w:leftChars="200" w:left="420"/>
        <w:rPr>
          <w:kern w:val="0"/>
          <w:szCs w:val="21"/>
        </w:rPr>
      </w:pPr>
      <w:r>
        <w:rPr>
          <w:rFonts w:hint="eastAsia"/>
          <w:kern w:val="0"/>
          <w:szCs w:val="21"/>
        </w:rPr>
        <w:t>B</w:t>
      </w:r>
      <w:r>
        <w:rPr>
          <w:rFonts w:hint="eastAsia"/>
          <w:kern w:val="0"/>
          <w:szCs w:val="21"/>
        </w:rPr>
        <w:t>．</w:t>
      </w:r>
      <w:r>
        <w:rPr>
          <w:rFonts w:hint="eastAsia"/>
          <w:i/>
          <w:iCs/>
        </w:rPr>
        <w:t>FM</w:t>
      </w:r>
      <w:r>
        <w:rPr>
          <w:rFonts w:hint="eastAsia"/>
        </w:rPr>
        <w:t>段无人机处于失重状态</w:t>
      </w:r>
    </w:p>
    <w:p w14:paraId="06830B6E" w14:textId="77777777" w:rsidR="006A4729" w:rsidRDefault="00000000">
      <w:pPr>
        <w:adjustRightInd w:val="0"/>
        <w:snapToGrid w:val="0"/>
        <w:spacing w:line="312" w:lineRule="auto"/>
        <w:ind w:leftChars="200" w:left="420"/>
      </w:pPr>
      <w:r>
        <w:rPr>
          <w:rFonts w:hint="eastAsia"/>
          <w:kern w:val="0"/>
          <w:szCs w:val="21"/>
        </w:rPr>
        <w:t>C</w:t>
      </w:r>
      <w:r>
        <w:rPr>
          <w:rFonts w:hint="eastAsia"/>
          <w:kern w:val="0"/>
          <w:szCs w:val="21"/>
        </w:rPr>
        <w:t>．</w:t>
      </w:r>
      <w:r>
        <w:rPr>
          <w:rFonts w:hint="eastAsia"/>
          <w:i/>
          <w:iCs/>
        </w:rPr>
        <w:t>MN</w:t>
      </w:r>
      <w:r>
        <w:rPr>
          <w:rFonts w:hint="eastAsia"/>
        </w:rPr>
        <w:t>段无人机机械能守恒</w:t>
      </w:r>
    </w:p>
    <w:p w14:paraId="6C5A3DB8" w14:textId="77777777" w:rsidR="006A4729" w:rsidRDefault="00000000">
      <w:pPr>
        <w:adjustRightInd w:val="0"/>
        <w:snapToGrid w:val="0"/>
        <w:spacing w:line="312" w:lineRule="auto"/>
        <w:ind w:leftChars="200" w:left="420"/>
      </w:pPr>
      <w:r>
        <w:rPr>
          <w:rFonts w:hint="eastAsia"/>
          <w:kern w:val="0"/>
          <w:szCs w:val="21"/>
        </w:rPr>
        <w:t>D</w:t>
      </w:r>
      <w:r>
        <w:rPr>
          <w:rFonts w:hint="eastAsia"/>
          <w:kern w:val="0"/>
          <w:szCs w:val="21"/>
        </w:rPr>
        <w:t>．</w:t>
      </w:r>
      <w:r>
        <w:rPr>
          <w:rFonts w:hint="eastAsia"/>
          <w:i/>
          <w:iCs/>
        </w:rPr>
        <w:t>EN</w:t>
      </w:r>
      <w:r>
        <w:rPr>
          <w:rFonts w:hint="eastAsia"/>
        </w:rPr>
        <w:t>段无人机所受合外力冲量大小为</w:t>
      </w:r>
      <w:r>
        <w:rPr>
          <w:rFonts w:hint="eastAsia"/>
        </w:rPr>
        <w:t>12N</w:t>
      </w:r>
      <w:r>
        <w:rPr>
          <w:rFonts w:hint="eastAsia"/>
        </w:rPr>
        <w:t>∙</w:t>
      </w:r>
      <w:r>
        <w:rPr>
          <w:rFonts w:hint="eastAsia"/>
        </w:rPr>
        <w:t>s</w:t>
      </w:r>
    </w:p>
    <w:p w14:paraId="5CFEB5FA"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3</w:t>
      </w:r>
      <w:r>
        <w:rPr>
          <w:rFonts w:hint="eastAsia"/>
          <w:iCs/>
          <w:kern w:val="0"/>
          <w:szCs w:val="21"/>
        </w:rPr>
        <w:t>．</w:t>
      </w:r>
      <w:r>
        <w:rPr>
          <w:rFonts w:hint="eastAsia"/>
          <w:iCs/>
          <w:kern w:val="0"/>
          <w:szCs w:val="21"/>
        </w:rPr>
        <w:t xml:space="preserve"> </w:t>
      </w:r>
      <w:r>
        <w:rPr>
          <w:rFonts w:hint="eastAsia"/>
          <w:iCs/>
          <w:kern w:val="0"/>
          <w:szCs w:val="21"/>
        </w:rPr>
        <w:t>某</w:t>
      </w:r>
      <w:r>
        <w:rPr>
          <w:iCs/>
          <w:kern w:val="0"/>
          <w:szCs w:val="21"/>
        </w:rPr>
        <w:t>物流公司用</w:t>
      </w:r>
      <w:r>
        <w:rPr>
          <w:rFonts w:hint="eastAsia"/>
          <w:iCs/>
          <w:kern w:val="0"/>
          <w:szCs w:val="21"/>
        </w:rPr>
        <w:t>无人驾驶汽车</w:t>
      </w:r>
      <w:r>
        <w:rPr>
          <w:iCs/>
          <w:kern w:val="0"/>
          <w:szCs w:val="21"/>
        </w:rPr>
        <w:t>送货。</w:t>
      </w:r>
      <w:r>
        <w:rPr>
          <w:rFonts w:hint="eastAsia"/>
          <w:iCs/>
          <w:kern w:val="0"/>
          <w:szCs w:val="21"/>
        </w:rPr>
        <w:t>汽车</w:t>
      </w:r>
      <w:r>
        <w:rPr>
          <w:iCs/>
          <w:kern w:val="0"/>
          <w:szCs w:val="21"/>
        </w:rPr>
        <w:t>沿平直公路</w:t>
      </w:r>
      <w:r>
        <w:rPr>
          <w:rFonts w:hint="eastAsia"/>
          <w:iCs/>
          <w:kern w:val="0"/>
          <w:szCs w:val="21"/>
        </w:rPr>
        <w:t>初始</w:t>
      </w:r>
      <w:r>
        <w:rPr>
          <w:iCs/>
          <w:kern w:val="0"/>
          <w:szCs w:val="21"/>
        </w:rPr>
        <w:t>以速度</w:t>
      </w:r>
      <w:r>
        <w:rPr>
          <w:iCs/>
          <w:kern w:val="0"/>
          <w:position w:val="-10"/>
          <w:szCs w:val="21"/>
        </w:rPr>
        <w:object w:dxaOrig="960" w:dyaOrig="324" w14:anchorId="13A9DBB0">
          <v:shape id="_x0000_i1026" type="#_x0000_t75" style="width:48pt;height:16.25pt" o:ole="">
            <v:imagedata r:id="rId29" o:title=""/>
          </v:shape>
          <o:OLEObject Type="Embed" ProgID="Equation.DSMT4" ShapeID="_x0000_i1026" DrawAspect="Content" ObjectID="_1827082716" r:id="rId30"/>
        </w:object>
      </w:r>
      <w:r>
        <w:rPr>
          <w:iCs/>
          <w:kern w:val="0"/>
          <w:szCs w:val="21"/>
        </w:rPr>
        <w:t>做匀速运动，遇前方</w:t>
      </w:r>
      <w:r>
        <w:rPr>
          <w:rFonts w:hint="eastAsia"/>
          <w:iCs/>
          <w:kern w:val="0"/>
          <w:szCs w:val="21"/>
        </w:rPr>
        <w:t>拥堵</w:t>
      </w:r>
      <w:r>
        <w:rPr>
          <w:iCs/>
          <w:kern w:val="0"/>
          <w:szCs w:val="21"/>
        </w:rPr>
        <w:t>，</w:t>
      </w:r>
      <w:r>
        <w:rPr>
          <w:rFonts w:hint="eastAsia"/>
          <w:iCs/>
          <w:kern w:val="0"/>
          <w:szCs w:val="21"/>
        </w:rPr>
        <w:t>立即</w:t>
      </w:r>
      <w:r>
        <w:rPr>
          <w:iCs/>
          <w:kern w:val="0"/>
          <w:szCs w:val="21"/>
        </w:rPr>
        <w:t>调整发动机功率为原来的一半</w:t>
      </w:r>
      <w:r>
        <w:rPr>
          <w:rFonts w:hint="eastAsia"/>
          <w:iCs/>
          <w:kern w:val="0"/>
          <w:szCs w:val="21"/>
        </w:rPr>
        <w:t>，</w:t>
      </w:r>
      <w:r>
        <w:rPr>
          <w:iCs/>
          <w:kern w:val="0"/>
          <w:szCs w:val="21"/>
        </w:rPr>
        <w:t>并保持</w:t>
      </w:r>
      <w:r>
        <w:rPr>
          <w:rFonts w:hint="eastAsia"/>
          <w:iCs/>
          <w:kern w:val="0"/>
          <w:szCs w:val="21"/>
        </w:rPr>
        <w:t>恒定</w:t>
      </w:r>
      <w:r>
        <w:rPr>
          <w:iCs/>
          <w:kern w:val="0"/>
          <w:szCs w:val="21"/>
        </w:rPr>
        <w:t>功率</w:t>
      </w:r>
      <w:r>
        <w:rPr>
          <w:rFonts w:hint="eastAsia"/>
          <w:iCs/>
          <w:kern w:val="0"/>
          <w:szCs w:val="21"/>
        </w:rPr>
        <w:t>行驶，</w:t>
      </w:r>
      <w:r>
        <w:rPr>
          <w:iCs/>
          <w:kern w:val="0"/>
          <w:szCs w:val="21"/>
        </w:rPr>
        <w:t>经过</w:t>
      </w:r>
      <w:r>
        <w:rPr>
          <w:rFonts w:hint="eastAsia"/>
          <w:iCs/>
          <w:kern w:val="0"/>
          <w:szCs w:val="21"/>
        </w:rPr>
        <w:t>20</w:t>
      </w:r>
      <w:r>
        <w:rPr>
          <w:rFonts w:hint="eastAsia"/>
          <w:iCs/>
          <w:kern w:val="0"/>
          <w:szCs w:val="21"/>
        </w:rPr>
        <w:t>秒后以速度</w:t>
      </w:r>
      <w:r>
        <w:rPr>
          <w:position w:val="-10"/>
        </w:rPr>
        <w:object w:dxaOrig="264" w:dyaOrig="324" w14:anchorId="765DBB49">
          <v:shape id="_x0000_i1027" type="#_x0000_t75" style="width:13.3pt;height:16.25pt" o:ole="">
            <v:imagedata r:id="rId31" o:title=""/>
          </v:shape>
          <o:OLEObject Type="Embed" ProgID="Equation.DSMT4" ShapeID="_x0000_i1027" DrawAspect="Content" ObjectID="_1827082717" r:id="rId32"/>
        </w:object>
      </w:r>
      <w:r>
        <w:rPr>
          <w:rFonts w:hint="eastAsia"/>
          <w:iCs/>
          <w:kern w:val="0"/>
          <w:szCs w:val="21"/>
        </w:rPr>
        <w:t>再次</w:t>
      </w:r>
      <w:r>
        <w:rPr>
          <w:iCs/>
          <w:kern w:val="0"/>
          <w:szCs w:val="21"/>
        </w:rPr>
        <w:t>匀速</w:t>
      </w:r>
      <w:r>
        <w:rPr>
          <w:rFonts w:hint="eastAsia"/>
          <w:iCs/>
          <w:kern w:val="0"/>
          <w:szCs w:val="21"/>
        </w:rPr>
        <w:t>运动</w:t>
      </w:r>
      <w:r>
        <w:rPr>
          <w:iCs/>
          <w:kern w:val="0"/>
          <w:szCs w:val="21"/>
        </w:rPr>
        <w:t>。已知</w:t>
      </w:r>
      <w:r>
        <w:rPr>
          <w:rFonts w:hint="eastAsia"/>
          <w:iCs/>
          <w:kern w:val="0"/>
          <w:szCs w:val="21"/>
        </w:rPr>
        <w:t>汽车</w:t>
      </w:r>
      <w:r>
        <w:rPr>
          <w:iCs/>
          <w:kern w:val="0"/>
          <w:szCs w:val="21"/>
        </w:rPr>
        <w:t>质量为</w:t>
      </w:r>
      <w:r>
        <w:rPr>
          <w:rFonts w:hint="eastAsia"/>
          <w:iCs/>
          <w:kern w:val="0"/>
          <w:szCs w:val="21"/>
        </w:rPr>
        <w:t>6</w:t>
      </w:r>
      <w:r>
        <w:rPr>
          <w:iCs/>
          <w:kern w:val="0"/>
          <w:szCs w:val="21"/>
        </w:rPr>
        <w:t>00kg</w:t>
      </w:r>
      <w:r>
        <w:rPr>
          <w:iCs/>
          <w:kern w:val="0"/>
          <w:szCs w:val="21"/>
        </w:rPr>
        <w:t>，所受阻力恒为</w:t>
      </w:r>
      <w:r>
        <w:rPr>
          <w:rFonts w:hint="eastAsia"/>
          <w:iCs/>
          <w:kern w:val="0"/>
          <w:szCs w:val="21"/>
        </w:rPr>
        <w:t>6</w:t>
      </w:r>
      <w:r>
        <w:rPr>
          <w:iCs/>
          <w:kern w:val="0"/>
          <w:szCs w:val="21"/>
        </w:rPr>
        <w:t>00N</w:t>
      </w:r>
      <w:r>
        <w:rPr>
          <w:iCs/>
          <w:kern w:val="0"/>
          <w:szCs w:val="21"/>
        </w:rPr>
        <w:t>。</w:t>
      </w:r>
    </w:p>
    <w:p w14:paraId="329814A8"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iCs/>
          <w:kern w:val="0"/>
          <w:szCs w:val="21"/>
        </w:rPr>
        <w:t>速度</w:t>
      </w:r>
      <w:r>
        <w:rPr>
          <w:position w:val="-10"/>
        </w:rPr>
        <w:object w:dxaOrig="264" w:dyaOrig="324" w14:anchorId="04E6E33F">
          <v:shape id="_x0000_i1028" type="#_x0000_t75" style="width:13.3pt;height:16.25pt" o:ole="">
            <v:imagedata r:id="rId31" o:title=""/>
          </v:shape>
          <o:OLEObject Type="Embed" ProgID="Equation.DSMT4" ShapeID="_x0000_i1028" DrawAspect="Content" ObjectID="_1827082718" r:id="rId33"/>
        </w:object>
      </w:r>
      <w:r>
        <w:rPr>
          <w:rFonts w:hint="eastAsia"/>
        </w:rPr>
        <w:t>的</w:t>
      </w:r>
      <w:r>
        <w:rPr>
          <w:iCs/>
          <w:kern w:val="0"/>
          <w:szCs w:val="21"/>
        </w:rPr>
        <w:t>大小为</w:t>
      </w:r>
      <w:r>
        <w:rPr>
          <w:rFonts w:hint="eastAsia"/>
          <w:iCs/>
          <w:kern w:val="0"/>
          <w:szCs w:val="21"/>
        </w:rPr>
        <w:t>________</w:t>
      </w:r>
      <w:r>
        <w:rPr>
          <w:iCs/>
          <w:kern w:val="0"/>
          <w:szCs w:val="21"/>
        </w:rPr>
        <w:t>m/</w:t>
      </w:r>
      <w:r>
        <w:rPr>
          <w:rFonts w:hint="eastAsia"/>
          <w:iCs/>
          <w:kern w:val="0"/>
          <w:szCs w:val="21"/>
        </w:rPr>
        <w:t>s</w:t>
      </w:r>
      <w:r>
        <w:rPr>
          <w:iCs/>
          <w:kern w:val="0"/>
          <w:szCs w:val="21"/>
        </w:rPr>
        <w:t>；</w:t>
      </w:r>
    </w:p>
    <w:p w14:paraId="0F5D4CE6" w14:textId="77777777" w:rsidR="006A4729" w:rsidRDefault="00000000">
      <w:pPr>
        <w:snapToGrid w:val="0"/>
        <w:spacing w:line="312" w:lineRule="auto"/>
        <w:ind w:left="420" w:hangingChars="200" w:hanging="420"/>
        <w:rPr>
          <w:iCs/>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iCs/>
          <w:kern w:val="0"/>
          <w:szCs w:val="21"/>
        </w:rPr>
        <w:t>求减速调整阶段</w:t>
      </w:r>
      <w:r>
        <w:rPr>
          <w:rFonts w:hint="eastAsia"/>
          <w:iCs/>
          <w:kern w:val="0"/>
          <w:szCs w:val="21"/>
        </w:rPr>
        <w:t>汽车行驶</w:t>
      </w:r>
      <w:r>
        <w:rPr>
          <w:iCs/>
          <w:kern w:val="0"/>
          <w:szCs w:val="21"/>
        </w:rPr>
        <w:t>的距离。（计算）</w:t>
      </w:r>
    </w:p>
    <w:p w14:paraId="095BBB32" w14:textId="77777777" w:rsidR="006A4729" w:rsidRDefault="00000000">
      <w:pPr>
        <w:adjustRightInd w:val="0"/>
        <w:snapToGrid w:val="0"/>
        <w:spacing w:line="312" w:lineRule="auto"/>
        <w:jc w:val="center"/>
        <w:rPr>
          <w:rFonts w:ascii="黑体" w:eastAsia="黑体" w:hAnsi="黑体" w:cs="黑体" w:hint="eastAsia"/>
          <w:b/>
          <w:bCs/>
          <w:sz w:val="28"/>
          <w:szCs w:val="28"/>
        </w:rPr>
      </w:pPr>
      <w:r>
        <w:rPr>
          <w:iCs/>
          <w:kern w:val="0"/>
          <w:szCs w:val="21"/>
        </w:rPr>
        <w:br w:type="page"/>
      </w:r>
      <w:r>
        <w:rPr>
          <w:rFonts w:eastAsia="黑体" w:cs="黑体" w:hint="eastAsia"/>
          <w:bCs/>
          <w:sz w:val="28"/>
          <w:szCs w:val="21"/>
          <w:shd w:val="clear" w:color="auto" w:fill="FFFFFF"/>
          <w:lang w:bidi="ar"/>
        </w:rPr>
        <w:lastRenderedPageBreak/>
        <w:t>三</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空天母舰</w:t>
      </w:r>
    </w:p>
    <w:p w14:paraId="1F292404" w14:textId="77777777" w:rsidR="006A4729" w:rsidRDefault="00000000">
      <w:pPr>
        <w:tabs>
          <w:tab w:val="left" w:pos="420"/>
          <w:tab w:val="left" w:pos="2310"/>
          <w:tab w:val="left" w:pos="4200"/>
          <w:tab w:val="left" w:pos="6090"/>
        </w:tabs>
        <w:snapToGrid w:val="0"/>
        <w:spacing w:line="312" w:lineRule="auto"/>
        <w:ind w:firstLineChars="200" w:firstLine="420"/>
        <w:rPr>
          <w:iCs/>
          <w:kern w:val="0"/>
          <w:szCs w:val="21"/>
        </w:rPr>
      </w:pPr>
      <w:r>
        <w:rPr>
          <w:rFonts w:eastAsia="楷体" w:cs="楷体" w:hint="eastAsia"/>
          <w:kern w:val="0"/>
          <w:szCs w:val="21"/>
        </w:rPr>
        <w:t>在</w:t>
      </w:r>
      <w:r>
        <w:rPr>
          <w:rFonts w:eastAsia="楷体" w:cs="楷体" w:hint="eastAsia"/>
          <w:kern w:val="0"/>
          <w:szCs w:val="21"/>
        </w:rPr>
        <w:t>2025</w:t>
      </w:r>
      <w:r>
        <w:rPr>
          <w:rFonts w:eastAsia="楷体" w:cs="楷体" w:hint="eastAsia"/>
          <w:kern w:val="0"/>
          <w:szCs w:val="21"/>
        </w:rPr>
        <w:t>年长春航展上，“鸾鸟”空天母舰的科幻概念吸引了众多目光。</w:t>
      </w:r>
    </w:p>
    <w:p w14:paraId="08575F6F" w14:textId="77777777" w:rsidR="006A4729" w:rsidRDefault="00000000">
      <w:pPr>
        <w:snapToGrid w:val="0"/>
        <w:spacing w:beforeLines="50" w:before="156" w:line="312" w:lineRule="auto"/>
        <w:ind w:left="420" w:hangingChars="200" w:hanging="420"/>
        <w:rPr>
          <w:iCs/>
          <w:kern w:val="0"/>
          <w:szCs w:val="21"/>
        </w:rPr>
      </w:pPr>
      <w:r>
        <w:rPr>
          <w:rFonts w:hint="eastAsia"/>
          <w:iCs/>
          <w:kern w:val="0"/>
          <w:szCs w:val="21"/>
        </w:rPr>
        <w:t>1</w:t>
      </w:r>
      <w:r>
        <w:rPr>
          <w:rFonts w:hint="eastAsia"/>
          <w:iCs/>
          <w:kern w:val="0"/>
          <w:szCs w:val="21"/>
        </w:rPr>
        <w:t>．</w:t>
      </w:r>
      <w:r>
        <w:rPr>
          <w:rFonts w:hint="eastAsia"/>
          <w:iCs/>
          <w:kern w:val="0"/>
          <w:szCs w:val="21"/>
        </w:rPr>
        <w:t xml:space="preserve"> </w:t>
      </w:r>
      <w:r>
        <w:rPr>
          <w:rFonts w:hint="eastAsia"/>
          <w:iCs/>
          <w:kern w:val="0"/>
          <w:szCs w:val="21"/>
        </w:rPr>
        <w:t>若</w:t>
      </w:r>
      <w:r>
        <w:rPr>
          <w:iCs/>
          <w:kern w:val="0"/>
          <w:szCs w:val="21"/>
        </w:rPr>
        <w:t>空天母舰</w:t>
      </w:r>
      <w:r>
        <w:rPr>
          <w:rFonts w:cs="楷体" w:hint="eastAsia"/>
          <w:kern w:val="0"/>
          <w:szCs w:val="21"/>
        </w:rPr>
        <w:t>在距地表高度为</w:t>
      </w:r>
      <w:r>
        <w:rPr>
          <w:rFonts w:cs="楷体" w:hint="eastAsia"/>
          <w:kern w:val="0"/>
          <w:szCs w:val="21"/>
        </w:rPr>
        <w:t>4.2</w:t>
      </w:r>
      <w:r>
        <w:rPr>
          <w:rFonts w:cs="Arial"/>
          <w:kern w:val="0"/>
          <w:szCs w:val="21"/>
        </w:rPr>
        <w:t>×</w:t>
      </w:r>
      <w:r>
        <w:rPr>
          <w:rFonts w:cs="楷体" w:hint="eastAsia"/>
          <w:kern w:val="0"/>
          <w:szCs w:val="21"/>
        </w:rPr>
        <w:t>10</w:t>
      </w:r>
      <w:r>
        <w:rPr>
          <w:rFonts w:cs="楷体" w:hint="eastAsia"/>
          <w:kern w:val="0"/>
          <w:szCs w:val="21"/>
          <w:vertAlign w:val="superscript"/>
        </w:rPr>
        <w:t>7</w:t>
      </w:r>
      <w:r>
        <w:rPr>
          <w:rFonts w:cs="楷体" w:hint="eastAsia"/>
          <w:kern w:val="0"/>
          <w:szCs w:val="21"/>
        </w:rPr>
        <w:t>m</w:t>
      </w:r>
      <w:r>
        <w:rPr>
          <w:rFonts w:cs="楷体" w:hint="eastAsia"/>
          <w:kern w:val="0"/>
          <w:szCs w:val="21"/>
        </w:rPr>
        <w:t>的轨道上以地球为圆心稳定运行。</w:t>
      </w:r>
    </w:p>
    <w:p w14:paraId="1AF4DEB9" w14:textId="77777777" w:rsidR="006A4729" w:rsidRDefault="00000000">
      <w:pPr>
        <w:snapToGrid w:val="0"/>
        <w:spacing w:line="312" w:lineRule="auto"/>
        <w:ind w:left="420" w:hangingChars="200" w:hanging="420"/>
        <w:rPr>
          <w:iCs/>
          <w:color w:val="FF0000"/>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已知同步卫星轨道距地表高度为</w:t>
      </w:r>
      <w:r>
        <w:rPr>
          <w:rFonts w:eastAsia="楷体" w:cs="楷体" w:hint="eastAsia"/>
          <w:kern w:val="0"/>
          <w:szCs w:val="21"/>
        </w:rPr>
        <w:t>3.6</w:t>
      </w:r>
      <w:r>
        <w:rPr>
          <w:rFonts w:ascii="Arial" w:eastAsia="楷体" w:hAnsi="Arial" w:cs="Arial"/>
          <w:kern w:val="0"/>
          <w:szCs w:val="21"/>
        </w:rPr>
        <w:t>×</w:t>
      </w:r>
      <w:r>
        <w:rPr>
          <w:rFonts w:eastAsia="楷体" w:cs="楷体" w:hint="eastAsia"/>
          <w:kern w:val="0"/>
          <w:szCs w:val="21"/>
        </w:rPr>
        <w:t>10</w:t>
      </w:r>
      <w:r>
        <w:rPr>
          <w:rFonts w:eastAsia="楷体" w:cs="楷体" w:hint="eastAsia"/>
          <w:kern w:val="0"/>
          <w:szCs w:val="21"/>
          <w:vertAlign w:val="superscript"/>
        </w:rPr>
        <w:t>7</w:t>
      </w:r>
      <w:r>
        <w:rPr>
          <w:rFonts w:eastAsia="楷体" w:cs="楷体" w:hint="eastAsia"/>
          <w:kern w:val="0"/>
          <w:szCs w:val="21"/>
        </w:rPr>
        <w:t>m</w:t>
      </w:r>
      <w:r>
        <w:rPr>
          <w:rFonts w:eastAsia="楷体" w:cs="楷体" w:hint="eastAsia"/>
          <w:kern w:val="0"/>
          <w:szCs w:val="21"/>
        </w:rPr>
        <w:t>，</w:t>
      </w:r>
      <w:r>
        <w:rPr>
          <w:rFonts w:hint="eastAsia"/>
          <w:iCs/>
          <w:kern w:val="0"/>
          <w:szCs w:val="21"/>
        </w:rPr>
        <w:t>空天母舰与地球同步卫星相比</w:t>
      </w:r>
      <w:r>
        <w:rPr>
          <w:rFonts w:hint="eastAsia"/>
          <w:iCs/>
          <w:kern w:val="0"/>
          <w:szCs w:val="21"/>
        </w:rPr>
        <w:t>________</w:t>
      </w:r>
      <w:r>
        <w:rPr>
          <w:rFonts w:hint="eastAsia"/>
          <w:iCs/>
          <w:kern w:val="0"/>
          <w:szCs w:val="21"/>
        </w:rPr>
        <w:t>。</w:t>
      </w:r>
    </w:p>
    <w:p w14:paraId="3F1117EE"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线速度更小</w:t>
      </w:r>
      <w:r>
        <w:rPr>
          <w:rFonts w:hint="eastAsia"/>
          <w:kern w:val="0"/>
          <w:szCs w:val="21"/>
        </w:rPr>
        <w:tab/>
        <w:t>B</w:t>
      </w:r>
      <w:r>
        <w:rPr>
          <w:rFonts w:hint="eastAsia"/>
          <w:kern w:val="0"/>
          <w:szCs w:val="21"/>
        </w:rPr>
        <w:t>．角速度更大</w:t>
      </w:r>
      <w:r>
        <w:rPr>
          <w:rFonts w:hint="eastAsia"/>
          <w:kern w:val="0"/>
          <w:szCs w:val="21"/>
        </w:rPr>
        <w:tab/>
        <w:t>C</w:t>
      </w:r>
      <w:r>
        <w:rPr>
          <w:rFonts w:hint="eastAsia"/>
          <w:kern w:val="0"/>
          <w:szCs w:val="21"/>
        </w:rPr>
        <w:t>．周期更小</w:t>
      </w:r>
      <w:r>
        <w:rPr>
          <w:rFonts w:hint="eastAsia"/>
          <w:kern w:val="0"/>
          <w:szCs w:val="21"/>
        </w:rPr>
        <w:tab/>
        <w:t>D</w:t>
      </w:r>
      <w:r>
        <w:rPr>
          <w:rFonts w:hint="eastAsia"/>
          <w:kern w:val="0"/>
          <w:szCs w:val="21"/>
        </w:rPr>
        <w:t>．向心加速度更大</w:t>
      </w:r>
    </w:p>
    <w:p w14:paraId="0DCFCC32"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已知</w:t>
      </w:r>
      <w:r>
        <w:rPr>
          <w:rFonts w:cs="楷体" w:hint="eastAsia"/>
          <w:kern w:val="0"/>
          <w:szCs w:val="21"/>
        </w:rPr>
        <w:t>地球半径为</w:t>
      </w:r>
      <w:r>
        <w:rPr>
          <w:rFonts w:cs="楷体" w:hint="eastAsia"/>
          <w:kern w:val="0"/>
          <w:szCs w:val="21"/>
        </w:rPr>
        <w:t>6.4</w:t>
      </w:r>
      <w:r>
        <w:rPr>
          <w:rFonts w:cs="Arial"/>
          <w:kern w:val="0"/>
          <w:szCs w:val="21"/>
        </w:rPr>
        <w:t>×</w:t>
      </w:r>
      <w:r>
        <w:rPr>
          <w:rFonts w:cs="楷体" w:hint="eastAsia"/>
          <w:kern w:val="0"/>
          <w:szCs w:val="21"/>
        </w:rPr>
        <w:t>10</w:t>
      </w:r>
      <w:r>
        <w:rPr>
          <w:rFonts w:cs="楷体" w:hint="eastAsia"/>
          <w:kern w:val="0"/>
          <w:szCs w:val="21"/>
          <w:vertAlign w:val="superscript"/>
        </w:rPr>
        <w:t>6</w:t>
      </w:r>
      <w:r>
        <w:rPr>
          <w:rFonts w:cs="楷体" w:hint="eastAsia"/>
          <w:kern w:val="0"/>
          <w:szCs w:val="21"/>
        </w:rPr>
        <w:t>m</w:t>
      </w:r>
      <w:r>
        <w:rPr>
          <w:rFonts w:hint="eastAsia"/>
          <w:iCs/>
          <w:kern w:val="0"/>
          <w:szCs w:val="21"/>
        </w:rPr>
        <w:t>，</w:t>
      </w:r>
      <w:r>
        <w:rPr>
          <w:iCs/>
          <w:kern w:val="0"/>
          <w:szCs w:val="21"/>
        </w:rPr>
        <w:t>空天母舰在轨道上的向心</w:t>
      </w:r>
      <w:r>
        <w:rPr>
          <w:rFonts w:hint="eastAsia"/>
          <w:iCs/>
          <w:kern w:val="0"/>
          <w:szCs w:val="21"/>
        </w:rPr>
        <w:t>加速度大小为</w:t>
      </w:r>
      <w:r>
        <w:rPr>
          <w:rFonts w:hint="eastAsia"/>
          <w:iCs/>
          <w:kern w:val="0"/>
          <w:szCs w:val="21"/>
        </w:rPr>
        <w:t>________m</w:t>
      </w:r>
      <w:r>
        <w:rPr>
          <w:iCs/>
          <w:kern w:val="0"/>
          <w:szCs w:val="21"/>
        </w:rPr>
        <w:t>/s</w:t>
      </w:r>
      <w:r>
        <w:rPr>
          <w:iCs/>
          <w:kern w:val="0"/>
          <w:szCs w:val="21"/>
          <w:vertAlign w:val="superscript"/>
        </w:rPr>
        <w:t>2</w:t>
      </w:r>
      <w:r>
        <w:rPr>
          <w:rFonts w:hint="eastAsia"/>
          <w:iCs/>
          <w:kern w:val="0"/>
          <w:szCs w:val="21"/>
        </w:rPr>
        <w:t>。（保留</w:t>
      </w:r>
      <w:r>
        <w:rPr>
          <w:rFonts w:hint="eastAsia"/>
          <w:iCs/>
          <w:kern w:val="0"/>
          <w:szCs w:val="21"/>
        </w:rPr>
        <w:t>2</w:t>
      </w:r>
      <w:r>
        <w:rPr>
          <w:rFonts w:hint="eastAsia"/>
          <w:iCs/>
          <w:kern w:val="0"/>
          <w:szCs w:val="21"/>
        </w:rPr>
        <w:t>位有效数字</w:t>
      </w:r>
      <w:r>
        <w:rPr>
          <w:iCs/>
          <w:kern w:val="0"/>
          <w:szCs w:val="21"/>
        </w:rPr>
        <w:t>）</w:t>
      </w:r>
    </w:p>
    <w:p w14:paraId="77D95F9F" w14:textId="77777777" w:rsidR="006A4729" w:rsidRDefault="00000000">
      <w:pPr>
        <w:snapToGrid w:val="0"/>
        <w:spacing w:beforeLines="50" w:before="156" w:line="312" w:lineRule="auto"/>
        <w:ind w:left="420" w:hangingChars="200" w:hanging="420"/>
        <w:rPr>
          <w:iCs/>
          <w:kern w:val="0"/>
          <w:szCs w:val="21"/>
        </w:rPr>
      </w:pPr>
      <w:r>
        <w:rPr>
          <w:noProof/>
        </w:rPr>
        <mc:AlternateContent>
          <mc:Choice Requires="wpg">
            <w:drawing>
              <wp:anchor distT="0" distB="0" distL="114300" distR="114300" simplePos="0" relativeHeight="251537920" behindDoc="0" locked="0" layoutInCell="1" allowOverlap="1" wp14:anchorId="28A8A7F4" wp14:editId="45E7306B">
                <wp:simplePos x="0" y="0"/>
                <wp:positionH relativeFrom="column">
                  <wp:posOffset>3913505</wp:posOffset>
                </wp:positionH>
                <wp:positionV relativeFrom="paragraph">
                  <wp:posOffset>48260</wp:posOffset>
                </wp:positionV>
                <wp:extent cx="1266190" cy="928370"/>
                <wp:effectExtent l="0" t="0" r="13970" b="1270"/>
                <wp:wrapSquare wrapText="bothSides"/>
                <wp:docPr id="75" name="组合 75"/>
                <wp:cNvGraphicFramePr/>
                <a:graphic xmlns:a="http://schemas.openxmlformats.org/drawingml/2006/main">
                  <a:graphicData uri="http://schemas.microsoft.com/office/word/2010/wordprocessingGroup">
                    <wpg:wgp>
                      <wpg:cNvGrpSpPr/>
                      <wpg:grpSpPr>
                        <a:xfrm>
                          <a:off x="0" y="0"/>
                          <a:ext cx="1266190" cy="928370"/>
                          <a:chOff x="10312" y="39419"/>
                          <a:chExt cx="1994" cy="1462"/>
                        </a:xfrm>
                        <a:effectLst/>
                      </wpg:grpSpPr>
                      <pic:pic xmlns:pic="http://schemas.openxmlformats.org/drawingml/2006/picture">
                        <pic:nvPicPr>
                          <pic:cNvPr id="11" name="图片 30"/>
                          <pic:cNvPicPr>
                            <a:picLocks noChangeAspect="1"/>
                          </pic:cNvPicPr>
                        </pic:nvPicPr>
                        <pic:blipFill>
                          <a:blip r:embed="rId34"/>
                          <a:stretch>
                            <a:fillRect/>
                          </a:stretch>
                        </pic:blipFill>
                        <pic:spPr>
                          <a:xfrm>
                            <a:off x="10312" y="39419"/>
                            <a:ext cx="1994" cy="1463"/>
                          </a:xfrm>
                          <a:prstGeom prst="rect">
                            <a:avLst/>
                          </a:prstGeom>
                          <a:noFill/>
                          <a:ln>
                            <a:noFill/>
                          </a:ln>
                          <a:effectLst/>
                        </pic:spPr>
                      </pic:pic>
                      <wps:wsp>
                        <wps:cNvPr id="74" name="JP2025/9/14 星期日18:56:423471"/>
                        <wps:cNvSpPr txBox="1">
                          <a:spLocks noChangeArrowheads="1"/>
                        </wps:cNvSpPr>
                        <wps:spPr bwMode="auto">
                          <a:xfrm>
                            <a:off x="11640" y="39974"/>
                            <a:ext cx="284" cy="295"/>
                          </a:xfrm>
                          <a:prstGeom prst="rect">
                            <a:avLst/>
                          </a:prstGeom>
                          <a:solidFill>
                            <a:srgbClr val="FFFFFF"/>
                          </a:solidFill>
                          <a:ln>
                            <a:solidFill>
                              <a:srgbClr val="000000"/>
                            </a:solidFill>
                          </a:ln>
                          <a:effectLst/>
                        </wps:spPr>
                        <wps:txbx>
                          <w:txbxContent>
                            <w:p w14:paraId="0DCD48A1" w14:textId="77777777" w:rsidR="006A4729" w:rsidRDefault="00000000">
                              <w:pPr>
                                <w:jc w:val="center"/>
                              </w:pPr>
                              <w:r>
                                <w:rPr>
                                  <w:rFonts w:hint="eastAsia"/>
                                  <w:i/>
                                </w:rPr>
                                <w:t>A</w:t>
                              </w:r>
                              <w:r>
                                <w:t xml:space="preserve">  </w:t>
                              </w:r>
                            </w:p>
                          </w:txbxContent>
                        </wps:txbx>
                        <wps:bodyPr rot="0" vert="horz" wrap="square" lIns="0" tIns="0" rIns="0" bIns="0" anchor="t" anchorCtr="0" upright="1"/>
                      </wps:wsp>
                    </wpg:wgp>
                  </a:graphicData>
                </a:graphic>
              </wp:anchor>
            </w:drawing>
          </mc:Choice>
          <mc:Fallback>
            <w:pict>
              <v:group w14:anchorId="28A8A7F4" id="组合 75" o:spid="_x0000_s1607" style="position:absolute;left:0;text-align:left;margin-left:308.15pt;margin-top:3.8pt;width:99.7pt;height:73.1pt;z-index:251537920;mso-position-horizontal-relative:text;mso-position-vertical-relative:text" coordorigin="10312,39419" coordsize="1994,14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">
                <v:shape id="图片 30" o:spid="_x0000_s1608" type="#_x0000_t75" style="position:absolute;left:10312;top:39419;width:1994;height:1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">
                  <v:imagedata r:id="rId35" o:title=""/>
                </v:shape>
                <v:shape id="JP2025/9/14 星期日18:56:423471" o:spid="_x0000_s1609" type="#_x0000_t202" style="position:absolute;left:11640;top:39974;width:28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">
                  <v:textbox inset="0,0,0,0">
                    <w:txbxContent>
                      <w:p w14:paraId="0DCD48A1" w14:textId="77777777" w:rsidR="006A4729" w:rsidRDefault="00000000">
                        <w:pPr>
                          <w:jc w:val="center"/>
                        </w:pPr>
                        <w:r>
                          <w:rPr>
                            <w:rFonts w:hint="eastAsia"/>
                            <w:i/>
                          </w:rPr>
                          <w:t>A</w:t>
                        </w:r>
                        <w:r>
                          <w:t xml:space="preserve">  </w:t>
                        </w:r>
                      </w:p>
                    </w:txbxContent>
                  </v:textbox>
                </v:shape>
                <w10:wrap type="square"/>
              </v:group>
            </w:pict>
          </mc:Fallback>
        </mc:AlternateContent>
      </w:r>
      <w:r>
        <w:rPr>
          <w:rFonts w:hint="eastAsia"/>
        </w:rPr>
        <w:t>2</w:t>
      </w:r>
      <w:r>
        <w:rPr>
          <w:rFonts w:hint="eastAsia"/>
          <w:iCs/>
          <w:kern w:val="0"/>
          <w:szCs w:val="21"/>
        </w:rPr>
        <w:t>．</w:t>
      </w:r>
      <w:r>
        <w:rPr>
          <w:rFonts w:hint="eastAsia"/>
          <w:iCs/>
          <w:kern w:val="0"/>
          <w:szCs w:val="21"/>
        </w:rPr>
        <w:t xml:space="preserve"> </w:t>
      </w:r>
      <w:r>
        <w:rPr>
          <w:rFonts w:hint="eastAsia"/>
          <w:iCs/>
          <w:kern w:val="0"/>
          <w:szCs w:val="21"/>
        </w:rPr>
        <w:t>如图，宇航员在</w:t>
      </w:r>
      <w:r>
        <w:rPr>
          <w:iCs/>
          <w:kern w:val="0"/>
          <w:szCs w:val="21"/>
        </w:rPr>
        <w:t>空天母舰</w:t>
      </w:r>
      <w:r>
        <w:rPr>
          <w:rFonts w:hint="eastAsia"/>
          <w:iCs/>
          <w:kern w:val="0"/>
          <w:szCs w:val="21"/>
        </w:rPr>
        <w:t>内执行任务。甲、乙都以</w:t>
      </w:r>
      <w:r>
        <w:rPr>
          <w:position w:val="-10"/>
        </w:rPr>
        <w:object w:dxaOrig="984" w:dyaOrig="324" w14:anchorId="5682AF86">
          <v:shape id="_x0000_i1029" type="#_x0000_t75" style="width:49.5pt;height:16.25pt" o:ole="">
            <v:imagedata r:id="rId36" o:title=""/>
          </v:shape>
          <o:OLEObject Type="Embed" ProgID="Equation.DSMT4" ShapeID="_x0000_i1029" DrawAspect="Content" ObjectID="_1827082719" r:id="rId37"/>
        </w:object>
      </w:r>
      <w:r>
        <w:rPr>
          <w:rFonts w:hint="eastAsia"/>
          <w:iCs/>
          <w:kern w:val="0"/>
          <w:szCs w:val="21"/>
        </w:rPr>
        <w:t>的速度大小相向运动，甲的质量为</w:t>
      </w:r>
      <w:r>
        <w:rPr>
          <w:rFonts w:hint="eastAsia"/>
          <w:iCs/>
          <w:kern w:val="0"/>
          <w:szCs w:val="21"/>
        </w:rPr>
        <w:t>60kg</w:t>
      </w:r>
      <w:r>
        <w:rPr>
          <w:rFonts w:hint="eastAsia"/>
          <w:iCs/>
          <w:kern w:val="0"/>
          <w:szCs w:val="21"/>
        </w:rPr>
        <w:t>，乙和器材</w:t>
      </w:r>
      <w:r>
        <w:rPr>
          <w:rFonts w:hint="eastAsia"/>
          <w:i/>
          <w:kern w:val="0"/>
          <w:szCs w:val="21"/>
        </w:rPr>
        <w:t>A</w:t>
      </w:r>
      <w:r>
        <w:rPr>
          <w:rFonts w:hint="eastAsia"/>
          <w:iCs/>
          <w:kern w:val="0"/>
          <w:szCs w:val="21"/>
        </w:rPr>
        <w:t>总质量为</w:t>
      </w:r>
      <w:r>
        <w:rPr>
          <w:rFonts w:hint="eastAsia"/>
          <w:iCs/>
          <w:kern w:val="0"/>
          <w:szCs w:val="21"/>
        </w:rPr>
        <w:t>90kg</w:t>
      </w:r>
      <w:r>
        <w:rPr>
          <w:rFonts w:hint="eastAsia"/>
          <w:iCs/>
          <w:kern w:val="0"/>
          <w:szCs w:val="21"/>
        </w:rPr>
        <w:t>。为了避免发生碰撞，乙把质量为</w:t>
      </w:r>
      <w:r>
        <w:rPr>
          <w:rFonts w:hint="eastAsia"/>
          <w:iCs/>
          <w:kern w:val="0"/>
          <w:szCs w:val="21"/>
        </w:rPr>
        <w:t>30kg</w:t>
      </w:r>
      <w:r>
        <w:rPr>
          <w:rFonts w:hint="eastAsia"/>
          <w:iCs/>
          <w:kern w:val="0"/>
          <w:szCs w:val="21"/>
        </w:rPr>
        <w:t>器材</w:t>
      </w:r>
      <w:r>
        <w:rPr>
          <w:rFonts w:hint="eastAsia"/>
          <w:i/>
          <w:kern w:val="0"/>
          <w:szCs w:val="21"/>
        </w:rPr>
        <w:t>A</w:t>
      </w:r>
      <w:r>
        <w:rPr>
          <w:rFonts w:hint="eastAsia"/>
          <w:iCs/>
          <w:kern w:val="0"/>
          <w:szCs w:val="21"/>
        </w:rPr>
        <w:t>以</w:t>
      </w:r>
      <w:r>
        <w:rPr>
          <w:rFonts w:hint="eastAsia"/>
          <w:iCs/>
          <w:kern w:val="0"/>
          <w:szCs w:val="21"/>
        </w:rPr>
        <w:t>5.2m/s</w:t>
      </w:r>
      <w:r>
        <w:rPr>
          <w:rFonts w:hint="eastAsia"/>
          <w:iCs/>
          <w:kern w:val="0"/>
          <w:szCs w:val="21"/>
        </w:rPr>
        <w:t>的速度推向甲，甲接住。</w:t>
      </w:r>
    </w:p>
    <w:p w14:paraId="69363F36"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若乙与</w:t>
      </w:r>
      <w:r>
        <w:rPr>
          <w:rFonts w:hint="eastAsia"/>
          <w:i/>
          <w:kern w:val="0"/>
          <w:szCs w:val="21"/>
        </w:rPr>
        <w:t>A</w:t>
      </w:r>
      <w:r>
        <w:rPr>
          <w:rFonts w:hint="eastAsia"/>
          <w:iCs/>
          <w:kern w:val="0"/>
          <w:szCs w:val="21"/>
        </w:rPr>
        <w:t>作用时间为</w:t>
      </w:r>
      <w:r>
        <w:rPr>
          <w:rFonts w:hint="eastAsia"/>
          <w:iCs/>
          <w:kern w:val="0"/>
          <w:szCs w:val="21"/>
        </w:rPr>
        <w:t>0.5s</w:t>
      </w:r>
      <w:r>
        <w:rPr>
          <w:rFonts w:hint="eastAsia"/>
          <w:iCs/>
          <w:kern w:val="0"/>
          <w:szCs w:val="21"/>
        </w:rPr>
        <w:t>，求乙对</w:t>
      </w:r>
      <w:r>
        <w:rPr>
          <w:rFonts w:hint="eastAsia"/>
          <w:i/>
          <w:kern w:val="0"/>
          <w:szCs w:val="21"/>
        </w:rPr>
        <w:t>A</w:t>
      </w:r>
      <w:r>
        <w:rPr>
          <w:rFonts w:hint="eastAsia"/>
          <w:iCs/>
          <w:kern w:val="0"/>
          <w:szCs w:val="21"/>
        </w:rPr>
        <w:t>的平均作用力的大小。（计算）</w:t>
      </w:r>
    </w:p>
    <w:p w14:paraId="6123DC8C"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请通过计算说明甲、乙能否避免发生碰撞。（论证）</w:t>
      </w:r>
    </w:p>
    <w:p w14:paraId="37D0D036" w14:textId="77777777" w:rsidR="006A4729" w:rsidRDefault="00000000">
      <w:pPr>
        <w:snapToGrid w:val="0"/>
        <w:spacing w:beforeLines="50" w:before="156" w:line="312" w:lineRule="auto"/>
        <w:ind w:left="420" w:hangingChars="200" w:hanging="420"/>
        <w:rPr>
          <w:iCs/>
          <w:kern w:val="0"/>
          <w:szCs w:val="21"/>
        </w:rPr>
      </w:pPr>
      <w:r>
        <w:rPr>
          <w:noProof/>
        </w:rPr>
        <w:drawing>
          <wp:anchor distT="0" distB="0" distL="114300" distR="114300" simplePos="0" relativeHeight="251536896" behindDoc="0" locked="0" layoutInCell="1" allowOverlap="1" wp14:anchorId="6E948E7B" wp14:editId="51C9CDC0">
            <wp:simplePos x="0" y="0"/>
            <wp:positionH relativeFrom="column">
              <wp:posOffset>3622040</wp:posOffset>
            </wp:positionH>
            <wp:positionV relativeFrom="paragraph">
              <wp:posOffset>64135</wp:posOffset>
            </wp:positionV>
            <wp:extent cx="1508760" cy="1262380"/>
            <wp:effectExtent l="0" t="0" r="0" b="2540"/>
            <wp:wrapSquare wrapText="bothSides"/>
            <wp:docPr id="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1"/>
                    <pic:cNvPicPr>
                      <a:picLocks noChangeAspect="1"/>
                    </pic:cNvPicPr>
                  </pic:nvPicPr>
                  <pic:blipFill>
                    <a:blip r:embed="rId38"/>
                    <a:stretch>
                      <a:fillRect/>
                    </a:stretch>
                  </pic:blipFill>
                  <pic:spPr>
                    <a:xfrm>
                      <a:off x="0" y="0"/>
                      <a:ext cx="1508760" cy="1262380"/>
                    </a:xfrm>
                    <a:prstGeom prst="rect">
                      <a:avLst/>
                    </a:prstGeom>
                    <a:noFill/>
                    <a:ln>
                      <a:noFill/>
                    </a:ln>
                  </pic:spPr>
                </pic:pic>
              </a:graphicData>
            </a:graphic>
          </wp:anchor>
        </w:drawing>
      </w:r>
      <w:r>
        <w:rPr>
          <w:rFonts w:hint="eastAsia"/>
        </w:rPr>
        <w:t>3</w:t>
      </w:r>
      <w:r>
        <w:rPr>
          <w:rFonts w:hint="eastAsia"/>
          <w:iCs/>
          <w:kern w:val="0"/>
          <w:szCs w:val="21"/>
        </w:rPr>
        <w:t>．</w:t>
      </w:r>
      <w:r>
        <w:rPr>
          <w:rFonts w:hint="eastAsia"/>
          <w:iCs/>
          <w:kern w:val="0"/>
          <w:szCs w:val="21"/>
        </w:rPr>
        <w:t xml:space="preserve"> </w:t>
      </w:r>
      <w:r>
        <w:rPr>
          <w:rFonts w:hint="eastAsia"/>
          <w:iCs/>
          <w:kern w:val="0"/>
          <w:szCs w:val="21"/>
        </w:rPr>
        <w:t>如图，</w:t>
      </w:r>
      <w:r>
        <w:rPr>
          <w:i/>
          <w:kern w:val="0"/>
          <w:szCs w:val="21"/>
        </w:rPr>
        <w:t>L</w:t>
      </w:r>
      <w:r>
        <w:rPr>
          <w:rFonts w:hint="eastAsia"/>
          <w:iCs/>
          <w:kern w:val="0"/>
          <w:szCs w:val="21"/>
          <w:vertAlign w:val="subscript"/>
        </w:rPr>
        <w:t>1</w:t>
      </w:r>
      <w:r>
        <w:rPr>
          <w:rFonts w:hint="eastAsia"/>
          <w:iCs/>
          <w:kern w:val="0"/>
          <w:szCs w:val="21"/>
        </w:rPr>
        <w:t>是五个日地拉格朗日点之一，是观测太阳的最佳位置，飞行器处于该点时会在地球和太阳共同引力作用下和地球一起同步绕太阳做圆周运动，几乎不消耗燃料。假设空天母舰工作在点</w:t>
      </w:r>
      <w:r>
        <w:rPr>
          <w:i/>
          <w:kern w:val="0"/>
          <w:szCs w:val="21"/>
        </w:rPr>
        <w:t>L</w:t>
      </w:r>
      <w:r>
        <w:rPr>
          <w:rFonts w:hint="eastAsia"/>
          <w:iCs/>
          <w:kern w:val="0"/>
          <w:szCs w:val="21"/>
          <w:vertAlign w:val="subscript"/>
        </w:rPr>
        <w:t>1</w:t>
      </w:r>
      <w:r>
        <w:rPr>
          <w:rFonts w:hint="eastAsia"/>
          <w:iCs/>
          <w:kern w:val="0"/>
          <w:szCs w:val="21"/>
        </w:rPr>
        <w:t>处，以太阳为中心转动。已知太阳质量为</w:t>
      </w:r>
      <w:r>
        <w:rPr>
          <w:rFonts w:hint="eastAsia"/>
          <w:i/>
          <w:kern w:val="0"/>
          <w:szCs w:val="21"/>
        </w:rPr>
        <w:t>M</w:t>
      </w:r>
      <w:r>
        <w:rPr>
          <w:rFonts w:hint="eastAsia"/>
          <w:iCs/>
          <w:kern w:val="0"/>
          <w:szCs w:val="21"/>
        </w:rPr>
        <w:t>，地球质量为</w:t>
      </w:r>
      <w:r>
        <w:rPr>
          <w:rFonts w:hint="eastAsia"/>
          <w:i/>
          <w:kern w:val="0"/>
          <w:szCs w:val="21"/>
        </w:rPr>
        <w:t>m</w:t>
      </w:r>
      <w:r>
        <w:rPr>
          <w:rFonts w:hint="eastAsia"/>
          <w:iCs/>
          <w:kern w:val="0"/>
          <w:szCs w:val="21"/>
        </w:rPr>
        <w:t>，地球绕太阳运动半径为</w:t>
      </w:r>
      <w:r>
        <w:rPr>
          <w:rFonts w:hint="eastAsia"/>
          <w:i/>
          <w:kern w:val="0"/>
          <w:szCs w:val="21"/>
        </w:rPr>
        <w:t>r</w:t>
      </w:r>
      <w:r>
        <w:rPr>
          <w:rFonts w:hint="eastAsia"/>
          <w:iCs/>
          <w:kern w:val="0"/>
          <w:szCs w:val="21"/>
        </w:rPr>
        <w:t>，</w:t>
      </w:r>
      <w:r>
        <w:rPr>
          <w:rFonts w:cs="楷体" w:hint="eastAsia"/>
          <w:kern w:val="0"/>
          <w:szCs w:val="21"/>
        </w:rPr>
        <w:t>万有引力常量为</w:t>
      </w:r>
      <w:r>
        <w:rPr>
          <w:i/>
          <w:iCs/>
          <w:kern w:val="0"/>
          <w:szCs w:val="21"/>
        </w:rPr>
        <w:t>G</w:t>
      </w:r>
      <w:r>
        <w:rPr>
          <w:rFonts w:hint="eastAsia"/>
          <w:iCs/>
          <w:kern w:val="0"/>
          <w:szCs w:val="21"/>
        </w:rPr>
        <w:t>。</w:t>
      </w:r>
    </w:p>
    <w:p w14:paraId="60D069ED"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运行的角速度</w:t>
      </w:r>
      <w:r>
        <w:rPr>
          <w:i/>
          <w:kern w:val="0"/>
          <w:szCs w:val="21"/>
        </w:rPr>
        <w:t>ω</w:t>
      </w:r>
      <w:r>
        <w:rPr>
          <w:rFonts w:hint="eastAsia"/>
          <w:iCs/>
          <w:kern w:val="0"/>
          <w:szCs w:val="21"/>
        </w:rPr>
        <w:t>为</w:t>
      </w:r>
      <w:r>
        <w:rPr>
          <w:rFonts w:hint="eastAsia"/>
          <w:iCs/>
          <w:kern w:val="0"/>
          <w:szCs w:val="21"/>
        </w:rPr>
        <w:t>________</w:t>
      </w:r>
      <w:r>
        <w:rPr>
          <w:rFonts w:hint="eastAsia"/>
          <w:iCs/>
          <w:kern w:val="0"/>
          <w:szCs w:val="21"/>
        </w:rPr>
        <w:t>。</w:t>
      </w:r>
    </w:p>
    <w:p w14:paraId="367C9FC9" w14:textId="77777777" w:rsidR="006A4729" w:rsidRDefault="00000000">
      <w:pPr>
        <w:snapToGrid w:val="0"/>
        <w:spacing w:line="312" w:lineRule="auto"/>
        <w:ind w:left="420" w:hangingChars="200" w:hanging="420"/>
        <w:rPr>
          <w:iCs/>
          <w:kern w:val="0"/>
          <w:szCs w:val="21"/>
        </w:rPr>
      </w:pP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rPr>
          <w:rFonts w:hint="eastAsia"/>
          <w:iCs/>
          <w:kern w:val="0"/>
          <w:szCs w:val="21"/>
        </w:rPr>
        <w:t>空天母舰与地球的距离</w:t>
      </w:r>
      <w:r>
        <w:rPr>
          <w:i/>
          <w:kern w:val="0"/>
          <w:szCs w:val="21"/>
        </w:rPr>
        <w:t>x</w:t>
      </w:r>
      <w:r>
        <w:rPr>
          <w:rFonts w:hint="eastAsia"/>
          <w:iCs/>
          <w:kern w:val="0"/>
          <w:szCs w:val="21"/>
        </w:rPr>
        <w:t>满足的方程为</w:t>
      </w:r>
      <w:r>
        <w:rPr>
          <w:rFonts w:hint="eastAsia"/>
          <w:iCs/>
          <w:kern w:val="0"/>
          <w:szCs w:val="21"/>
        </w:rPr>
        <w:t>________________</w:t>
      </w:r>
      <w:r>
        <w:rPr>
          <w:rFonts w:hint="eastAsia"/>
          <w:iCs/>
          <w:kern w:val="0"/>
          <w:szCs w:val="21"/>
        </w:rPr>
        <w:t>。</w:t>
      </w:r>
    </w:p>
    <w:p w14:paraId="660AB111" w14:textId="77777777" w:rsidR="006A4729" w:rsidRDefault="00000000">
      <w:pPr>
        <w:adjustRightInd w:val="0"/>
        <w:snapToGrid w:val="0"/>
        <w:spacing w:line="312" w:lineRule="auto"/>
        <w:jc w:val="center"/>
        <w:rPr>
          <w:rFonts w:ascii="黑体" w:eastAsia="黑体" w:hAnsi="黑体" w:cs="黑体" w:hint="eastAsia"/>
          <w:szCs w:val="21"/>
        </w:rPr>
      </w:pPr>
      <w:r>
        <w:rPr>
          <w:rFonts w:hint="eastAsia"/>
          <w:iCs/>
          <w:kern w:val="0"/>
          <w:szCs w:val="21"/>
        </w:rPr>
        <w:br w:type="page"/>
      </w:r>
      <w:r>
        <w:rPr>
          <w:rFonts w:eastAsia="黑体" w:cs="黑体" w:hint="eastAsia"/>
          <w:bCs/>
          <w:sz w:val="28"/>
          <w:szCs w:val="21"/>
          <w:shd w:val="clear" w:color="auto" w:fill="FFFFFF"/>
          <w:lang w:bidi="ar"/>
        </w:rPr>
        <w:lastRenderedPageBreak/>
        <w:t>四</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发电机</w:t>
      </w:r>
    </w:p>
    <w:p w14:paraId="4337CB37" w14:textId="77777777" w:rsidR="006A4729" w:rsidRDefault="00000000">
      <w:pPr>
        <w:adjustRightInd w:val="0"/>
        <w:snapToGrid w:val="0"/>
        <w:spacing w:line="312" w:lineRule="auto"/>
        <w:ind w:firstLineChars="200" w:firstLine="420"/>
        <w:rPr>
          <w:rFonts w:eastAsia="楷体"/>
        </w:rPr>
      </w:pPr>
      <w:r>
        <w:rPr>
          <w:noProof/>
        </w:rPr>
        <w:drawing>
          <wp:anchor distT="0" distB="0" distL="114300" distR="114300" simplePos="0" relativeHeight="251538944" behindDoc="0" locked="0" layoutInCell="1" allowOverlap="1" wp14:anchorId="0CDDFE76" wp14:editId="51394167">
            <wp:simplePos x="0" y="0"/>
            <wp:positionH relativeFrom="column">
              <wp:posOffset>4153535</wp:posOffset>
            </wp:positionH>
            <wp:positionV relativeFrom="paragraph">
              <wp:posOffset>33655</wp:posOffset>
            </wp:positionV>
            <wp:extent cx="1100455" cy="1100455"/>
            <wp:effectExtent l="0" t="0" r="4445" b="4445"/>
            <wp:wrapSquare wrapText="bothSides"/>
            <wp:docPr id="3" name="图片 1" descr="图片处理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图片处理 (3)"/>
                    <pic:cNvPicPr>
                      <a:picLocks noChangeAspect="1"/>
                    </pic:cNvPicPr>
                  </pic:nvPicPr>
                  <pic:blipFill>
                    <a:blip r:embed="rId39"/>
                    <a:stretch>
                      <a:fillRect/>
                    </a:stretch>
                  </pic:blipFill>
                  <pic:spPr>
                    <a:xfrm>
                      <a:off x="0" y="0"/>
                      <a:ext cx="1100455" cy="1100455"/>
                    </a:xfrm>
                    <a:prstGeom prst="rect">
                      <a:avLst/>
                    </a:prstGeom>
                    <a:noFill/>
                    <a:ln>
                      <a:noFill/>
                    </a:ln>
                  </pic:spPr>
                </pic:pic>
              </a:graphicData>
            </a:graphic>
          </wp:anchor>
        </w:drawing>
      </w:r>
      <w:r>
        <w:rPr>
          <w:rFonts w:eastAsia="楷体" w:hint="eastAsia"/>
        </w:rPr>
        <w:t>发电机是指将其他形式的能转换为电能的装置。</w:t>
      </w:r>
    </w:p>
    <w:p w14:paraId="4E7BE85A" w14:textId="77777777" w:rsidR="006A4729" w:rsidRDefault="00000000">
      <w:pPr>
        <w:snapToGrid w:val="0"/>
        <w:spacing w:beforeLines="50" w:before="156" w:line="312" w:lineRule="auto"/>
        <w:jc w:val="left"/>
        <w:textAlignment w:val="center"/>
      </w:pPr>
      <w:r>
        <w:rPr>
          <w:rFonts w:hint="eastAsia"/>
          <w:iCs/>
          <w:kern w:val="0"/>
          <w:szCs w:val="21"/>
        </w:rPr>
        <w:t>1</w:t>
      </w:r>
      <w:r>
        <w:rPr>
          <w:rFonts w:hint="eastAsia"/>
          <w:iCs/>
          <w:kern w:val="0"/>
          <w:szCs w:val="21"/>
        </w:rPr>
        <w:t>．</w:t>
      </w:r>
      <w:r>
        <w:rPr>
          <w:rFonts w:hint="eastAsia"/>
          <w:iCs/>
          <w:kern w:val="0"/>
          <w:szCs w:val="21"/>
        </w:rPr>
        <w:t xml:space="preserve"> </w:t>
      </w:r>
      <w:r>
        <w:rPr>
          <w:rFonts w:hint="eastAsia"/>
        </w:rPr>
        <w:t>风力发电作为能源转型的核心力量，是清洁电力供应的重要方式。</w:t>
      </w:r>
    </w:p>
    <w:p w14:paraId="028DA9B4" w14:textId="77777777" w:rsidR="006A4729" w:rsidRDefault="00000000">
      <w:pPr>
        <w:snapToGrid w:val="0"/>
        <w:spacing w:line="312" w:lineRule="auto"/>
        <w:ind w:left="420" w:hangingChars="200" w:hanging="420"/>
        <w:jc w:val="left"/>
        <w:textAlignment w:val="center"/>
      </w:pPr>
      <w:r>
        <w:rPr>
          <w:rFonts w:ascii="宋体" w:hAnsi="宋体" w:cs="宋体" w:hint="eastAsia"/>
          <w:iCs/>
          <w:kern w:val="0"/>
          <w:szCs w:val="21"/>
        </w:rPr>
        <w:t>(</w:t>
      </w:r>
      <w:r>
        <w:rPr>
          <w:iCs/>
          <w:kern w:val="0"/>
          <w:szCs w:val="21"/>
        </w:rPr>
        <w:t>1</w:t>
      </w:r>
      <w:r>
        <w:rPr>
          <w:rFonts w:ascii="宋体" w:hAnsi="宋体" w:cs="宋体" w:hint="eastAsia"/>
          <w:iCs/>
          <w:kern w:val="0"/>
          <w:szCs w:val="21"/>
        </w:rPr>
        <w:t>)</w:t>
      </w:r>
      <w:r>
        <w:rPr>
          <w:rFonts w:hint="eastAsia"/>
          <w:iCs/>
          <w:kern w:val="0"/>
          <w:szCs w:val="21"/>
        </w:rPr>
        <w:t xml:space="preserve"> </w:t>
      </w:r>
      <w:r>
        <w:rPr>
          <w:rFonts w:hint="eastAsia"/>
          <w:iCs/>
          <w:kern w:val="0"/>
          <w:szCs w:val="21"/>
        </w:rPr>
        <w:t>风力发电机</w:t>
      </w:r>
      <w:r>
        <w:t>叶片转动时</w:t>
      </w:r>
      <w:r>
        <w:rPr>
          <w:rFonts w:hint="eastAsia"/>
        </w:rPr>
        <w:t>可形成与风向垂直的圆面，并将此圆面内</w:t>
      </w:r>
      <w:r>
        <w:t>40%</w:t>
      </w:r>
      <w:r>
        <w:rPr>
          <w:rFonts w:hint="eastAsia"/>
        </w:rPr>
        <w:t>的</w:t>
      </w:r>
      <w:r>
        <w:t>空气动能转化为电能。已知风速为</w:t>
      </w:r>
      <w:r>
        <w:rPr>
          <w:rFonts w:ascii="Book Antiqua" w:hAnsi="Book Antiqua" w:cs="Book Antiqua"/>
          <w:i/>
          <w:iCs/>
        </w:rPr>
        <w:t>v</w:t>
      </w:r>
      <w:r>
        <w:t>时，</w:t>
      </w:r>
      <w:r>
        <w:rPr>
          <w:rFonts w:hint="eastAsia"/>
          <w:color w:val="000000" w:themeColor="text1"/>
        </w:rPr>
        <w:t>发电机</w:t>
      </w:r>
      <w:r>
        <w:t>的发电功率为</w:t>
      </w:r>
      <w:r>
        <w:rPr>
          <w:rFonts w:hint="eastAsia"/>
          <w:i/>
          <w:iCs/>
        </w:rPr>
        <w:t>P</w:t>
      </w:r>
      <w:r>
        <w:t>，则风速为</w:t>
      </w:r>
      <w:r>
        <w:rPr>
          <w:rFonts w:hint="eastAsia"/>
        </w:rPr>
        <w:t>2</w:t>
      </w:r>
      <w:r>
        <w:rPr>
          <w:rFonts w:ascii="Book Antiqua" w:hAnsi="Book Antiqua" w:cs="Book Antiqua"/>
          <w:i/>
          <w:iCs/>
        </w:rPr>
        <w:t>v</w:t>
      </w:r>
      <w:r>
        <w:t>时，</w:t>
      </w:r>
      <w:r>
        <w:rPr>
          <w:rFonts w:hint="eastAsia"/>
          <w:color w:val="000000" w:themeColor="text1"/>
        </w:rPr>
        <w:t>发电机</w:t>
      </w:r>
      <w:r>
        <w:t>的发电功率为</w:t>
      </w:r>
      <w:r>
        <w:rPr>
          <w:rFonts w:hint="eastAsia"/>
          <w:iCs/>
          <w:kern w:val="0"/>
          <w:szCs w:val="21"/>
        </w:rPr>
        <w:t>________</w:t>
      </w:r>
      <w:r>
        <w:rPr>
          <w:rFonts w:hint="eastAsia"/>
          <w:iCs/>
          <w:kern w:val="0"/>
          <w:szCs w:val="21"/>
        </w:rPr>
        <w:t>。</w:t>
      </w:r>
    </w:p>
    <w:p w14:paraId="0FB40C2D" w14:textId="77777777" w:rsidR="006A4729" w:rsidRDefault="00000000">
      <w:pPr>
        <w:tabs>
          <w:tab w:val="left" w:pos="420"/>
          <w:tab w:val="left" w:pos="2310"/>
          <w:tab w:val="left" w:pos="4200"/>
          <w:tab w:val="left" w:pos="6090"/>
        </w:tabs>
        <w:snapToGrid w:val="0"/>
        <w:spacing w:line="312" w:lineRule="auto"/>
        <w:ind w:firstLineChars="200" w:firstLine="420"/>
        <w:jc w:val="left"/>
        <w:textAlignment w:val="center"/>
        <w:rPr>
          <w:kern w:val="0"/>
          <w:szCs w:val="21"/>
        </w:rPr>
      </w:pPr>
      <w:r>
        <w:rPr>
          <w:rFonts w:hint="eastAsia"/>
          <w:kern w:val="0"/>
          <w:szCs w:val="21"/>
        </w:rPr>
        <w:t>A</w:t>
      </w:r>
      <w:r>
        <w:rPr>
          <w:rFonts w:hint="eastAsia"/>
          <w:kern w:val="0"/>
          <w:szCs w:val="21"/>
        </w:rPr>
        <w:t>．</w:t>
      </w:r>
      <w:r>
        <w:rPr>
          <w:rFonts w:hint="eastAsia"/>
          <w:kern w:val="0"/>
          <w:szCs w:val="21"/>
        </w:rPr>
        <w:t>2</w:t>
      </w:r>
      <w:r>
        <w:rPr>
          <w:rFonts w:hint="eastAsia"/>
          <w:i/>
          <w:iCs/>
          <w:kern w:val="0"/>
          <w:szCs w:val="21"/>
        </w:rPr>
        <w:t>P</w:t>
      </w:r>
      <w:r>
        <w:rPr>
          <w:rFonts w:hint="eastAsia"/>
          <w:kern w:val="0"/>
          <w:szCs w:val="21"/>
        </w:rPr>
        <w:tab/>
        <w:t>B</w:t>
      </w:r>
      <w:r>
        <w:rPr>
          <w:rFonts w:hint="eastAsia"/>
          <w:kern w:val="0"/>
          <w:szCs w:val="21"/>
        </w:rPr>
        <w:t>．</w:t>
      </w:r>
      <w:r>
        <w:rPr>
          <w:rFonts w:hint="eastAsia"/>
          <w:kern w:val="0"/>
          <w:szCs w:val="21"/>
        </w:rPr>
        <w:t>4</w:t>
      </w:r>
      <w:r>
        <w:rPr>
          <w:rFonts w:hint="eastAsia"/>
          <w:i/>
          <w:iCs/>
          <w:kern w:val="0"/>
          <w:szCs w:val="21"/>
        </w:rPr>
        <w:t>P</w:t>
      </w:r>
      <w:r>
        <w:rPr>
          <w:rFonts w:hint="eastAsia"/>
          <w:kern w:val="0"/>
          <w:szCs w:val="21"/>
        </w:rPr>
        <w:tab/>
        <w:t>C</w:t>
      </w:r>
      <w:r>
        <w:rPr>
          <w:rFonts w:hint="eastAsia"/>
          <w:kern w:val="0"/>
          <w:szCs w:val="21"/>
        </w:rPr>
        <w:t>．</w:t>
      </w:r>
      <w:r>
        <w:rPr>
          <w:rFonts w:hint="eastAsia"/>
          <w:kern w:val="0"/>
          <w:szCs w:val="21"/>
        </w:rPr>
        <w:t>8</w:t>
      </w:r>
      <w:r>
        <w:rPr>
          <w:rFonts w:hint="eastAsia"/>
          <w:i/>
          <w:iCs/>
          <w:kern w:val="0"/>
          <w:szCs w:val="21"/>
        </w:rPr>
        <w:t>P</w:t>
      </w:r>
      <w:r>
        <w:rPr>
          <w:rFonts w:hint="eastAsia"/>
          <w:kern w:val="0"/>
          <w:szCs w:val="21"/>
        </w:rPr>
        <w:tab/>
        <w:t>D</w:t>
      </w:r>
      <w:r>
        <w:rPr>
          <w:rFonts w:hint="eastAsia"/>
          <w:kern w:val="0"/>
          <w:szCs w:val="21"/>
        </w:rPr>
        <w:t>．</w:t>
      </w:r>
      <w:r>
        <w:rPr>
          <w:rFonts w:hint="eastAsia"/>
          <w:kern w:val="0"/>
          <w:szCs w:val="21"/>
        </w:rPr>
        <w:t>16</w:t>
      </w:r>
      <w:r>
        <w:rPr>
          <w:rFonts w:hint="eastAsia"/>
          <w:i/>
          <w:iCs/>
          <w:kern w:val="0"/>
          <w:szCs w:val="21"/>
        </w:rPr>
        <w:t>P</w:t>
      </w:r>
    </w:p>
    <w:p w14:paraId="0943CD28" w14:textId="77777777" w:rsidR="006A4729" w:rsidRDefault="00000000">
      <w:pPr>
        <w:snapToGrid w:val="0"/>
        <w:spacing w:line="312" w:lineRule="auto"/>
        <w:ind w:left="420" w:hangingChars="200" w:hanging="420"/>
        <w:jc w:val="left"/>
        <w:textAlignment w:val="center"/>
      </w:pPr>
      <w:r>
        <w:rPr>
          <w:noProof/>
        </w:rPr>
        <w:drawing>
          <wp:anchor distT="0" distB="0" distL="114300" distR="114300" simplePos="0" relativeHeight="251550208" behindDoc="0" locked="0" layoutInCell="1" allowOverlap="1" wp14:anchorId="7BC68401" wp14:editId="3053FD97">
            <wp:simplePos x="0" y="0"/>
            <wp:positionH relativeFrom="column">
              <wp:posOffset>4013835</wp:posOffset>
            </wp:positionH>
            <wp:positionV relativeFrom="paragraph">
              <wp:posOffset>13970</wp:posOffset>
            </wp:positionV>
            <wp:extent cx="1312545" cy="976630"/>
            <wp:effectExtent l="0" t="0" r="13335" b="13970"/>
            <wp:wrapSquare wrapText="bothSides"/>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
                    <pic:cNvPicPr>
                      <a:picLocks noChangeAspect="1"/>
                    </pic:cNvPicPr>
                  </pic:nvPicPr>
                  <pic:blipFill>
                    <a:blip r:embed="rId40"/>
                    <a:stretch>
                      <a:fillRect/>
                    </a:stretch>
                  </pic:blipFill>
                  <pic:spPr>
                    <a:xfrm>
                      <a:off x="0" y="0"/>
                      <a:ext cx="1312545" cy="976630"/>
                    </a:xfrm>
                    <a:prstGeom prst="rect">
                      <a:avLst/>
                    </a:prstGeom>
                    <a:noFill/>
                    <a:ln>
                      <a:noFill/>
                    </a:ln>
                  </pic:spPr>
                </pic:pic>
              </a:graphicData>
            </a:graphic>
          </wp:anchor>
        </w:drawing>
      </w:r>
      <w:r>
        <w:rPr>
          <w:rFonts w:ascii="宋体" w:hAnsi="宋体" w:cs="宋体" w:hint="eastAsia"/>
          <w:iCs/>
          <w:kern w:val="0"/>
          <w:szCs w:val="21"/>
        </w:rPr>
        <w:t>(</w:t>
      </w:r>
      <w:r>
        <w:rPr>
          <w:rFonts w:hint="eastAsia"/>
          <w:iCs/>
          <w:kern w:val="0"/>
          <w:szCs w:val="21"/>
        </w:rPr>
        <w:t>2</w:t>
      </w:r>
      <w:r>
        <w:rPr>
          <w:rFonts w:ascii="宋体" w:hAnsi="宋体" w:cs="宋体" w:hint="eastAsia"/>
          <w:iCs/>
          <w:kern w:val="0"/>
          <w:szCs w:val="21"/>
        </w:rPr>
        <w:t>)</w:t>
      </w:r>
      <w:r>
        <w:rPr>
          <w:rFonts w:hint="eastAsia"/>
          <w:iCs/>
          <w:kern w:val="0"/>
          <w:szCs w:val="21"/>
        </w:rPr>
        <w:t xml:space="preserve"> </w:t>
      </w:r>
      <w:r>
        <w:t>风力发电</w:t>
      </w:r>
      <w:r>
        <w:rPr>
          <w:rFonts w:hint="eastAsia"/>
        </w:rPr>
        <w:t>的原理可简化为叶片带动线圈在匀强磁场中匀速转动产生交流电。如图</w:t>
      </w:r>
      <w:r>
        <w:t>，线圈</w:t>
      </w:r>
      <w:r>
        <w:rPr>
          <w:rFonts w:hint="eastAsia"/>
          <w:i/>
          <w:iCs/>
        </w:rPr>
        <w:t>abcd</w:t>
      </w:r>
      <w:r>
        <w:rPr>
          <w:rFonts w:hint="eastAsia"/>
        </w:rPr>
        <w:t>在水平的匀强磁场中顺时针转动，某时刻线圈平面</w:t>
      </w:r>
      <w:r>
        <w:t>恰与磁场方向平行，则</w:t>
      </w:r>
      <w:r>
        <w:rPr>
          <w:rFonts w:hint="eastAsia"/>
          <w:iCs/>
          <w:kern w:val="0"/>
          <w:szCs w:val="21"/>
        </w:rPr>
        <w:t>________</w:t>
      </w:r>
      <w:r>
        <w:rPr>
          <w:rFonts w:hint="eastAsia"/>
          <w:iCs/>
          <w:kern w:val="0"/>
          <w:szCs w:val="21"/>
        </w:rPr>
        <w:t>。</w:t>
      </w:r>
    </w:p>
    <w:p w14:paraId="0922217F" w14:textId="77777777" w:rsidR="006A4729" w:rsidRDefault="00000000">
      <w:pPr>
        <w:snapToGrid w:val="0"/>
        <w:spacing w:line="312" w:lineRule="auto"/>
        <w:ind w:left="300" w:firstLineChars="57" w:firstLine="120"/>
        <w:jc w:val="left"/>
        <w:textAlignment w:val="center"/>
      </w:pPr>
      <w:r>
        <w:t>A</w:t>
      </w:r>
      <w:r>
        <w:t>．该时刻线圈磁通量的变化率最</w:t>
      </w:r>
      <w:r>
        <w:rPr>
          <w:rFonts w:hint="eastAsia"/>
        </w:rPr>
        <w:t>小</w:t>
      </w:r>
    </w:p>
    <w:p w14:paraId="7D6BADD2" w14:textId="77777777" w:rsidR="006A4729" w:rsidRDefault="00000000">
      <w:pPr>
        <w:snapToGrid w:val="0"/>
        <w:spacing w:line="312" w:lineRule="auto"/>
        <w:ind w:left="300" w:firstLineChars="57" w:firstLine="120"/>
        <w:jc w:val="left"/>
        <w:textAlignment w:val="center"/>
      </w:pPr>
      <w:r>
        <w:t>B</w:t>
      </w:r>
      <w:r>
        <w:t>．该时刻线圈</w:t>
      </w:r>
      <w:r>
        <w:rPr>
          <w:rFonts w:hint="eastAsia"/>
        </w:rPr>
        <w:t>中</w:t>
      </w:r>
      <w:r>
        <w:rPr>
          <w:rFonts w:hint="eastAsia"/>
          <w:i/>
          <w:iCs/>
        </w:rPr>
        <w:t>ab</w:t>
      </w:r>
      <w:r>
        <w:rPr>
          <w:rFonts w:hint="eastAsia"/>
        </w:rPr>
        <w:t>边受磁场力方向竖直向下</w:t>
      </w:r>
    </w:p>
    <w:p w14:paraId="26F84355" w14:textId="77777777" w:rsidR="006A4729" w:rsidRDefault="00000000">
      <w:pPr>
        <w:snapToGrid w:val="0"/>
        <w:spacing w:line="312" w:lineRule="auto"/>
        <w:ind w:left="300" w:firstLineChars="57" w:firstLine="120"/>
        <w:jc w:val="left"/>
        <w:textAlignment w:val="center"/>
      </w:pPr>
      <w:r>
        <w:t>C</w:t>
      </w:r>
      <w:r>
        <w:t>．风车每转一圈，线圈中电流方向改变一次</w:t>
      </w:r>
    </w:p>
    <w:p w14:paraId="1D3BD90A" w14:textId="77777777" w:rsidR="006A4729" w:rsidRDefault="00000000">
      <w:pPr>
        <w:snapToGrid w:val="0"/>
        <w:spacing w:line="312" w:lineRule="auto"/>
        <w:ind w:left="300" w:firstLineChars="57" w:firstLine="120"/>
        <w:jc w:val="left"/>
        <w:textAlignment w:val="center"/>
      </w:pPr>
      <w:r>
        <w:rPr>
          <w:noProof/>
        </w:rPr>
        <mc:AlternateContent>
          <mc:Choice Requires="wpg">
            <w:drawing>
              <wp:anchor distT="0" distB="0" distL="114300" distR="114300" simplePos="0" relativeHeight="251540992" behindDoc="0" locked="0" layoutInCell="1" allowOverlap="1" wp14:anchorId="1B4F7054" wp14:editId="1C8EDFAA">
                <wp:simplePos x="0" y="0"/>
                <wp:positionH relativeFrom="column">
                  <wp:posOffset>2992120</wp:posOffset>
                </wp:positionH>
                <wp:positionV relativeFrom="paragraph">
                  <wp:posOffset>173355</wp:posOffset>
                </wp:positionV>
                <wp:extent cx="2265045" cy="1102995"/>
                <wp:effectExtent l="3175" t="0" r="0" b="0"/>
                <wp:wrapSquare wrapText="bothSides"/>
                <wp:docPr id="211" name="组合 211"/>
                <wp:cNvGraphicFramePr/>
                <a:graphic xmlns:a="http://schemas.openxmlformats.org/drawingml/2006/main">
                  <a:graphicData uri="http://schemas.microsoft.com/office/word/2010/wordprocessingGroup">
                    <wpg:wgp>
                      <wpg:cNvGrpSpPr/>
                      <wpg:grpSpPr>
                        <a:xfrm>
                          <a:off x="0" y="0"/>
                          <a:ext cx="2265045" cy="1102995"/>
                          <a:chOff x="6382" y="58685"/>
                          <a:chExt cx="3985" cy="1948"/>
                        </a:xfrm>
                        <a:effectLst/>
                      </wpg:grpSpPr>
                      <wpg:grpSp>
                        <wpg:cNvPr id="210" name="组合 210"/>
                        <wpg:cNvGrpSpPr/>
                        <wpg:grpSpPr>
                          <a:xfrm>
                            <a:off x="6382" y="58698"/>
                            <a:ext cx="3985" cy="1935"/>
                            <a:chOff x="6382" y="58698"/>
                            <a:chExt cx="3985" cy="1935"/>
                          </a:xfrm>
                          <a:effectLst/>
                        </wpg:grpSpPr>
                        <wpg:grpSp>
                          <wpg:cNvPr id="169" name="组合 42"/>
                          <wpg:cNvGrpSpPr/>
                          <wpg:grpSpPr>
                            <a:xfrm>
                              <a:off x="6382" y="59019"/>
                              <a:ext cx="3985" cy="1614"/>
                              <a:chOff x="8312" y="4758"/>
                              <a:chExt cx="3985" cy="1614"/>
                            </a:xfrm>
                            <a:effectLst/>
                          </wpg:grpSpPr>
                          <wpg:grpSp>
                            <wpg:cNvPr id="1049" name="JP2025/11/6 星期四9:40:493471"/>
                            <wpg:cNvGrpSpPr/>
                            <wpg:grpSpPr>
                              <a:xfrm flipH="1">
                                <a:off x="8417" y="4770"/>
                                <a:ext cx="2603" cy="1248"/>
                                <a:chOff x="1299" y="3312"/>
                                <a:chExt cx="3675" cy="1872"/>
                              </a:xfrm>
                              <a:effectLst/>
                            </wpg:grpSpPr>
                            <wps:wsp>
                              <wps:cNvPr id="1050" name="Rectangle 52"/>
                              <wps:cNvSpPr/>
                              <wps:spPr>
                                <a:xfrm>
                                  <a:off x="3600" y="3312"/>
                                  <a:ext cx="540" cy="1872"/>
                                </a:xfrm>
                                <a:prstGeom prst="rect">
                                  <a:avLst/>
                                </a:prstGeom>
                                <a:solidFill>
                                  <a:srgbClr val="FFFFFF"/>
                                </a:solidFill>
                                <a:ln w="9525">
                                  <a:noFill/>
                                </a:ln>
                                <a:effectLst/>
                              </wps:spPr>
                              <wps:bodyPr vert="horz" wrap="square" anchor="t" anchorCtr="0"/>
                            </wps:wsp>
                            <wpg:grpSp>
                              <wpg:cNvPr id="1051" name="Group 53"/>
                              <wpg:cNvGrpSpPr/>
                              <wpg:grpSpPr>
                                <a:xfrm>
                                  <a:off x="1299" y="3312"/>
                                  <a:ext cx="3675" cy="1872"/>
                                  <a:chOff x="1299" y="3312"/>
                                  <a:chExt cx="3675" cy="1872"/>
                                </a:xfrm>
                                <a:effectLst/>
                              </wpg:grpSpPr>
                              <wpg:grpSp>
                                <wpg:cNvPr id="1052" name="Group 54"/>
                                <wpg:cNvGrpSpPr/>
                                <wpg:grpSpPr>
                                  <a:xfrm>
                                    <a:off x="1299" y="3452"/>
                                    <a:ext cx="2481" cy="1591"/>
                                    <a:chOff x="2739" y="3764"/>
                                    <a:chExt cx="2481" cy="1591"/>
                                  </a:xfrm>
                                  <a:effectLst/>
                                </wpg:grpSpPr>
                                <wpg:grpSp>
                                  <wpg:cNvPr id="1053" name="Group 55"/>
                                  <wpg:cNvGrpSpPr/>
                                  <wpg:grpSpPr>
                                    <a:xfrm>
                                      <a:off x="5040" y="3780"/>
                                      <a:ext cx="180" cy="1575"/>
                                      <a:chOff x="5580" y="5184"/>
                                      <a:chExt cx="528" cy="4695"/>
                                    </a:xfrm>
                                    <a:effectLst/>
                                  </wpg:grpSpPr>
                                  <wpg:grpSp>
                                    <wpg:cNvPr id="1054" name="Group 56"/>
                                    <wpg:cNvGrpSpPr/>
                                    <wpg:grpSpPr>
                                      <a:xfrm>
                                        <a:off x="5580" y="5184"/>
                                        <a:ext cx="526" cy="3752"/>
                                        <a:chOff x="8835" y="2852"/>
                                        <a:chExt cx="526" cy="3752"/>
                                      </a:xfrm>
                                      <a:effectLst/>
                                    </wpg:grpSpPr>
                                    <wpg:grpSp>
                                      <wpg:cNvPr id="1055" name="Group 57"/>
                                      <wpg:cNvGrpSpPr/>
                                      <wpg:grpSpPr>
                                        <a:xfrm>
                                          <a:off x="8835" y="2852"/>
                                          <a:ext cx="526" cy="1879"/>
                                          <a:chOff x="8835" y="2852"/>
                                          <a:chExt cx="526" cy="1879"/>
                                        </a:xfrm>
                                        <a:effectLst/>
                                      </wpg:grpSpPr>
                                      <wps:wsp>
                                        <wps:cNvPr id="1056"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57"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58" name="Group 60"/>
                                      <wpg:cNvGrpSpPr/>
                                      <wpg:grpSpPr>
                                        <a:xfrm>
                                          <a:off x="8835" y="4725"/>
                                          <a:ext cx="526" cy="1879"/>
                                          <a:chOff x="8835" y="2852"/>
                                          <a:chExt cx="526" cy="1879"/>
                                        </a:xfrm>
                                        <a:effectLst/>
                                      </wpg:grpSpPr>
                                      <wps:wsp>
                                        <wps:cNvPr id="1059"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0"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61"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s:wsp>
                                  <wps:cNvPr id="1062" name="Line 64"/>
                                  <wps:cNvCnPr/>
                                  <wps:spPr>
                                    <a:xfrm flipH="1" flipV="1">
                                      <a:off x="2739" y="3764"/>
                                      <a:ext cx="2301" cy="17"/>
                                    </a:xfrm>
                                    <a:prstGeom prst="line">
                                      <a:avLst/>
                                    </a:prstGeom>
                                    <a:ln w="9525">
                                      <a:solidFill>
                                        <a:srgbClr val="000000"/>
                                      </a:solidFill>
                                      <a:prstDash val="solid"/>
                                      <a:headEnd/>
                                      <a:tailEnd/>
                                    </a:ln>
                                    <a:effectLst/>
                                  </wps:spPr>
                                  <wps:bodyPr/>
                                </wps:wsp>
                                <wps:wsp>
                                  <wps:cNvPr id="1063" name="Line 65"/>
                                  <wps:cNvCnPr/>
                                  <wps:spPr>
                                    <a:xfrm flipH="1" flipV="1">
                                      <a:off x="2805" y="5340"/>
                                      <a:ext cx="2235" cy="15"/>
                                    </a:xfrm>
                                    <a:prstGeom prst="line">
                                      <a:avLst/>
                                    </a:prstGeom>
                                    <a:ln w="9525">
                                      <a:solidFill>
                                        <a:srgbClr val="000000"/>
                                      </a:solidFill>
                                      <a:prstDash val="solid"/>
                                      <a:headEnd/>
                                      <a:tailEnd/>
                                    </a:ln>
                                    <a:effectLst/>
                                  </wps:spPr>
                                  <wps:bodyPr/>
                                </wps:wsp>
                              </wpg:grpSp>
                              <wpg:grpSp>
                                <wpg:cNvPr id="1064" name="Group 66"/>
                                <wpg:cNvGrpSpPr/>
                                <wpg:grpSpPr>
                                  <a:xfrm>
                                    <a:off x="3960" y="3440"/>
                                    <a:ext cx="1014" cy="1612"/>
                                    <a:chOff x="3960" y="3440"/>
                                    <a:chExt cx="1014" cy="1612"/>
                                  </a:xfrm>
                                  <a:effectLst/>
                                </wpg:grpSpPr>
                                <wpg:grpSp>
                                  <wpg:cNvPr id="1065" name="Group 67"/>
                                  <wpg:cNvGrpSpPr/>
                                  <wpg:grpSpPr>
                                    <a:xfrm flipH="1">
                                      <a:off x="3960" y="3624"/>
                                      <a:ext cx="180" cy="1248"/>
                                      <a:chOff x="8835" y="2852"/>
                                      <a:chExt cx="526" cy="3752"/>
                                    </a:xfrm>
                                    <a:effectLst/>
                                  </wpg:grpSpPr>
                                  <wpg:grpSp>
                                    <wpg:cNvPr id="1066" name="Group 68"/>
                                    <wpg:cNvGrpSpPr/>
                                    <wpg:grpSpPr>
                                      <a:xfrm>
                                        <a:off x="8835" y="2852"/>
                                        <a:ext cx="526" cy="1879"/>
                                        <a:chOff x="8835" y="2852"/>
                                        <a:chExt cx="526" cy="1879"/>
                                      </a:xfrm>
                                      <a:effectLst/>
                                    </wpg:grpSpPr>
                                    <wps:wsp>
                                      <wps:cNvPr id="1067"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68"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069" name="Group 71"/>
                                    <wpg:cNvGrpSpPr/>
                                    <wpg:grpSpPr>
                                      <a:xfrm>
                                        <a:off x="8835" y="4725"/>
                                        <a:ext cx="526" cy="1879"/>
                                        <a:chOff x="8835" y="2852"/>
                                        <a:chExt cx="526" cy="1879"/>
                                      </a:xfrm>
                                      <a:effectLst/>
                                    </wpg:grpSpPr>
                                    <wps:wsp>
                                      <wps:cNvPr id="1070"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071"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072"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073" name="Freeform 75"/>
                                  <wps:cNvSpPr/>
                                  <wps:spPr>
                                    <a:xfrm>
                                      <a:off x="4141"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074" name="Line 76"/>
                                <wps:cNvCnPr/>
                                <wps:spPr>
                                  <a:xfrm>
                                    <a:off x="3870" y="3312"/>
                                    <a:ext cx="0" cy="1872"/>
                                  </a:xfrm>
                                  <a:prstGeom prst="line">
                                    <a:avLst/>
                                  </a:prstGeom>
                                  <a:ln w="9525">
                                    <a:solidFill>
                                      <a:srgbClr val="000000"/>
                                    </a:solidFill>
                                    <a:prstDash val="solid"/>
                                    <a:headEnd/>
                                    <a:tailEnd/>
                                  </a:ln>
                                  <a:effectLst/>
                                </wps:spPr>
                                <wps:bodyPr/>
                              </wps:wsp>
                            </wpg:grpSp>
                          </wpg:grpSp>
                          <wpg:grpSp>
                            <wpg:cNvPr id="1107" name="JP2025/11/6 星期四9:41:248322"/>
                            <wpg:cNvGrpSpPr/>
                            <wpg:grpSpPr>
                              <a:xfrm>
                                <a:off x="8312" y="5253"/>
                                <a:ext cx="189" cy="356"/>
                                <a:chOff x="2385" y="4320"/>
                                <a:chExt cx="189" cy="356"/>
                              </a:xfrm>
                              <a:effectLst/>
                            </wpg:grpSpPr>
                            <wps:wsp>
                              <wps:cNvPr id="1108" name="Rectangle 84"/>
                              <wps:cNvSpPr/>
                              <wps:spPr>
                                <a:xfrm>
                                  <a:off x="2385" y="4320"/>
                                  <a:ext cx="180" cy="312"/>
                                </a:xfrm>
                                <a:prstGeom prst="rect">
                                  <a:avLst/>
                                </a:prstGeom>
                                <a:solidFill>
                                  <a:srgbClr val="FFFFFF"/>
                                </a:solidFill>
                                <a:ln w="9525">
                                  <a:noFill/>
                                </a:ln>
                                <a:effectLst/>
                              </wps:spPr>
                              <wps:bodyPr vert="horz" wrap="square" lIns="0" tIns="0" rIns="0" bIns="0" anchor="t" anchorCtr="0"/>
                            </wps:wsp>
                            <wps:wsp>
                              <wps:cNvPr id="1109" name="Oval 3"/>
                              <wps:cNvSpPr/>
                              <wps:spPr>
                                <a:xfrm>
                                  <a:off x="2454" y="4320"/>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0" name="Oval 4"/>
                              <wps:cNvSpPr/>
                              <wps:spPr>
                                <a:xfrm>
                                  <a:off x="2454" y="4605"/>
                                  <a:ext cx="71" cy="71"/>
                                </a:xfrm>
                                <a:prstGeom prst="ellipse">
                                  <a:avLst/>
                                </a:prstGeom>
                                <a:solidFill>
                                  <a:srgbClr val="FFFFFF"/>
                                </a:solidFill>
                                <a:ln w="9525">
                                  <a:solidFill>
                                    <a:srgbClr val="000000"/>
                                  </a:solidFill>
                                  <a:prstDash val="solid"/>
                                  <a:headEnd/>
                                  <a:tailEnd/>
                                </a:ln>
                                <a:effectLst/>
                              </wps:spPr>
                              <wps:bodyPr vert="horz" wrap="square" anchor="t" anchorCtr="0"/>
                            </wps:wsp>
                            <wps:wsp>
                              <wps:cNvPr id="1111" name="Freeform 5"/>
                              <wps:cNvSpPr/>
                              <wps:spPr>
                                <a:xfrm>
                                  <a:off x="2385" y="4473"/>
                                  <a:ext cx="189" cy="53"/>
                                </a:xfrm>
                                <a:custGeom>
                                  <a:avLst/>
                                  <a:gdLst/>
                                  <a:ahLst/>
                                  <a:cxnLst>
                                    <a:cxn ang="0">
                                      <a:pos x="0" y="44"/>
                                    </a:cxn>
                                    <a:cxn ang="0">
                                      <a:pos x="62" y="1"/>
                                    </a:cxn>
                                    <a:cxn ang="0">
                                      <a:pos x="123" y="51"/>
                                    </a:cxn>
                                    <a:cxn ang="0">
                                      <a:pos x="189" y="13"/>
                                    </a:cxn>
                                  </a:cxnLst>
                                  <a:rect l="0" t="0" r="0" b="0"/>
                                  <a:pathLst>
                                    <a:path w="189" h="53">
                                      <a:moveTo>
                                        <a:pt x="0" y="44"/>
                                      </a:moveTo>
                                      <a:cubicBezTo>
                                        <a:pt x="10" y="36"/>
                                        <a:pt x="42" y="0"/>
                                        <a:pt x="62" y="1"/>
                                      </a:cubicBezTo>
                                      <a:cubicBezTo>
                                        <a:pt x="82" y="2"/>
                                        <a:pt x="102" y="49"/>
                                        <a:pt x="123" y="51"/>
                                      </a:cubicBezTo>
                                      <a:cubicBezTo>
                                        <a:pt x="144" y="53"/>
                                        <a:pt x="175" y="21"/>
                                        <a:pt x="189" y="13"/>
                                      </a:cubicBezTo>
                                    </a:path>
                                  </a:pathLst>
                                </a:custGeom>
                                <a:noFill/>
                                <a:ln w="9525">
                                  <a:solidFill>
                                    <a:srgbClr val="000000"/>
                                  </a:solidFill>
                                  <a:prstDash val="solid"/>
                                  <a:headEnd/>
                                  <a:tailEnd/>
                                </a:ln>
                                <a:effectLst/>
                              </wps:spPr>
                              <wps:bodyPr vert="horz" wrap="square" anchor="t" anchorCtr="0"/>
                            </wps:wsp>
                          </wpg:grpSp>
                          <wpg:grpSp>
                            <wpg:cNvPr id="1101" name="JP2025/11/6 星期四9:41:127521"/>
                            <wpg:cNvGrpSpPr/>
                            <wpg:grpSpPr>
                              <a:xfrm>
                                <a:off x="9755" y="5807"/>
                                <a:ext cx="854" cy="216"/>
                                <a:chOff x="3061" y="7635"/>
                                <a:chExt cx="854" cy="216"/>
                              </a:xfrm>
                              <a:effectLst/>
                            </wpg:grpSpPr>
                            <wps:wsp>
                              <wps:cNvPr id="1102" name="Rectangle 78"/>
                              <wps:cNvSpPr/>
                              <wps:spPr>
                                <a:xfrm flipV="1">
                                  <a:off x="3151" y="7665"/>
                                  <a:ext cx="674" cy="156"/>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3" name="Rectangle 79"/>
                              <wps:cNvSpPr/>
                              <wps:spPr>
                                <a:xfrm flipV="1">
                                  <a:off x="3061" y="7635"/>
                                  <a:ext cx="854" cy="216"/>
                                </a:xfrm>
                                <a:prstGeom prst="rect">
                                  <a:avLst/>
                                </a:prstGeom>
                                <a:solidFill>
                                  <a:srgbClr val="FFFFFF">
                                    <a:alpha val="0"/>
                                  </a:srgbClr>
                                </a:solidFill>
                                <a:ln w="9525">
                                  <a:noFill/>
                                </a:ln>
                                <a:effectLst/>
                              </wps:spPr>
                              <wps:bodyPr vert="horz" wrap="square" lIns="0" tIns="0" rIns="0" bIns="0" anchor="t" anchorCtr="0"/>
                            </wps:wsp>
                          </wpg:grpSp>
                          <wps:wsp>
                            <wps:cNvPr id="170" name="Line 76"/>
                            <wps:cNvCnPr/>
                            <wps:spPr>
                              <a:xfrm>
                                <a:off x="8421" y="5609"/>
                                <a:ext cx="7" cy="318"/>
                              </a:xfrm>
                              <a:prstGeom prst="line">
                                <a:avLst/>
                              </a:prstGeom>
                              <a:ln w="9525">
                                <a:solidFill>
                                  <a:srgbClr val="000000"/>
                                </a:solidFill>
                                <a:prstDash val="solid"/>
                                <a:headEnd/>
                                <a:tailEnd/>
                              </a:ln>
                              <a:effectLst/>
                            </wps:spPr>
                            <wps:bodyPr/>
                          </wps:wsp>
                          <wps:wsp>
                            <wps:cNvPr id="171" name="Line 76"/>
                            <wps:cNvCnPr/>
                            <wps:spPr>
                              <a:xfrm>
                                <a:off x="8421" y="4847"/>
                                <a:ext cx="1" cy="406"/>
                              </a:xfrm>
                              <a:prstGeom prst="line">
                                <a:avLst/>
                              </a:prstGeom>
                              <a:ln w="9525">
                                <a:solidFill>
                                  <a:srgbClr val="000000"/>
                                </a:solidFill>
                                <a:prstDash val="solid"/>
                                <a:headEnd/>
                                <a:tailEnd/>
                              </a:ln>
                              <a:effectLst/>
                            </wps:spPr>
                            <wps:bodyPr/>
                          </wps:wsp>
                          <wpg:grpSp>
                            <wpg:cNvPr id="172" name="JP2025/11/6 星期四9:40:493471"/>
                            <wpg:cNvGrpSpPr/>
                            <wpg:grpSpPr>
                              <a:xfrm>
                                <a:off x="10961" y="4758"/>
                                <a:ext cx="969" cy="1248"/>
                                <a:chOff x="3600" y="3312"/>
                                <a:chExt cx="1368" cy="1872"/>
                              </a:xfrm>
                              <a:effectLst/>
                            </wpg:grpSpPr>
                            <wps:wsp>
                              <wps:cNvPr id="173" name="Rectangle 52"/>
                              <wps:cNvSpPr/>
                              <wps:spPr>
                                <a:xfrm>
                                  <a:off x="3600" y="3312"/>
                                  <a:ext cx="540" cy="1872"/>
                                </a:xfrm>
                                <a:prstGeom prst="rect">
                                  <a:avLst/>
                                </a:prstGeom>
                                <a:solidFill>
                                  <a:srgbClr val="FFFFFF"/>
                                </a:solidFill>
                                <a:ln w="9525">
                                  <a:noFill/>
                                </a:ln>
                                <a:effectLst/>
                              </wps:spPr>
                              <wps:bodyPr vert="horz" wrap="square" anchor="t" anchorCtr="0"/>
                            </wps:wsp>
                            <wpg:grpSp>
                              <wpg:cNvPr id="174" name="Group 53"/>
                              <wpg:cNvGrpSpPr/>
                              <wpg:grpSpPr>
                                <a:xfrm>
                                  <a:off x="3600" y="3312"/>
                                  <a:ext cx="1368" cy="1872"/>
                                  <a:chOff x="3600" y="3312"/>
                                  <a:chExt cx="1368" cy="1872"/>
                                </a:xfrm>
                                <a:effectLst/>
                              </wpg:grpSpPr>
                              <wpg:grpSp>
                                <wpg:cNvPr id="175" name="Group 55"/>
                                <wpg:cNvGrpSpPr/>
                                <wpg:grpSpPr>
                                  <a:xfrm>
                                    <a:off x="3600" y="3468"/>
                                    <a:ext cx="180" cy="1575"/>
                                    <a:chOff x="5580" y="5184"/>
                                    <a:chExt cx="528" cy="4695"/>
                                  </a:xfrm>
                                  <a:effectLst/>
                                </wpg:grpSpPr>
                                <wpg:grpSp>
                                  <wpg:cNvPr id="176" name="Group 56"/>
                                  <wpg:cNvGrpSpPr/>
                                  <wpg:grpSpPr>
                                    <a:xfrm>
                                      <a:off x="5580" y="5184"/>
                                      <a:ext cx="526" cy="3752"/>
                                      <a:chOff x="8835" y="2852"/>
                                      <a:chExt cx="526" cy="3752"/>
                                    </a:xfrm>
                                    <a:effectLst/>
                                  </wpg:grpSpPr>
                                  <wpg:grpSp>
                                    <wpg:cNvPr id="177" name="Group 57"/>
                                    <wpg:cNvGrpSpPr/>
                                    <wpg:grpSpPr>
                                      <a:xfrm>
                                        <a:off x="8835" y="2852"/>
                                        <a:ext cx="526" cy="1879"/>
                                        <a:chOff x="8835" y="2852"/>
                                        <a:chExt cx="526" cy="1879"/>
                                      </a:xfrm>
                                      <a:effectLst/>
                                    </wpg:grpSpPr>
                                    <wps:wsp>
                                      <wps:cNvPr id="178" name="Arc 58"/>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79"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0" name="Group 60"/>
                                    <wpg:cNvGrpSpPr/>
                                    <wpg:grpSpPr>
                                      <a:xfrm>
                                        <a:off x="8835" y="4725"/>
                                        <a:ext cx="526" cy="1879"/>
                                        <a:chOff x="8835" y="2852"/>
                                        <a:chExt cx="526" cy="1879"/>
                                      </a:xfrm>
                                      <a:effectLst/>
                                    </wpg:grpSpPr>
                                    <wps:wsp>
                                      <wps:cNvPr id="181"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2"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83"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4" name="Group 66"/>
                                <wpg:cNvGrpSpPr/>
                                <wpg:grpSpPr>
                                  <a:xfrm>
                                    <a:off x="3960" y="3440"/>
                                    <a:ext cx="1008" cy="1612"/>
                                    <a:chOff x="3960" y="3440"/>
                                    <a:chExt cx="1008" cy="1612"/>
                                  </a:xfrm>
                                  <a:effectLst/>
                                </wpg:grpSpPr>
                                <wpg:grpSp>
                                  <wpg:cNvPr id="185" name="Group 67"/>
                                  <wpg:cNvGrpSpPr/>
                                  <wpg:grpSpPr>
                                    <a:xfrm flipH="1">
                                      <a:off x="3960" y="3624"/>
                                      <a:ext cx="180" cy="1248"/>
                                      <a:chOff x="8835" y="2852"/>
                                      <a:chExt cx="526" cy="3752"/>
                                    </a:xfrm>
                                    <a:effectLst/>
                                  </wpg:grpSpPr>
                                  <wpg:grpSp>
                                    <wpg:cNvPr id="186" name="Group 68"/>
                                    <wpg:cNvGrpSpPr/>
                                    <wpg:grpSpPr>
                                      <a:xfrm>
                                        <a:off x="8835" y="2852"/>
                                        <a:ext cx="526" cy="1879"/>
                                        <a:chOff x="8835" y="2852"/>
                                        <a:chExt cx="526" cy="1879"/>
                                      </a:xfrm>
                                      <a:effectLst/>
                                    </wpg:grpSpPr>
                                    <wps:wsp>
                                      <wps:cNvPr id="26"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87"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g:cNvPr id="188" name="Group 71"/>
                                    <wpg:cNvGrpSpPr/>
                                    <wpg:grpSpPr>
                                      <a:xfrm>
                                        <a:off x="8835" y="4725"/>
                                        <a:ext cx="526" cy="1879"/>
                                        <a:chOff x="8835" y="2852"/>
                                        <a:chExt cx="526" cy="1879"/>
                                      </a:xfrm>
                                      <a:effectLst/>
                                    </wpg:grpSpPr>
                                    <wps:wsp>
                                      <wps:cNvPr id="189"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s:wsp>
                                      <wps:cNvPr id="190"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a:solidFill>
                                            <a:srgbClr val="000000"/>
                                          </a:solidFill>
                                          <a:prstDash val="solid"/>
                                          <a:headEnd/>
                                          <a:tailEnd/>
                                        </a:ln>
                                        <a:effectLst/>
                                      </wps:spPr>
                                      <wps:bodyPr vert="horz" wrap="square" anchor="t" anchorCtr="0"/>
                                    </wps:wsp>
                                  </wpg:grpSp>
                                </wpg:grpSp>
                                <wps:wsp>
                                  <wps:cNvPr id="191" name="Freeform 74"/>
                                  <wps:cNvSpPr/>
                                  <wps:spPr>
                                    <a:xfrm>
                                      <a:off x="4136" y="3440"/>
                                      <a:ext cx="822" cy="19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a:solidFill>
                                        <a:srgbClr val="000000"/>
                                      </a:solidFill>
                                      <a:prstDash val="solid"/>
                                      <a:headEnd/>
                                      <a:tailEnd/>
                                    </a:ln>
                                    <a:effectLst/>
                                  </wps:spPr>
                                  <wps:bodyPr vert="horz" wrap="square" anchor="t" anchorCtr="0"/>
                                </wps:wsp>
                                <wps:wsp>
                                  <wps:cNvPr id="192" name="Freeform 75"/>
                                  <wps:cNvSpPr/>
                                  <wps:spPr>
                                    <a:xfrm>
                                      <a:off x="4135" y="4872"/>
                                      <a:ext cx="833" cy="180"/>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a:solidFill>
                                        <a:srgbClr val="000000"/>
                                      </a:solidFill>
                                      <a:prstDash val="solid"/>
                                      <a:headEnd/>
                                      <a:tailEnd/>
                                    </a:ln>
                                    <a:effectLst/>
                                  </wps:spPr>
                                  <wps:bodyPr vert="horz" wrap="square" anchor="t" anchorCtr="0"/>
                                </wps:wsp>
                              </wpg:grpSp>
                              <wps:wsp>
                                <wps:cNvPr id="193" name="Line 76"/>
                                <wps:cNvCnPr/>
                                <wps:spPr>
                                  <a:xfrm>
                                    <a:off x="3870" y="3312"/>
                                    <a:ext cx="0" cy="1872"/>
                                  </a:xfrm>
                                  <a:prstGeom prst="line">
                                    <a:avLst/>
                                  </a:prstGeom>
                                  <a:ln w="9525">
                                    <a:solidFill>
                                      <a:srgbClr val="000000"/>
                                    </a:solidFill>
                                    <a:prstDash val="solid"/>
                                    <a:headEnd/>
                                    <a:tailEnd/>
                                  </a:ln>
                                  <a:effectLst/>
                                </wps:spPr>
                                <wps:bodyPr/>
                              </wps:wsp>
                            </wpg:grpSp>
                          </wpg:grpSp>
                          <wps:wsp>
                            <wps:cNvPr id="194" name="Line 76"/>
                            <wps:cNvCnPr/>
                            <wps:spPr>
                              <a:xfrm>
                                <a:off x="11921" y="4839"/>
                                <a:ext cx="1" cy="406"/>
                              </a:xfrm>
                              <a:prstGeom prst="line">
                                <a:avLst/>
                              </a:prstGeom>
                              <a:ln w="9525">
                                <a:solidFill>
                                  <a:srgbClr val="000000"/>
                                </a:solidFill>
                                <a:prstDash val="solid"/>
                                <a:headEnd/>
                                <a:tailEnd/>
                              </a:ln>
                              <a:effectLst/>
                            </wps:spPr>
                            <wps:bodyPr/>
                          </wps:wsp>
                          <wps:wsp>
                            <wps:cNvPr id="195" name="Line 76"/>
                            <wps:cNvCnPr/>
                            <wps:spPr>
                              <a:xfrm>
                                <a:off x="11925" y="5520"/>
                                <a:ext cx="1" cy="406"/>
                              </a:xfrm>
                              <a:prstGeom prst="line">
                                <a:avLst/>
                              </a:prstGeom>
                              <a:ln w="9525">
                                <a:solidFill>
                                  <a:srgbClr val="000000"/>
                                </a:solidFill>
                                <a:prstDash val="solid"/>
                                <a:headEnd/>
                                <a:tailEnd/>
                              </a:ln>
                              <a:effectLst/>
                            </wps:spPr>
                            <wps:bodyPr/>
                          </wps:wsp>
                          <wpg:grpSp>
                            <wpg:cNvPr id="1104" name="JP2025/11/6 星期四9:41:155483"/>
                            <wpg:cNvGrpSpPr/>
                            <wpg:grpSpPr>
                              <a:xfrm>
                                <a:off x="11843" y="4865"/>
                                <a:ext cx="165" cy="945"/>
                                <a:chOff x="6600" y="368"/>
                                <a:chExt cx="165" cy="945"/>
                              </a:xfrm>
                              <a:effectLst/>
                            </wpg:grpSpPr>
                            <wps:wsp>
                              <wps:cNvPr id="1105" name="Rectangle 81"/>
                              <wps:cNvSpPr/>
                              <wps:spPr>
                                <a:xfrm>
                                  <a:off x="6600" y="510"/>
                                  <a:ext cx="165" cy="675"/>
                                </a:xfrm>
                                <a:prstGeom prst="rect">
                                  <a:avLst/>
                                </a:prstGeom>
                                <a:solidFill>
                                  <a:srgbClr val="FFFFFF"/>
                                </a:solidFill>
                                <a:ln w="9525">
                                  <a:solidFill>
                                    <a:srgbClr val="000000"/>
                                  </a:solidFill>
                                  <a:prstDash val="solid"/>
                                  <a:miter lim="0"/>
                                  <a:headEnd/>
                                  <a:tailEnd/>
                                </a:ln>
                                <a:effectLst/>
                              </wps:spPr>
                              <wps:bodyPr vert="horz" wrap="square" anchor="t" anchorCtr="0"/>
                            </wps:wsp>
                            <wps:wsp>
                              <wps:cNvPr id="1106" name="Line 82"/>
                              <wps:cNvCnPr/>
                              <wps:spPr>
                                <a:xfrm>
                                  <a:off x="6683" y="368"/>
                                  <a:ext cx="0" cy="945"/>
                                </a:xfrm>
                                <a:prstGeom prst="line">
                                  <a:avLst/>
                                </a:prstGeom>
                                <a:ln w="9525">
                                  <a:noFill/>
                                </a:ln>
                                <a:effectLst/>
                              </wps:spPr>
                              <wps:bodyPr/>
                            </wps:wsp>
                          </wpg:grpSp>
                          <wps:wsp>
                            <wps:cNvPr id="196" name="JP2025/11/6 星期四9:58:415334"/>
                            <wps:cNvSpPr txBox="1">
                              <a:spLocks noChangeArrowheads="1"/>
                            </wps:cNvSpPr>
                            <wps:spPr bwMode="auto">
                              <a:xfrm>
                                <a:off x="8767" y="5142"/>
                                <a:ext cx="240" cy="456"/>
                              </a:xfrm>
                              <a:prstGeom prst="rect">
                                <a:avLst/>
                              </a:prstGeom>
                              <a:noFill/>
                              <a:ln>
                                <a:noFill/>
                              </a:ln>
                              <a:effectLst/>
                            </wps:spPr>
                            <wps:txbx>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8" name="JP2025/11/6 星期四9:58:415334"/>
                            <wps:cNvSpPr txBox="1">
                              <a:spLocks noChangeArrowheads="1"/>
                            </wps:cNvSpPr>
                            <wps:spPr bwMode="auto">
                              <a:xfrm>
                                <a:off x="9480" y="5142"/>
                                <a:ext cx="240" cy="456"/>
                              </a:xfrm>
                              <a:prstGeom prst="rect">
                                <a:avLst/>
                              </a:prstGeom>
                              <a:noFill/>
                              <a:ln>
                                <a:noFill/>
                              </a:ln>
                              <a:effectLst/>
                            </wps:spPr>
                            <wps:txbx>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199" name="JP2025/11/6 星期四9:58:415334"/>
                            <wps:cNvSpPr txBox="1">
                              <a:spLocks noChangeArrowheads="1"/>
                            </wps:cNvSpPr>
                            <wps:spPr bwMode="auto">
                              <a:xfrm>
                                <a:off x="10721" y="5136"/>
                                <a:ext cx="240" cy="456"/>
                              </a:xfrm>
                              <a:prstGeom prst="rect">
                                <a:avLst/>
                              </a:prstGeom>
                              <a:noFill/>
                              <a:ln>
                                <a:noFill/>
                              </a:ln>
                              <a:effectLst/>
                            </wps:spPr>
                            <wps:txbx>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0" name="JP2025/11/6 星期四9:58:415334"/>
                            <wps:cNvSpPr txBox="1">
                              <a:spLocks noChangeArrowheads="1"/>
                            </wps:cNvSpPr>
                            <wps:spPr bwMode="auto">
                              <a:xfrm>
                                <a:off x="11386" y="5142"/>
                                <a:ext cx="240" cy="456"/>
                              </a:xfrm>
                              <a:prstGeom prst="rect">
                                <a:avLst/>
                              </a:prstGeom>
                              <a:noFill/>
                              <a:ln>
                                <a:noFill/>
                              </a:ln>
                              <a:effectLst/>
                            </wps:spPr>
                            <wps:txbx>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6" name="JP2025/11/6 星期四9:58:415334"/>
                            <wps:cNvSpPr txBox="1">
                              <a:spLocks noChangeArrowheads="1"/>
                            </wps:cNvSpPr>
                            <wps:spPr bwMode="auto">
                              <a:xfrm>
                                <a:off x="10062" y="5916"/>
                                <a:ext cx="240" cy="456"/>
                              </a:xfrm>
                              <a:prstGeom prst="rect">
                                <a:avLst/>
                              </a:prstGeom>
                              <a:noFill/>
                              <a:ln>
                                <a:noFill/>
                              </a:ln>
                              <a:effectLst/>
                            </wps:spPr>
                            <wps:txbx>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wps:txbx>
                            <wps:bodyPr rot="0" vertOverflow="clip" horzOverflow="clip" vert="horz" wrap="square" lIns="0" tIns="0" rIns="0" bIns="0" anchor="t" anchorCtr="0" upright="1"/>
                          </wps:wsp>
                          <wps:wsp>
                            <wps:cNvPr id="207" name="JP2025/11/6 星期四9:58:415334"/>
                            <wps:cNvSpPr txBox="1">
                              <a:spLocks noChangeArrowheads="1"/>
                            </wps:cNvSpPr>
                            <wps:spPr bwMode="auto">
                              <a:xfrm>
                                <a:off x="12057" y="5029"/>
                                <a:ext cx="240" cy="878"/>
                              </a:xfrm>
                              <a:prstGeom prst="rect">
                                <a:avLst/>
                              </a:prstGeom>
                              <a:noFill/>
                              <a:ln>
                                <a:noFill/>
                              </a:ln>
                              <a:effectLst/>
                            </wps:spPr>
                            <wps:txbx>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208" name="JP2025/11/6 星期四9:58:415334"/>
                          <wps:cNvSpPr txBox="1">
                            <a:spLocks noChangeArrowheads="1"/>
                          </wps:cNvSpPr>
                          <wps:spPr bwMode="auto">
                            <a:xfrm>
                              <a:off x="6635" y="58698"/>
                              <a:ext cx="1266" cy="456"/>
                            </a:xfrm>
                            <a:prstGeom prst="rect">
                              <a:avLst/>
                            </a:prstGeom>
                            <a:noFill/>
                            <a:ln>
                              <a:noFill/>
                            </a:ln>
                            <a:effectLst/>
                          </wps:spPr>
                          <wps:txbx>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wps:txbx>
                          <wps:bodyPr rot="0" vertOverflow="clip" horzOverflow="clip" vert="horz" wrap="square" lIns="0" tIns="0" rIns="0" bIns="0" anchor="t" anchorCtr="0" upright="1"/>
                        </wps:wsp>
                      </wpg:grpSp>
                      <wps:wsp>
                        <wps:cNvPr id="209" name="JP2025/11/6 星期四9:58:415334"/>
                        <wps:cNvSpPr txBox="1">
                          <a:spLocks noChangeArrowheads="1"/>
                        </wps:cNvSpPr>
                        <wps:spPr bwMode="auto">
                          <a:xfrm>
                            <a:off x="8596" y="58685"/>
                            <a:ext cx="1266" cy="456"/>
                          </a:xfrm>
                          <a:prstGeom prst="rect">
                            <a:avLst/>
                          </a:prstGeom>
                          <a:noFill/>
                          <a:ln>
                            <a:noFill/>
                          </a:ln>
                          <a:effectLst/>
                        </wps:spPr>
                        <wps:txbx>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wps:txbx>
                        <wps:bodyPr rot="0" vertOverflow="clip" horzOverflow="clip" vert="horz" wrap="square" lIns="0" tIns="0" rIns="0" bIns="0" anchor="t" anchorCtr="0" upright="1"/>
                      </wps:wsp>
                    </wpg:wgp>
                  </a:graphicData>
                </a:graphic>
              </wp:anchor>
            </w:drawing>
          </mc:Choice>
          <mc:Fallback>
            <w:pict>
              <v:group w14:anchorId="1B4F7054" id="组合 211" o:spid="_x0000_s1610" style="position:absolute;left:0;text-align:left;margin-left:235.6pt;margin-top:13.65pt;width:178.35pt;height:86.85pt;z-index:251540992;mso-position-horizontal-relative:text;mso-position-vertical-relative:text" coordorigin="6382,58685" coordsize="3985,1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">
                <v:group id="组合 210" o:spid="_x0000_s1611" style="position:absolute;left:6382;top:58698;width:3985;height:1935" coordorigin="6382,58698" coordsize="3985,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_x0000_s1612" style="position:absolute;left:6382;top:59019;width:3985;height:1614" coordorigin="8312,4758" coordsize="3985,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JP2025/11/6 星期四9:40:493471" o:spid="_x0000_s1613" style="position:absolute;left:8417;top:4770;width:2603;height:1248;flip:x"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">
                      <v:rect id="Rectangle 52" o:spid="_x0000_s1614"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" stroked="f"/>
                      <v:group id="Group 53" o:spid="_x0000_s1615" style="position:absolute;left:1299;top:3312;width:3675;height:1872" coordorigin="1299,3312" coordsize="3675,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group id="Group 54" o:spid="_x0000_s1616" style="position:absolute;left:1299;top:3452;width:2481;height:1591" coordorigin="2739,3764" coordsize="2481,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group id="Group 55" o:spid="_x0000_s1617" style="position:absolute;left:5040;top:3780;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group id="Group 56" o:spid="_x0000_s1618"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group id="Group 57" o:spid="_x0000_s1619"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">
                                <v:shape id="Arc 58" o:spid="_x0000_s1620"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621"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622"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Arc 61" o:spid="_x0000_s1623"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624"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98Z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v3wjI+jlHwAAAP//AwBQSwECLQAUAAYACAAAACEA2+H2y+4AAACFAQAAEwAAAAAA&#10;AAAAAAAAAAAAAAAAW0NvbnRlbnRfVHlwZXNdLnhtbFBLAQItABQABgAIAAAAIQBa9CxbvwAAABUB&#10;AAALAAAAAAAAAAAAAAAAAB8BAABfcmVscy8ucmVsc1BLAQItABQABgAIAAAAIQDIB98Z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625"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line id="Line 64" o:spid="_x0000_s1626" style="position:absolute;flip:x y;visibility:visible;mso-wrap-style:square" from="2739,3764" to="5040,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"/>
                          <v:line id="Line 65" o:spid="_x0000_s1627" style="position:absolute;flip:x y;visibility:visible;mso-wrap-style:square" from="2805,5340" to="504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"/>
                        </v:group>
                        <v:group id="Group 66" o:spid="_x0000_s1628" style="position:absolute;left:3960;top:3440;width:1014;height:1612" coordorigin="3960,3440" coordsize="1014,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group id="Group 67" o:spid="_x0000_s1629"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">
                            <v:group id="Group 68" o:spid="_x0000_s1630"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shape id="Arc 69" o:spid="_x0000_s1631"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632"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Mf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rnwjI+jlHwAAAP//AwBQSwECLQAUAAYACAAAACEA2+H2y+4AAACFAQAAEwAAAAAA&#10;AAAAAAAAAAAAAAAAW0NvbnRlbnRfVHlwZXNdLnhtbFBLAQItABQABgAIAAAAIQBa9CxbvwAAABUB&#10;AAALAAAAAAAAAAAAAAAAAB8BAABfcmVscy8ucmVsc1BLAQItABQABgAIAAAAIQA2cdMf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633"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Arc 72" o:spid="_x0000_s1634"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635"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636"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" path="m,156l,,540,e" filled="f">
                            <v:path arrowok="t" o:connecttype="custom" o:connectlocs="0,156;0,0;540,0" o:connectangles="0,0,0" textboxrect="0,0,540,156"/>
                          </v:shape>
                          <v:shape id="Freeform 75" o:spid="_x0000_s1637" style="position:absolute;left:4141;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" path="m,l,156r540,e" filled="f">
                            <v:path arrowok="t" o:connecttype="custom" o:connectlocs="0,0;0,156;540,156" o:connectangles="0,0,0" textboxrect="0,0,540,156"/>
                          </v:shape>
                        </v:group>
                        <v:line id="Line 76" o:spid="_x0000_s1638"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group>
                    </v:group>
                    <v:group id="JP2025/11/6 星期四9:41:248322" o:spid="_x0000_s1639" style="position:absolute;left:8312;top:5253;width:189;height:356" coordorigin="2385,4320" coordsize="189,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rect id="Rectangle 84" o:spid="_x0000_s1640" style="position:absolute;left:2385;top:432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" stroked="f">
                        <v:textbox inset="0,0,0,0"/>
                      </v:rect>
                      <v:oval id="Oval 3" o:spid="_x0000_s1641" style="position:absolute;left:2454;top:4320;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"/>
                      <v:oval id="Oval 4" o:spid="_x0000_s1642" style="position:absolute;left:2454;top:460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"/>
                      <v:shape id="Freeform 5" o:spid="_x0000_s1643" style="position:absolute;left:2385;top:4473;width:189;height:53;visibility:visible;mso-wrap-style:square;v-text-anchor:top" coordsize="1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" path="m,44c10,36,42,,62,1v20,1,40,48,61,50c144,53,175,21,189,13e" filled="f">
                        <v:path arrowok="t" o:connecttype="custom" o:connectlocs="0,44;62,1;123,51;189,13" o:connectangles="0,0,0,0" textboxrect="0,0,189,53"/>
                      </v:shape>
                    </v:group>
                    <v:group id="JP2025/11/6 星期四9:41:127521" o:spid="_x0000_s1644" style="position:absolute;left:9755;top:5807;width:854;height:216" coordorigin="3061,7635" coordsize="85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">
                      <v:rect id="Rectangle 78" o:spid="_x0000_s1645" style="position:absolute;left:3151;top:7665;width:674;height:15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">
                        <v:stroke miterlimit="0"/>
                      </v:rect>
                      <v:rect id="Rectangle 79" o:spid="_x0000_s1646" style="position:absolute;left:3061;top:7635;width:854;height:21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" stroked="f">
                        <v:fill opacity="0"/>
                        <v:textbox inset="0,0,0,0"/>
                      </v:rect>
                    </v:group>
                    <v:line id="Line 76" o:spid="_x0000_s1647" style="position:absolute;visibility:visible;mso-wrap-style:square" from="8421,5609" to="8428,5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76" o:spid="_x0000_s1648" style="position:absolute;visibility:visible;mso-wrap-style:square" from="8421,4847" to="8422,5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group id="JP2025/11/6 星期四9:40:493471" o:spid="_x0000_s1649" style="position:absolute;left:10961;top:4758;width:969;height:1248"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rect id="Rectangle 52" o:spid="_x0000_s1650" style="position:absolute;left:3600;top:3312;width:54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" stroked="f"/>
                      <v:group id="Group 53" o:spid="_x0000_s1651" style="position:absolute;left:3600;top:3312;width:1368;height:1872" coordorigin="3600,3312" coordsize="1368,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55" o:spid="_x0000_s1652" style="position:absolute;left:3600;top:3468;width:180;height:1575" coordorigin="5580,5184" coordsize="528,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56" o:spid="_x0000_s1653" style="position:absolute;left:5580;top:5184;width:526;height:375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57" o:spid="_x0000_s1654"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rc 58" o:spid="_x0000_s1655"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59" o:spid="_x0000_s1656"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0" o:spid="_x0000_s1657"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Arc 61" o:spid="_x0000_s1658"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659"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660"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66" o:spid="_x0000_s1661" style="position:absolute;left:3960;top:3440;width:1008;height:1612" coordorigin="3960,3440" coordsize="1008,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67" o:spid="_x0000_s1662" style="position:absolute;left:3960;top:3624;width:180;height:1248;flip:x"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">
                            <v:group id="Group 68" o:spid="_x0000_s1663"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Arc 69" o:spid="_x0000_s1664"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665"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666"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shape id="Arc 72" o:spid="_x0000_s1667"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668"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669" style="position:absolute;left:4136;top:3440;width:822;height:197;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" path="m,156l,,540,e" filled="f">
                            <v:path arrowok="t" o:connecttype="custom" o:connectlocs="0,156;0,0;540,0" o:connectangles="0,0,0" textboxrect="0,0,540,156"/>
                          </v:shape>
                          <v:shape id="Freeform 75" o:spid="_x0000_s1670" style="position:absolute;left:4135;top:4872;width:833;height:180;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" path="m,l,156r540,e" filled="f">
                            <v:path arrowok="t" o:connecttype="custom" o:connectlocs="0,0;0,156;540,156" o:connectangles="0,0,0" textboxrect="0,0,540,156"/>
                          </v:shape>
                        </v:group>
                        <v:line id="Line 76" o:spid="_x0000_s1671" style="position:absolute;visibility:visible;mso-wrap-style:square" from="3870,3312" to="387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group>
                    </v:group>
                    <v:line id="Line 76" o:spid="_x0000_s1672" style="position:absolute;visibility:visible;mso-wrap-style:square" from="11921,4839" to="11922,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76" o:spid="_x0000_s1673" style="position:absolute;visibility:visible;mso-wrap-style:square" from="11925,5520" to="11926,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group id="JP2025/11/6 星期四9:41:155483" o:spid="_x0000_s1674" style="position:absolute;left:11843;top:4865;width:165;height:945" coordorigin="6600,368" coordsize="16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rect id="Rectangle 81" o:spid="_x0000_s1675" style="position:absolute;left:6600;top:510;width:16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">
                        <v:stroke miterlimit="0"/>
                      </v:rect>
                      <v:line id="Line 82" o:spid="_x0000_s1676" style="position:absolute;visibility:visible;mso-wrap-style:square" from="6683,368" to="6683,1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" stroked="f"/>
                    </v:group>
                    <v:shape id="JP2025/11/6 星期四9:58:415334" o:spid="_x0000_s1677" type="#_x0000_t202" style="position:absolute;left:8767;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0DA128BB"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1</w:t>
                            </w:r>
                            <w:r>
                              <w:rPr>
                                <w:rFonts w:ascii="Times New Roman" w:hAnsiTheme="minorBidi"/>
                                <w:color w:val="000000" w:themeColor="text1"/>
                                <w:kern w:val="2"/>
                                <w:sz w:val="21"/>
                                <w:szCs w:val="21"/>
                              </w:rPr>
                              <w:t xml:space="preserve">  </w:t>
                            </w:r>
                          </w:p>
                        </w:txbxContent>
                      </v:textbox>
                    </v:shape>
                    <v:shape id="JP2025/11/6 星期四9:58:415334" o:spid="_x0000_s1678" type="#_x0000_t202" style="position:absolute;left:9480;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0A6E2AD2"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2</w:t>
                            </w:r>
                            <w:r>
                              <w:rPr>
                                <w:rFonts w:ascii="Times New Roman" w:hAnsiTheme="minorBidi"/>
                                <w:color w:val="000000" w:themeColor="text1"/>
                                <w:kern w:val="2"/>
                                <w:sz w:val="21"/>
                                <w:szCs w:val="21"/>
                              </w:rPr>
                              <w:t xml:space="preserve">  </w:t>
                            </w:r>
                          </w:p>
                        </w:txbxContent>
                      </v:textbox>
                    </v:shape>
                    <v:shape id="JP2025/11/6 星期四9:58:415334" o:spid="_x0000_s1679" type="#_x0000_t202" style="position:absolute;left:10721;top:513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640D4A64"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3</w:t>
                            </w:r>
                            <w:r>
                              <w:rPr>
                                <w:rFonts w:ascii="Times New Roman" w:hAnsiTheme="minorBidi"/>
                                <w:color w:val="000000" w:themeColor="text1"/>
                                <w:kern w:val="2"/>
                                <w:sz w:val="21"/>
                                <w:szCs w:val="21"/>
                              </w:rPr>
                              <w:t xml:space="preserve">  </w:t>
                            </w:r>
                          </w:p>
                        </w:txbxContent>
                      </v:textbox>
                    </v:shape>
                    <v:shape id="JP2025/11/6 星期四9:58:415334" o:spid="_x0000_s1680" type="#_x0000_t202" style="position:absolute;left:11386;top:5142;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2C6C3F9E"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n</w:t>
                            </w:r>
                            <w:r>
                              <w:rPr>
                                <w:rFonts w:ascii="Times New Roman" w:hAnsiTheme="minorBidi"/>
                                <w:color w:val="000000" w:themeColor="text1"/>
                                <w:kern w:val="2"/>
                                <w:sz w:val="18"/>
                                <w:szCs w:val="18"/>
                                <w:vertAlign w:val="subscript"/>
                              </w:rPr>
                              <w:t>4</w:t>
                            </w:r>
                            <w:r>
                              <w:rPr>
                                <w:rFonts w:ascii="Times New Roman" w:hAnsiTheme="minorBidi"/>
                                <w:color w:val="000000" w:themeColor="text1"/>
                                <w:kern w:val="2"/>
                                <w:sz w:val="21"/>
                                <w:szCs w:val="21"/>
                              </w:rPr>
                              <w:t xml:space="preserve">  </w:t>
                            </w:r>
                          </w:p>
                        </w:txbxContent>
                      </v:textbox>
                    </v:shape>
                    <v:shape id="JP2025/11/6 星期四9:58:415334" o:spid="_x0000_s1681" type="#_x0000_t202" style="position:absolute;left:10062;top:5916;width:24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2FE577D5" w14:textId="77777777" w:rsidR="006A4729" w:rsidRDefault="00000000">
                            <w:pPr>
                              <w:pStyle w:val="af"/>
                              <w:spacing w:line="360" w:lineRule="auto"/>
                              <w:jc w:val="center"/>
                              <w:rPr>
                                <w:rFonts w:hint="eastAsia"/>
                              </w:rPr>
                            </w:pPr>
                            <w:r>
                              <w:rPr>
                                <w:rFonts w:ascii="Times New Roman" w:hAnsiTheme="minorBidi"/>
                                <w:i/>
                                <w:color w:val="000000" w:themeColor="text1"/>
                                <w:kern w:val="2"/>
                                <w:sz w:val="18"/>
                                <w:szCs w:val="18"/>
                              </w:rPr>
                              <w:t>R</w:t>
                            </w:r>
                            <w:r>
                              <w:rPr>
                                <w:rFonts w:ascii="Times New Roman" w:hAnsiTheme="minorBidi"/>
                                <w:color w:val="000000" w:themeColor="text1"/>
                                <w:kern w:val="2"/>
                                <w:sz w:val="18"/>
                                <w:szCs w:val="18"/>
                                <w:vertAlign w:val="subscript"/>
                              </w:rPr>
                              <w:t>0</w:t>
                            </w:r>
                            <w:r>
                              <w:rPr>
                                <w:rFonts w:ascii="Times New Roman" w:hAnsiTheme="minorBidi"/>
                                <w:color w:val="000000" w:themeColor="text1"/>
                                <w:kern w:val="2"/>
                                <w:sz w:val="21"/>
                                <w:szCs w:val="21"/>
                              </w:rPr>
                              <w:t xml:space="preserve">  </w:t>
                            </w:r>
                          </w:p>
                        </w:txbxContent>
                      </v:textbox>
                    </v:shape>
                    <v:shape id="JP2025/11/6 星期四9:58:415334" o:spid="_x0000_s1682" type="#_x0000_t202" style="position:absolute;left:12057;top:5029;width:240;height: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C8AF6CA"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用户端</w:t>
                            </w:r>
                            <w:r>
                              <w:rPr>
                                <w:rFonts w:ascii="Times New Roman" w:hAnsiTheme="minorBidi"/>
                                <w:iCs/>
                                <w:color w:val="000000" w:themeColor="text1"/>
                                <w:kern w:val="2"/>
                                <w:sz w:val="21"/>
                                <w:szCs w:val="21"/>
                              </w:rPr>
                              <w:t xml:space="preserve">  </w:t>
                            </w:r>
                          </w:p>
                        </w:txbxContent>
                      </v:textbox>
                    </v:shape>
                  </v:group>
                  <v:shape id="JP2025/11/6 星期四9:58:415334" o:spid="_x0000_s1683" type="#_x0000_t202" style="position:absolute;left:6635;top:58698;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3EB61B8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升压变压器</w:t>
                          </w:r>
                        </w:p>
                      </w:txbxContent>
                    </v:textbox>
                  </v:shape>
                </v:group>
                <v:shape id="JP2025/11/6 星期四9:58:415334" o:spid="_x0000_s1684" type="#_x0000_t202" style="position:absolute;left:8596;top:58685;width:126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57AD214D" w14:textId="77777777" w:rsidR="006A4729" w:rsidRDefault="00000000">
                        <w:pPr>
                          <w:pStyle w:val="af"/>
                          <w:spacing w:line="360" w:lineRule="auto"/>
                          <w:jc w:val="center"/>
                          <w:rPr>
                            <w:rFonts w:hint="eastAsia"/>
                            <w:sz w:val="18"/>
                            <w:szCs w:val="18"/>
                          </w:rPr>
                        </w:pPr>
                        <w:r>
                          <w:rPr>
                            <w:rFonts w:ascii="Times New Roman" w:hAnsiTheme="minorBidi" w:hint="eastAsia"/>
                            <w:color w:val="000000" w:themeColor="text1"/>
                            <w:kern w:val="2"/>
                            <w:sz w:val="18"/>
                            <w:szCs w:val="18"/>
                          </w:rPr>
                          <w:t>降压变压器</w:t>
                        </w:r>
                      </w:p>
                    </w:txbxContent>
                  </v:textbox>
                </v:shape>
                <w10:wrap type="square"/>
              </v:group>
            </w:pict>
          </mc:Fallback>
        </mc:AlternateContent>
      </w:r>
      <w:r>
        <w:t>D</w:t>
      </w:r>
      <w:r>
        <w:t>．风力</w:t>
      </w:r>
      <w:r>
        <w:rPr>
          <w:rFonts w:hint="eastAsia"/>
        </w:rPr>
        <w:t>发电利用了电流的磁效应</w:t>
      </w:r>
    </w:p>
    <w:p w14:paraId="1C022136" w14:textId="77777777" w:rsidR="006A4729" w:rsidRDefault="00000000">
      <w:pPr>
        <w:snapToGrid w:val="0"/>
        <w:spacing w:line="312" w:lineRule="auto"/>
        <w:ind w:left="420" w:hangingChars="200" w:hanging="420"/>
        <w:jc w:val="left"/>
        <w:textAlignment w:val="center"/>
        <w:rPr>
          <w:iCs/>
          <w:color w:val="FF0000"/>
          <w:kern w:val="0"/>
          <w:szCs w:val="21"/>
        </w:rPr>
      </w:pPr>
      <w:r>
        <w:rPr>
          <w:rFonts w:ascii="宋体" w:hAnsi="宋体" w:cs="宋体" w:hint="eastAsia"/>
          <w:iCs/>
          <w:kern w:val="0"/>
          <w:szCs w:val="21"/>
        </w:rPr>
        <w:t>(</w:t>
      </w:r>
      <w:r>
        <w:rPr>
          <w:rFonts w:hint="eastAsia"/>
          <w:iCs/>
          <w:kern w:val="0"/>
          <w:szCs w:val="21"/>
        </w:rPr>
        <w:t>3</w:t>
      </w:r>
      <w:r>
        <w:rPr>
          <w:rFonts w:ascii="宋体" w:hAnsi="宋体" w:cs="宋体" w:hint="eastAsia"/>
          <w:iCs/>
          <w:kern w:val="0"/>
          <w:szCs w:val="21"/>
        </w:rPr>
        <w:t>)</w:t>
      </w:r>
      <w:r>
        <w:rPr>
          <w:rFonts w:hint="eastAsia"/>
          <w:iCs/>
          <w:kern w:val="0"/>
          <w:szCs w:val="21"/>
        </w:rPr>
        <w:t xml:space="preserve"> </w:t>
      </w:r>
      <w:r>
        <w:rPr>
          <w:rFonts w:hint="eastAsia"/>
          <w:iCs/>
          <w:kern w:val="0"/>
          <w:szCs w:val="21"/>
        </w:rPr>
        <w:t>如图为某小型风力发电厂的</w:t>
      </w:r>
      <w:r>
        <w:rPr>
          <w:rFonts w:hint="eastAsia"/>
        </w:rPr>
        <w:t>输电原理图，</w:t>
      </w:r>
      <w:r>
        <w:rPr>
          <w:color w:val="000000" w:themeColor="text1"/>
        </w:rPr>
        <w:t>升</w:t>
      </w:r>
      <w:r>
        <w:t>压变压器原、副线圈匝数</w:t>
      </w:r>
      <w:r>
        <w:rPr>
          <w:rFonts w:hint="eastAsia"/>
        </w:rPr>
        <w:t>比</w:t>
      </w:r>
      <w:r>
        <w:t>为</w:t>
      </w:r>
      <w:r>
        <w:object w:dxaOrig="1272" w:dyaOrig="312" w14:anchorId="5AD17C3F">
          <v:shape id="_x0000_i1030" type="#_x0000_t75" style="width:63.9pt;height:15.9pt" o:ole="">
            <v:imagedata r:id="rId41" o:title=""/>
          </v:shape>
          <o:OLEObject Type="Embed" ProgID="Equation.DSMT4" ShapeID="_x0000_i1030" DrawAspect="Content" ObjectID="_1827082720" r:id="rId42"/>
        </w:object>
      </w:r>
      <w:r>
        <w:t>，降压变压器原、副线圈匝数</w:t>
      </w:r>
      <w:r>
        <w:rPr>
          <w:rFonts w:hint="eastAsia"/>
        </w:rPr>
        <w:t>比</w:t>
      </w:r>
      <w:r>
        <w:t>为</w:t>
      </w:r>
      <w:r>
        <w:object w:dxaOrig="1260" w:dyaOrig="312" w14:anchorId="319865CA">
          <v:shape id="_x0000_i1031" type="#_x0000_t75" style="width:63.5pt;height:15.9pt" o:ole="">
            <v:imagedata r:id="rId43" o:title=""/>
          </v:shape>
          <o:OLEObject Type="Embed" ProgID="Equation.DSMT4" ShapeID="_x0000_i1031" DrawAspect="Content" ObjectID="_1827082721" r:id="rId44"/>
        </w:object>
      </w:r>
      <w:r>
        <w:t>。</w:t>
      </w:r>
      <w:r>
        <w:rPr>
          <w:rFonts w:hint="eastAsia"/>
        </w:rPr>
        <w:t>将发电机接在</w:t>
      </w:r>
      <w:r>
        <w:rPr>
          <w:rFonts w:eastAsia="Times New Roman"/>
          <w:i/>
        </w:rPr>
        <w:t>n</w:t>
      </w:r>
      <w:r>
        <w:rPr>
          <w:rFonts w:eastAsia="Times New Roman"/>
          <w:iCs/>
          <w:vertAlign w:val="subscript"/>
        </w:rPr>
        <w:t>1</w:t>
      </w:r>
      <w:r>
        <w:rPr>
          <w:rFonts w:hint="eastAsia"/>
        </w:rPr>
        <w:t>的两端，经变压后输送给附近的用户。</w:t>
      </w:r>
      <w:r>
        <w:t>输电线的总电阻为</w:t>
      </w:r>
      <w:r>
        <w:rPr>
          <w:rFonts w:eastAsia="Times New Roman"/>
          <w:i/>
        </w:rPr>
        <w:t>R</w:t>
      </w:r>
      <w:r>
        <w:rPr>
          <w:rFonts w:eastAsia="Times New Roman"/>
          <w:iCs/>
          <w:vertAlign w:val="subscript"/>
        </w:rPr>
        <w:t>0</w:t>
      </w:r>
      <w:r>
        <w:rPr>
          <w:rFonts w:hint="eastAsia"/>
          <w:iCs/>
        </w:rPr>
        <w:t>=1000</w:t>
      </w:r>
      <w:r>
        <w:rPr>
          <w:iCs/>
        </w:rPr>
        <w:t>Ω</w:t>
      </w:r>
      <w:r>
        <w:rPr>
          <w:color w:val="000000" w:themeColor="text1"/>
        </w:rPr>
        <w:t>，</w:t>
      </w:r>
      <w:r>
        <w:rPr>
          <w:rFonts w:hint="eastAsia"/>
          <w:color w:val="000000" w:themeColor="text1"/>
        </w:rPr>
        <w:t>其</w:t>
      </w:r>
      <w:r>
        <w:rPr>
          <w:color w:val="000000" w:themeColor="text1"/>
        </w:rPr>
        <w:t>消耗的功率为</w:t>
      </w:r>
      <w:r>
        <w:rPr>
          <w:rFonts w:hint="eastAsia"/>
          <w:iCs/>
        </w:rPr>
        <w:t>1000W</w:t>
      </w:r>
      <w:r>
        <w:rPr>
          <w:rFonts w:hint="eastAsia"/>
          <w:color w:val="000000" w:themeColor="text1"/>
        </w:rPr>
        <w:t>。若</w:t>
      </w:r>
      <w:r>
        <w:t>用户端获得的电压</w:t>
      </w:r>
      <w:r>
        <w:rPr>
          <w:rFonts w:hint="eastAsia"/>
        </w:rPr>
        <w:t>为</w:t>
      </w:r>
      <w:r>
        <w:rPr>
          <w:rFonts w:hint="eastAsia"/>
          <w:iCs/>
        </w:rPr>
        <w:t>220V</w:t>
      </w:r>
      <w:r>
        <w:rPr>
          <w:rFonts w:hint="eastAsia"/>
        </w:rPr>
        <w:t>，</w:t>
      </w:r>
      <w:r>
        <w:rPr>
          <w:rFonts w:hint="eastAsia"/>
          <w:kern w:val="0"/>
          <w:szCs w:val="21"/>
        </w:rPr>
        <w:t>发电机输出电压的最大值为</w:t>
      </w:r>
      <w:r>
        <w:rPr>
          <w:rFonts w:hint="eastAsia"/>
          <w:iCs/>
          <w:kern w:val="0"/>
          <w:szCs w:val="21"/>
        </w:rPr>
        <w:t>________V</w:t>
      </w:r>
      <w:r>
        <w:rPr>
          <w:rFonts w:hint="eastAsia"/>
          <w:iCs/>
          <w:kern w:val="0"/>
          <w:szCs w:val="21"/>
        </w:rPr>
        <w:t>。</w:t>
      </w:r>
      <w:r>
        <w:t>（</w:t>
      </w:r>
      <w:r>
        <w:rPr>
          <w:rFonts w:hint="eastAsia"/>
        </w:rPr>
        <w:t>保留</w:t>
      </w:r>
      <w:r>
        <w:rPr>
          <w:rFonts w:hint="eastAsia"/>
        </w:rPr>
        <w:t>3</w:t>
      </w:r>
      <w:r>
        <w:rPr>
          <w:rFonts w:hint="eastAsia"/>
        </w:rPr>
        <w:t>位有效数字</w:t>
      </w:r>
      <w:r>
        <w:t>）</w:t>
      </w:r>
    </w:p>
    <w:p w14:paraId="18C0E086" w14:textId="7F16BA62" w:rsidR="006A4729" w:rsidRDefault="005B3DC0">
      <w:pPr>
        <w:snapToGrid w:val="0"/>
        <w:spacing w:beforeLines="50" w:before="156" w:line="312" w:lineRule="auto"/>
        <w:ind w:left="420" w:hangingChars="200" w:hanging="420"/>
        <w:jc w:val="left"/>
        <w:textAlignment w:val="center"/>
        <w:rPr>
          <w:iCs/>
          <w:color w:val="000000" w:themeColor="text1"/>
          <w:kern w:val="0"/>
          <w:szCs w:val="21"/>
        </w:rPr>
      </w:pPr>
      <w:r>
        <w:rPr>
          <w:rFonts w:hint="eastAsia"/>
          <w:iCs/>
          <w:noProof/>
          <w:color w:val="000000" w:themeColor="text1"/>
          <w:kern w:val="0"/>
          <w:szCs w:val="21"/>
        </w:rPr>
        <mc:AlternateContent>
          <mc:Choice Requires="wpg">
            <w:drawing>
              <wp:anchor distT="0" distB="0" distL="114300" distR="114300" simplePos="0" relativeHeight="251553280" behindDoc="0" locked="0" layoutInCell="1" allowOverlap="1" wp14:anchorId="25F946D3" wp14:editId="6D63A910">
                <wp:simplePos x="0" y="0"/>
                <wp:positionH relativeFrom="column">
                  <wp:posOffset>3779874</wp:posOffset>
                </wp:positionH>
                <wp:positionV relativeFrom="paragraph">
                  <wp:posOffset>127620</wp:posOffset>
                </wp:positionV>
                <wp:extent cx="1477010" cy="1009015"/>
                <wp:effectExtent l="0" t="0" r="8890" b="635"/>
                <wp:wrapSquare wrapText="bothSides"/>
                <wp:docPr id="733526211" name="组合 457"/>
                <wp:cNvGraphicFramePr/>
                <a:graphic xmlns:a="http://schemas.openxmlformats.org/drawingml/2006/main">
                  <a:graphicData uri="http://schemas.microsoft.com/office/word/2010/wordprocessingGroup">
                    <wpg:wgp>
                      <wpg:cNvGrpSpPr/>
                      <wpg:grpSpPr>
                        <a:xfrm>
                          <a:off x="0" y="0"/>
                          <a:ext cx="1477010" cy="1009015"/>
                          <a:chOff x="0" y="0"/>
                          <a:chExt cx="1477010" cy="1009015"/>
                        </a:xfrm>
                      </wpg:grpSpPr>
                      <wpg:grpSp>
                        <wpg:cNvPr id="1243461195" name="组合 1243461195"/>
                        <wpg:cNvGrpSpPr/>
                        <wpg:grpSpPr>
                          <a:xfrm>
                            <a:off x="0" y="0"/>
                            <a:ext cx="1477010" cy="1009015"/>
                            <a:chOff x="-146549" y="0"/>
                            <a:chExt cx="1477607" cy="1009015"/>
                          </a:xfrm>
                        </wpg:grpSpPr>
                        <wpg:grpSp>
                          <wpg:cNvPr id="1859100071" name="组合 40"/>
                          <wpg:cNvGrpSpPr/>
                          <wpg:grpSpPr>
                            <a:xfrm>
                              <a:off x="11528" y="0"/>
                              <a:ext cx="1319530" cy="1009015"/>
                              <a:chOff x="-128" y="0"/>
                              <a:chExt cx="2078" cy="1589"/>
                            </a:xfrm>
                          </wpg:grpSpPr>
                          <wps:wsp>
                            <wps:cNvPr id="1500118155" name="JP2025/11/6 星期四14:23:223471"/>
                            <wps:cNvSpPr txBox="1">
                              <a:spLocks noChangeArrowheads="1"/>
                            </wps:cNvSpPr>
                            <wps:spPr bwMode="auto">
                              <a:xfrm>
                                <a:off x="203" y="0"/>
                                <a:ext cx="240" cy="312"/>
                              </a:xfrm>
                              <a:prstGeom prst="rect">
                                <a:avLst/>
                              </a:prstGeom>
                              <a:noFill/>
                              <a:ln>
                                <a:noFill/>
                              </a:ln>
                            </wps:spPr>
                            <wps:txbx>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wps:txbx>
                            <wps:bodyPr rot="0" vert="horz" wrap="square" lIns="0" tIns="0" rIns="0" bIns="0" anchor="t" anchorCtr="0" upright="1"/>
                          </wps:wsp>
                          <wpg:grpSp>
                            <wpg:cNvPr id="116815733" name="组合 116815733"/>
                            <wpg:cNvGrpSpPr/>
                            <wpg:grpSpPr>
                              <a:xfrm>
                                <a:off x="-128" y="128"/>
                                <a:ext cx="2078" cy="1461"/>
                                <a:chOff x="-128" y="128"/>
                                <a:chExt cx="2078" cy="1461"/>
                              </a:xfrm>
                            </wpg:grpSpPr>
                            <wpg:grpSp>
                              <wpg:cNvPr id="187951529" name="JP2025/11/6 星期四14:19:430091"/>
                              <wpg:cNvGrpSpPr/>
                              <wpg:grpSpPr>
                                <a:xfrm>
                                  <a:off x="345" y="629"/>
                                  <a:ext cx="1296" cy="518"/>
                                  <a:chOff x="345" y="629"/>
                                  <a:chExt cx="1296" cy="518"/>
                                </a:xfrm>
                              </wpg:grpSpPr>
                              <wpg:grpSp>
                                <wpg:cNvPr id="20611400" name="Group 90"/>
                                <wpg:cNvGrpSpPr/>
                                <wpg:grpSpPr>
                                  <a:xfrm>
                                    <a:off x="345" y="629"/>
                                    <a:ext cx="130" cy="130"/>
                                    <a:chOff x="345" y="629"/>
                                    <a:chExt cx="130" cy="130"/>
                                  </a:xfrm>
                                </wpg:grpSpPr>
                                <wps:wsp>
                                  <wps:cNvPr id="346161894" name="Line 91"/>
                                  <wps:cNvCnPr>
                                    <a:cxnSpLocks noChangeShapeType="1"/>
                                  </wps:cNvCnPr>
                                  <wps:spPr bwMode="auto">
                                    <a:xfrm>
                                      <a:off x="345" y="629"/>
                                      <a:ext cx="130" cy="130"/>
                                    </a:xfrm>
                                    <a:prstGeom prst="line">
                                      <a:avLst/>
                                    </a:prstGeom>
                                    <a:noFill/>
                                    <a:ln w="9525">
                                      <a:solidFill>
                                        <a:srgbClr val="000000"/>
                                      </a:solidFill>
                                      <a:round/>
                                    </a:ln>
                                    <a:effectLst/>
                                  </wps:spPr>
                                  <wps:bodyPr/>
                                </wps:wsp>
                                <wps:wsp>
                                  <wps:cNvPr id="1365567852" name="Line 92"/>
                                  <wps:cNvCnPr>
                                    <a:cxnSpLocks noChangeShapeType="1"/>
                                  </wps:cNvCnPr>
                                  <wps:spPr bwMode="auto">
                                    <a:xfrm flipH="1">
                                      <a:off x="345" y="629"/>
                                      <a:ext cx="130" cy="130"/>
                                    </a:xfrm>
                                    <a:prstGeom prst="line">
                                      <a:avLst/>
                                    </a:prstGeom>
                                    <a:noFill/>
                                    <a:ln w="9525">
                                      <a:solidFill>
                                        <a:srgbClr val="000000"/>
                                      </a:solidFill>
                                      <a:round/>
                                    </a:ln>
                                    <a:effectLst/>
                                  </wps:spPr>
                                  <wps:bodyPr/>
                                </wps:wsp>
                              </wpg:grpSp>
                              <wpg:grpSp>
                                <wpg:cNvPr id="913345044" name="Group 93"/>
                                <wpg:cNvGrpSpPr/>
                                <wpg:grpSpPr>
                                  <a:xfrm>
                                    <a:off x="345" y="1018"/>
                                    <a:ext cx="130" cy="129"/>
                                    <a:chOff x="345" y="1018"/>
                                    <a:chExt cx="130" cy="129"/>
                                  </a:xfrm>
                                </wpg:grpSpPr>
                                <wps:wsp>
                                  <wps:cNvPr id="1229347578" name="Line 94"/>
                                  <wps:cNvCnPr>
                                    <a:cxnSpLocks noChangeShapeType="1"/>
                                  </wps:cNvCnPr>
                                  <wps:spPr bwMode="auto">
                                    <a:xfrm>
                                      <a:off x="345" y="1018"/>
                                      <a:ext cx="130" cy="129"/>
                                    </a:xfrm>
                                    <a:prstGeom prst="line">
                                      <a:avLst/>
                                    </a:prstGeom>
                                    <a:noFill/>
                                    <a:ln w="9525">
                                      <a:solidFill>
                                        <a:srgbClr val="000000"/>
                                      </a:solidFill>
                                      <a:round/>
                                    </a:ln>
                                    <a:effectLst/>
                                  </wps:spPr>
                                  <wps:bodyPr/>
                                </wps:wsp>
                                <wps:wsp>
                                  <wps:cNvPr id="1576026920" name="Line 95"/>
                                  <wps:cNvCnPr>
                                    <a:cxnSpLocks noChangeShapeType="1"/>
                                  </wps:cNvCnPr>
                                  <wps:spPr bwMode="auto">
                                    <a:xfrm flipH="1">
                                      <a:off x="345" y="1018"/>
                                      <a:ext cx="130" cy="129"/>
                                    </a:xfrm>
                                    <a:prstGeom prst="line">
                                      <a:avLst/>
                                    </a:prstGeom>
                                    <a:noFill/>
                                    <a:ln w="9525">
                                      <a:solidFill>
                                        <a:srgbClr val="000000"/>
                                      </a:solidFill>
                                      <a:round/>
                                    </a:ln>
                                    <a:effectLst/>
                                  </wps:spPr>
                                  <wps:bodyPr/>
                                </wps:wsp>
                              </wpg:grpSp>
                              <wpg:grpSp>
                                <wpg:cNvPr id="1011165555" name="Group 102"/>
                                <wpg:cNvGrpSpPr/>
                                <wpg:grpSpPr>
                                  <a:xfrm>
                                    <a:off x="734" y="629"/>
                                    <a:ext cx="129" cy="130"/>
                                    <a:chOff x="734" y="629"/>
                                    <a:chExt cx="129" cy="130"/>
                                  </a:xfrm>
                                </wpg:grpSpPr>
                                <wps:wsp>
                                  <wps:cNvPr id="343800226" name="Line 103"/>
                                  <wps:cNvCnPr>
                                    <a:cxnSpLocks noChangeShapeType="1"/>
                                  </wps:cNvCnPr>
                                  <wps:spPr bwMode="auto">
                                    <a:xfrm>
                                      <a:off x="734" y="629"/>
                                      <a:ext cx="129" cy="130"/>
                                    </a:xfrm>
                                    <a:prstGeom prst="line">
                                      <a:avLst/>
                                    </a:prstGeom>
                                    <a:noFill/>
                                    <a:ln w="9525">
                                      <a:solidFill>
                                        <a:srgbClr val="000000"/>
                                      </a:solidFill>
                                      <a:round/>
                                    </a:ln>
                                    <a:effectLst/>
                                  </wps:spPr>
                                  <wps:bodyPr/>
                                </wps:wsp>
                                <wps:wsp>
                                  <wps:cNvPr id="69592467" name="Line 104"/>
                                  <wps:cNvCnPr>
                                    <a:cxnSpLocks noChangeShapeType="1"/>
                                  </wps:cNvCnPr>
                                  <wps:spPr bwMode="auto">
                                    <a:xfrm flipH="1">
                                      <a:off x="734" y="629"/>
                                      <a:ext cx="129" cy="130"/>
                                    </a:xfrm>
                                    <a:prstGeom prst="line">
                                      <a:avLst/>
                                    </a:prstGeom>
                                    <a:noFill/>
                                    <a:ln w="9525">
                                      <a:solidFill>
                                        <a:srgbClr val="000000"/>
                                      </a:solidFill>
                                      <a:round/>
                                    </a:ln>
                                    <a:effectLst/>
                                  </wps:spPr>
                                  <wps:bodyPr/>
                                </wps:wsp>
                              </wpg:grpSp>
                              <wpg:grpSp>
                                <wpg:cNvPr id="1759327029" name="Group 105"/>
                                <wpg:cNvGrpSpPr/>
                                <wpg:grpSpPr>
                                  <a:xfrm>
                                    <a:off x="734" y="1018"/>
                                    <a:ext cx="129" cy="129"/>
                                    <a:chOff x="734" y="1018"/>
                                    <a:chExt cx="129" cy="129"/>
                                  </a:xfrm>
                                </wpg:grpSpPr>
                                <wps:wsp>
                                  <wps:cNvPr id="1614258040" name="Line 106"/>
                                  <wps:cNvCnPr>
                                    <a:cxnSpLocks noChangeShapeType="1"/>
                                  </wps:cNvCnPr>
                                  <wps:spPr bwMode="auto">
                                    <a:xfrm>
                                      <a:off x="734" y="1018"/>
                                      <a:ext cx="129" cy="129"/>
                                    </a:xfrm>
                                    <a:prstGeom prst="line">
                                      <a:avLst/>
                                    </a:prstGeom>
                                    <a:noFill/>
                                    <a:ln w="9525">
                                      <a:solidFill>
                                        <a:srgbClr val="000000"/>
                                      </a:solidFill>
                                      <a:round/>
                                    </a:ln>
                                    <a:effectLst/>
                                  </wps:spPr>
                                  <wps:bodyPr/>
                                </wps:wsp>
                                <wps:wsp>
                                  <wps:cNvPr id="1928105835" name="Line 107"/>
                                  <wps:cNvCnPr>
                                    <a:cxnSpLocks noChangeShapeType="1"/>
                                  </wps:cNvCnPr>
                                  <wps:spPr bwMode="auto">
                                    <a:xfrm flipH="1">
                                      <a:off x="734" y="1018"/>
                                      <a:ext cx="129" cy="129"/>
                                    </a:xfrm>
                                    <a:prstGeom prst="line">
                                      <a:avLst/>
                                    </a:prstGeom>
                                    <a:noFill/>
                                    <a:ln w="9525">
                                      <a:solidFill>
                                        <a:srgbClr val="000000"/>
                                      </a:solidFill>
                                      <a:round/>
                                    </a:ln>
                                    <a:effectLst/>
                                  </wps:spPr>
                                  <wps:bodyPr/>
                                </wps:wsp>
                              </wpg:grpSp>
                              <wpg:grpSp>
                                <wpg:cNvPr id="1030486480" name="Group 114"/>
                                <wpg:cNvGrpSpPr/>
                                <wpg:grpSpPr>
                                  <a:xfrm>
                                    <a:off x="1122" y="629"/>
                                    <a:ext cx="129" cy="130"/>
                                    <a:chOff x="1122" y="629"/>
                                    <a:chExt cx="129" cy="130"/>
                                  </a:xfrm>
                                </wpg:grpSpPr>
                                <wps:wsp>
                                  <wps:cNvPr id="1654426668" name="Line 115"/>
                                  <wps:cNvCnPr>
                                    <a:cxnSpLocks noChangeShapeType="1"/>
                                  </wps:cNvCnPr>
                                  <wps:spPr bwMode="auto">
                                    <a:xfrm>
                                      <a:off x="1122" y="629"/>
                                      <a:ext cx="129" cy="130"/>
                                    </a:xfrm>
                                    <a:prstGeom prst="line">
                                      <a:avLst/>
                                    </a:prstGeom>
                                    <a:noFill/>
                                    <a:ln w="9525">
                                      <a:solidFill>
                                        <a:srgbClr val="000000"/>
                                      </a:solidFill>
                                      <a:round/>
                                    </a:ln>
                                    <a:effectLst/>
                                  </wps:spPr>
                                  <wps:bodyPr/>
                                </wps:wsp>
                                <wps:wsp>
                                  <wps:cNvPr id="655852509" name="Line 116"/>
                                  <wps:cNvCnPr>
                                    <a:cxnSpLocks noChangeShapeType="1"/>
                                  </wps:cNvCnPr>
                                  <wps:spPr bwMode="auto">
                                    <a:xfrm flipH="1">
                                      <a:off x="1122" y="629"/>
                                      <a:ext cx="129" cy="130"/>
                                    </a:xfrm>
                                    <a:prstGeom prst="line">
                                      <a:avLst/>
                                    </a:prstGeom>
                                    <a:noFill/>
                                    <a:ln w="9525">
                                      <a:solidFill>
                                        <a:srgbClr val="000000"/>
                                      </a:solidFill>
                                      <a:round/>
                                    </a:ln>
                                    <a:effectLst/>
                                  </wps:spPr>
                                  <wps:bodyPr/>
                                </wps:wsp>
                              </wpg:grpSp>
                              <wpg:grpSp>
                                <wpg:cNvPr id="330899957" name="Group 117"/>
                                <wpg:cNvGrpSpPr/>
                                <wpg:grpSpPr>
                                  <a:xfrm>
                                    <a:off x="1123" y="1018"/>
                                    <a:ext cx="129" cy="129"/>
                                    <a:chOff x="1123" y="1018"/>
                                    <a:chExt cx="129" cy="129"/>
                                  </a:xfrm>
                                </wpg:grpSpPr>
                                <wps:wsp>
                                  <wps:cNvPr id="1140998209" name="Line 118"/>
                                  <wps:cNvCnPr>
                                    <a:cxnSpLocks noChangeShapeType="1"/>
                                  </wps:cNvCnPr>
                                  <wps:spPr bwMode="auto">
                                    <a:xfrm>
                                      <a:off x="1123" y="1018"/>
                                      <a:ext cx="129" cy="129"/>
                                    </a:xfrm>
                                    <a:prstGeom prst="line">
                                      <a:avLst/>
                                    </a:prstGeom>
                                    <a:noFill/>
                                    <a:ln w="9525">
                                      <a:solidFill>
                                        <a:srgbClr val="000000"/>
                                      </a:solidFill>
                                      <a:round/>
                                    </a:ln>
                                    <a:effectLst/>
                                  </wps:spPr>
                                  <wps:bodyPr/>
                                </wps:wsp>
                                <wps:wsp>
                                  <wps:cNvPr id="2038935996" name="Line 119"/>
                                  <wps:cNvCnPr>
                                    <a:cxnSpLocks noChangeShapeType="1"/>
                                  </wps:cNvCnPr>
                                  <wps:spPr bwMode="auto">
                                    <a:xfrm flipH="1">
                                      <a:off x="1123" y="1018"/>
                                      <a:ext cx="129" cy="129"/>
                                    </a:xfrm>
                                    <a:prstGeom prst="line">
                                      <a:avLst/>
                                    </a:prstGeom>
                                    <a:noFill/>
                                    <a:ln w="9525">
                                      <a:solidFill>
                                        <a:srgbClr val="000000"/>
                                      </a:solidFill>
                                      <a:round/>
                                    </a:ln>
                                    <a:effectLst/>
                                  </wps:spPr>
                                  <wps:bodyPr/>
                                </wps:wsp>
                              </wpg:grpSp>
                              <wpg:grpSp>
                                <wpg:cNvPr id="1015091139" name="Group 126"/>
                                <wpg:cNvGrpSpPr/>
                                <wpg:grpSpPr>
                                  <a:xfrm>
                                    <a:off x="1511" y="629"/>
                                    <a:ext cx="130" cy="130"/>
                                    <a:chOff x="1511" y="629"/>
                                    <a:chExt cx="130" cy="130"/>
                                  </a:xfrm>
                                </wpg:grpSpPr>
                                <wps:wsp>
                                  <wps:cNvPr id="2074691191" name="Line 127"/>
                                  <wps:cNvCnPr>
                                    <a:cxnSpLocks noChangeShapeType="1"/>
                                  </wps:cNvCnPr>
                                  <wps:spPr bwMode="auto">
                                    <a:xfrm>
                                      <a:off x="1511" y="629"/>
                                      <a:ext cx="130" cy="130"/>
                                    </a:xfrm>
                                    <a:prstGeom prst="line">
                                      <a:avLst/>
                                    </a:prstGeom>
                                    <a:noFill/>
                                    <a:ln w="9525">
                                      <a:solidFill>
                                        <a:srgbClr val="000000"/>
                                      </a:solidFill>
                                      <a:round/>
                                    </a:ln>
                                    <a:effectLst/>
                                  </wps:spPr>
                                  <wps:bodyPr/>
                                </wps:wsp>
                                <wps:wsp>
                                  <wps:cNvPr id="948699845" name="Line 128"/>
                                  <wps:cNvCnPr>
                                    <a:cxnSpLocks noChangeShapeType="1"/>
                                  </wps:cNvCnPr>
                                  <wps:spPr bwMode="auto">
                                    <a:xfrm flipH="1">
                                      <a:off x="1511" y="629"/>
                                      <a:ext cx="130" cy="130"/>
                                    </a:xfrm>
                                    <a:prstGeom prst="line">
                                      <a:avLst/>
                                    </a:prstGeom>
                                    <a:noFill/>
                                    <a:ln w="9525">
                                      <a:solidFill>
                                        <a:srgbClr val="000000"/>
                                      </a:solidFill>
                                      <a:round/>
                                    </a:ln>
                                    <a:effectLst/>
                                  </wps:spPr>
                                  <wps:bodyPr/>
                                </wps:wsp>
                              </wpg:grpSp>
                              <wpg:grpSp>
                                <wpg:cNvPr id="1904325346" name="Group 129"/>
                                <wpg:cNvGrpSpPr/>
                                <wpg:grpSpPr>
                                  <a:xfrm>
                                    <a:off x="1511" y="1018"/>
                                    <a:ext cx="130" cy="129"/>
                                    <a:chOff x="1511" y="1018"/>
                                    <a:chExt cx="130" cy="129"/>
                                  </a:xfrm>
                                </wpg:grpSpPr>
                                <wps:wsp>
                                  <wps:cNvPr id="1813573587" name="Line 130"/>
                                  <wps:cNvCnPr>
                                    <a:cxnSpLocks noChangeShapeType="1"/>
                                  </wps:cNvCnPr>
                                  <wps:spPr bwMode="auto">
                                    <a:xfrm>
                                      <a:off x="1511" y="1018"/>
                                      <a:ext cx="130" cy="129"/>
                                    </a:xfrm>
                                    <a:prstGeom prst="line">
                                      <a:avLst/>
                                    </a:prstGeom>
                                    <a:noFill/>
                                    <a:ln w="9525">
                                      <a:solidFill>
                                        <a:srgbClr val="000000"/>
                                      </a:solidFill>
                                      <a:round/>
                                    </a:ln>
                                    <a:effectLst/>
                                  </wps:spPr>
                                  <wps:bodyPr/>
                                </wps:wsp>
                                <wps:wsp>
                                  <wps:cNvPr id="721682003" name="Line 131"/>
                                  <wps:cNvCnPr>
                                    <a:cxnSpLocks noChangeShapeType="1"/>
                                  </wps:cNvCnPr>
                                  <wps:spPr bwMode="auto">
                                    <a:xfrm flipH="1">
                                      <a:off x="1511" y="1018"/>
                                      <a:ext cx="130" cy="129"/>
                                    </a:xfrm>
                                    <a:prstGeom prst="line">
                                      <a:avLst/>
                                    </a:prstGeom>
                                    <a:noFill/>
                                    <a:ln w="9525">
                                      <a:solidFill>
                                        <a:srgbClr val="000000"/>
                                      </a:solidFill>
                                      <a:round/>
                                    </a:ln>
                                    <a:effectLst/>
                                  </wps:spPr>
                                  <wps:bodyPr/>
                                </wps:wsp>
                              </wpg:grpSp>
                            </wpg:grpSp>
                            <wps:wsp>
                              <wps:cNvPr id="1077238711" name="JP2025/11/6 星期四14:23:222622"/>
                              <wps:cNvSpPr>
                                <a:spLocks noChangeArrowheads="1"/>
                              </wps:cNvSpPr>
                              <wps:spPr bwMode="auto">
                                <a:xfrm>
                                  <a:off x="203" y="359"/>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729149410" name="JP2025/11/6 星期四14:23:222622"/>
                              <wps:cNvSpPr>
                                <a:spLocks noChangeArrowheads="1"/>
                              </wps:cNvSpPr>
                              <wps:spPr bwMode="auto">
                                <a:xfrm>
                                  <a:off x="172" y="1294"/>
                                  <a:ext cx="1575" cy="82"/>
                                </a:xfrm>
                                <a:prstGeom prst="rect">
                                  <a:avLst/>
                                </a:prstGeom>
                                <a:solidFill>
                                  <a:schemeClr val="bg2"/>
                                </a:solidFill>
                                <a:ln w="9525">
                                  <a:solidFill>
                                    <a:schemeClr val="tx1"/>
                                  </a:solidFill>
                                  <a:miter lim="800000"/>
                                </a:ln>
                                <a:effectLst/>
                              </wps:spPr>
                              <wps:bodyPr rot="0" vert="horz" wrap="square" lIns="91440" tIns="45720" rIns="91440" bIns="45720" anchor="t" anchorCtr="0" upright="1"/>
                            </wps:wsp>
                            <wps:wsp>
                              <wps:cNvPr id="580671752" name="JP2025/11/6 星期四14:23:223471"/>
                              <wps:cNvSpPr txBox="1">
                                <a:spLocks noChangeArrowheads="1"/>
                              </wps:cNvSpPr>
                              <wps:spPr bwMode="auto">
                                <a:xfrm>
                                  <a:off x="163" y="1277"/>
                                  <a:ext cx="240" cy="312"/>
                                </a:xfrm>
                                <a:prstGeom prst="rect">
                                  <a:avLst/>
                                </a:prstGeom>
                                <a:noFill/>
                                <a:ln>
                                  <a:noFill/>
                                </a:ln>
                              </wps:spPr>
                              <wps:txbx>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wps:txbx>
                              <wps:bodyPr rot="0" vert="horz" wrap="square" lIns="0" tIns="0" rIns="0" bIns="0" anchor="t" anchorCtr="0" upright="1"/>
                            </wps:wsp>
                            <wps:wsp>
                              <wps:cNvPr id="1040019604" name="JP2025/11/6 星期四14:23:223471"/>
                              <wps:cNvSpPr txBox="1">
                                <a:spLocks noChangeArrowheads="1"/>
                              </wps:cNvSpPr>
                              <wps:spPr bwMode="auto">
                                <a:xfrm>
                                  <a:off x="-128" y="128"/>
                                  <a:ext cx="240" cy="312"/>
                                </a:xfrm>
                                <a:prstGeom prst="rect">
                                  <a:avLst/>
                                </a:prstGeom>
                                <a:noFill/>
                                <a:ln>
                                  <a:noFill/>
                                </a:ln>
                              </wps:spPr>
                              <wps:txbx>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wps:txbx>
                              <wps:bodyPr rot="0" vert="horz" wrap="square" lIns="0" tIns="0" rIns="0" bIns="0" anchor="t" anchorCtr="0" upright="1"/>
                            </wps:wsp>
                            <wps:wsp>
                              <wps:cNvPr id="2105809050" name="JP2025/11/6 星期四14:23:220372"/>
                              <wps:cNvCnPr/>
                              <wps:spPr>
                                <a:xfrm flipV="1">
                                  <a:off x="-91" y="841"/>
                                  <a:ext cx="305" cy="2"/>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1301733635" name="JP2025/11/6 星期四14:23:223471"/>
                              <wps:cNvSpPr txBox="1">
                                <a:spLocks noChangeArrowheads="1"/>
                              </wps:cNvSpPr>
                              <wps:spPr bwMode="auto">
                                <a:xfrm>
                                  <a:off x="1274" y="327"/>
                                  <a:ext cx="240" cy="312"/>
                                </a:xfrm>
                                <a:prstGeom prst="rect">
                                  <a:avLst/>
                                </a:prstGeom>
                                <a:noFill/>
                                <a:ln>
                                  <a:noFill/>
                                </a:ln>
                              </wps:spPr>
                              <wps:txbx>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wps:txbx>
                              <wps:bodyPr rot="0" vert="horz" wrap="square" lIns="0" tIns="0" rIns="0" bIns="0" anchor="t" anchorCtr="0" upright="1"/>
                            </wps:wsp>
                            <wps:wsp>
                              <wps:cNvPr id="739418975" name="JP2025/11/6 星期四14:23:220372"/>
                              <wps:cNvCnPr/>
                              <wps:spPr>
                                <a:xfrm flipH="1">
                                  <a:off x="1737" y="450"/>
                                  <a:ext cx="2" cy="803"/>
                                </a:xfrm>
                                <a:prstGeom prst="line">
                                  <a:avLst/>
                                </a:prstGeom>
                                <a:ln w="9525">
                                  <a:solidFill>
                                    <a:srgbClr val="000000"/>
                                  </a:solidFill>
                                  <a:prstDash val="solid"/>
                                  <a:headEnd type="triangle" w="sm"/>
                                  <a:tailEnd type="triangle" w="sm"/>
                                </a:ln>
                              </wps:spPr>
                              <wps:style>
                                <a:lnRef idx="1">
                                  <a:schemeClr val="accent1"/>
                                </a:lnRef>
                                <a:fillRef idx="0">
                                  <a:schemeClr val="accent1"/>
                                </a:fillRef>
                                <a:effectRef idx="0">
                                  <a:schemeClr val="accent1"/>
                                </a:effectRef>
                                <a:fontRef idx="minor">
                                  <a:schemeClr val="tx1"/>
                                </a:fontRef>
                              </wps:style>
                              <wps:bodyPr/>
                            </wps:wsp>
                            <wps:wsp>
                              <wps:cNvPr id="760473462" name="JP2025/11/6 星期四14:23:223471"/>
                              <wps:cNvSpPr txBox="1">
                                <a:spLocks noChangeArrowheads="1"/>
                              </wps:cNvSpPr>
                              <wps:spPr bwMode="auto">
                                <a:xfrm>
                                  <a:off x="1710" y="581"/>
                                  <a:ext cx="240" cy="312"/>
                                </a:xfrm>
                                <a:prstGeom prst="rect">
                                  <a:avLst/>
                                </a:prstGeom>
                                <a:noFill/>
                                <a:ln>
                                  <a:noFill/>
                                </a:ln>
                              </wps:spPr>
                              <wps:txbx>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wps:txbx>
                              <wps:bodyPr rot="0" vert="horz" wrap="square" lIns="0" tIns="0" rIns="0" bIns="0" anchor="t" anchorCtr="0" upright="1"/>
                            </wps:wsp>
                          </wpg:grpSp>
                        </wpg:grpSp>
                        <wps:wsp>
                          <wps:cNvPr id="125636936" name="JP2025/11/6 星期四9:58:415334"/>
                          <wps:cNvSpPr txBox="1">
                            <a:spLocks noChangeArrowheads="1"/>
                          </wps:cNvSpPr>
                          <wps:spPr bwMode="auto">
                            <a:xfrm>
                              <a:off x="-146549" y="298938"/>
                              <a:ext cx="141998" cy="515171"/>
                            </a:xfrm>
                            <a:prstGeom prst="rect">
                              <a:avLst/>
                            </a:prstGeom>
                            <a:noFill/>
                            <a:ln>
                              <a:noFill/>
                            </a:ln>
                            <a:effectLst/>
                          </wps:spPr>
                          <wps:txbx>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wps:txbx>
                          <wps:bodyPr rot="0" vertOverflow="clip" horzOverflow="clip" vert="horz" wrap="square" lIns="0" tIns="0" rIns="0" bIns="0" anchor="t" anchorCtr="0" upright="1"/>
                        </wps:wsp>
                      </wpg:grpSp>
                      <wps:wsp>
                        <wps:cNvPr id="806820380" name="JP2025/11/6 星期四14:23:220372"/>
                        <wps:cNvCnPr/>
                        <wps:spPr>
                          <a:xfrm flipV="1">
                            <a:off x="180754" y="354862"/>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s:wsp>
                        <wps:cNvPr id="2059148977" name="JP2025/11/6 星期四14:23:220372"/>
                        <wps:cNvCnPr/>
                        <wps:spPr>
                          <a:xfrm flipV="1">
                            <a:off x="180754" y="732318"/>
                            <a:ext cx="193040" cy="1270"/>
                          </a:xfrm>
                          <a:prstGeom prst="line">
                            <a:avLst/>
                          </a:prstGeom>
                          <a:ln w="9525">
                            <a:solidFill>
                              <a:srgbClr val="000000"/>
                            </a:solidFill>
                            <a:prstDash val="solid"/>
                            <a:tailEnd type="triangle" w="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F946D3" id="组合 457" o:spid="_x0000_s1685" style="position:absolute;left:0;text-align:left;margin-left:297.65pt;margin-top:10.05pt;width:116.3pt;height:79.45pt;z-index:251553280;mso-position-horizontal-relative:text;mso-position-vertical-relative:text" coordsize="14770,10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">
                <v:group id="组合 1243461195" o:spid="_x0000_s1686" style="position:absolute;width:14770;height:10090" coordorigin="-1465" coordsize="14776,1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">
                  <v:group id="组合 40" o:spid="_x0000_s1687" style="position:absolute;left:115;width:13195;height:10090" coordorigin="-128" coordsize="2078,1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">
                    <v:shape id="JP2025/11/6 星期四14:23:223471" o:spid="_x0000_s1688" type="#_x0000_t202" style="position:absolute;left:203;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" filled="f" stroked="f">
                      <v:textbox inset="0,0,0,0">
                        <w:txbxContent>
                          <w:p w14:paraId="587623B3"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M  </w:t>
                            </w:r>
                          </w:p>
                        </w:txbxContent>
                      </v:textbox>
                    </v:shape>
                    <v:group id="组合 116815733" o:spid="_x0000_s1689" style="position:absolute;left:-128;top:128;width:2078;height:1461" coordorigin="-128,128" coordsize="2078,1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">
                      <v:group id="JP2025/11/6 星期四14:19:430091" o:spid="_x0000_s1690" style="position:absolute;left:345;top:629;width:1296;height:518" coordorigin="345,629" coordsize="129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">
                        <v:group id="Group 90" o:spid="_x0000_s1691" style="position:absolute;left:345;top:629;width:130;height:130" coordorigin="345,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">
                          <v:line id="Line 91" o:spid="_x0000_s1692" style="position:absolute;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"/>
                          <v:line id="Line 92" o:spid="_x0000_s1693" style="position:absolute;flip:x;visibility:visible;mso-wrap-style:square" from="345,629" to="47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"/>
                        </v:group>
                        <v:group id="Group 93" o:spid="_x0000_s1694" style="position:absolute;left:345;top:1018;width:130;height:129" coordorigin="345,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">
                          <v:line id="Line 94" o:spid="_x0000_s1695" style="position:absolute;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"/>
                          <v:line id="Line 95" o:spid="_x0000_s1696" style="position:absolute;flip:x;visibility:visible;mso-wrap-style:square" from="345,1018" to="475,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"/>
                        </v:group>
                        <v:group id="Group 102" o:spid="_x0000_s1697" style="position:absolute;left:734;top:629;width:129;height:130" coordorigin="734,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">
                          <v:line id="Line 103" o:spid="_x0000_s1698" style="position:absolute;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"/>
                          <v:line id="Line 104" o:spid="_x0000_s1699" style="position:absolute;flip:x;visibility:visible;mso-wrap-style:square" from="734,629" to="86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"/>
                        </v:group>
                        <v:group id="Group 105" o:spid="_x0000_s1700" style="position:absolute;left:734;top:1018;width:129;height:129" coordorigin="734,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">
                          <v:line id="Line 106" o:spid="_x0000_s1701" style="position:absolute;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"/>
                          <v:line id="Line 107" o:spid="_x0000_s1702" style="position:absolute;flip:x;visibility:visible;mso-wrap-style:square" from="734,1018" to="863,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"/>
                        </v:group>
                        <v:group id="Group 114" o:spid="_x0000_s1703" style="position:absolute;left:1122;top:629;width:129;height:130" coordorigin="1122,62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">
                          <v:line id="Line 115" o:spid="_x0000_s1704" style="position:absolute;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"/>
                          <v:line id="Line 116" o:spid="_x0000_s1705" style="position:absolute;flip:x;visibility:visible;mso-wrap-style:square" from="1122,629" to="125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"/>
                        </v:group>
                        <v:group id="Group 117" o:spid="_x0000_s1706" style="position:absolute;left:1123;top:1018;width:129;height:129" coordorigin="1123,1018"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">
                          <v:line id="Line 118" o:spid="_x0000_s1707" style="position:absolute;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"/>
                          <v:line id="Line 119" o:spid="_x0000_s1708" style="position:absolute;flip:x;visibility:visible;mso-wrap-style:square" from="1123,1018" to="125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"/>
                        </v:group>
                        <v:group id="Group 126" o:spid="_x0000_s1709" style="position:absolute;left:1511;top:629;width:130;height:130" coordorigin="1511,62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">
                          <v:line id="Line 127" o:spid="_x0000_s1710" style="position:absolute;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"/>
                          <v:line id="Line 128" o:spid="_x0000_s1711" style="position:absolute;flip:x;visibility:visible;mso-wrap-style:square" from="1511,629" to="164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"/>
                        </v:group>
                        <v:group id="Group 129" o:spid="_x0000_s1712" style="position:absolute;left:1511;top:1018;width:130;height:129" coordorigin="1511,1018"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">
                          <v:line id="Line 130" o:spid="_x0000_s1713" style="position:absolute;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"/>
                          <v:line id="Line 131" o:spid="_x0000_s1714" style="position:absolute;flip:x;visibility:visible;mso-wrap-style:square" from="1511,1018" to="1641,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"/>
                        </v:group>
                      </v:group>
                      <v:rect id="JP2025/11/6 星期四14:23:222622" o:spid="_x0000_s1715" style="position:absolute;left:203;top:359;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" fillcolor="#eeece1 [3214]" strokecolor="black [3213]"/>
                      <v:rect id="JP2025/11/6 星期四14:23:222622" o:spid="_x0000_s1716" style="position:absolute;left:172;top:1294;width:1575;height: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" fillcolor="#eeece1 [3214]" strokecolor="black [3213]"/>
                      <v:shape id="JP2025/11/6 星期四14:23:223471" o:spid="_x0000_s1717" type="#_x0000_t202" style="position:absolute;left:163;top:127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" filled="f" stroked="f">
                        <v:textbox inset="0,0,0,0">
                          <w:txbxContent>
                            <w:p w14:paraId="27C8F587" w14:textId="77777777" w:rsidR="006A4729" w:rsidRDefault="00000000">
                              <w:pPr>
                                <w:spacing w:line="360" w:lineRule="auto"/>
                                <w:jc w:val="center"/>
                                <w:rPr>
                                  <w:rFonts w:cstheme="minorBidi"/>
                                  <w:i/>
                                  <w:iCs/>
                                  <w:color w:val="000000" w:themeColor="text1"/>
                                  <w:szCs w:val="21"/>
                                </w:rPr>
                              </w:pPr>
                              <w:r>
                                <w:rPr>
                                  <w:rFonts w:cstheme="minorBidi"/>
                                  <w:i/>
                                  <w:iCs/>
                                  <w:color w:val="000000" w:themeColor="text1"/>
                                  <w:szCs w:val="21"/>
                                </w:rPr>
                                <w:t xml:space="preserve">N  </w:t>
                              </w:r>
                            </w:p>
                          </w:txbxContent>
                        </v:textbox>
                      </v:shape>
                      <v:shape id="JP2025/11/6 星期四14:23:223471" o:spid="_x0000_s1718" type="#_x0000_t202" style="position:absolute;left:-128;top:128;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" filled="f" stroked="f">
                        <v:textbox inset="0,0,0,0">
                          <w:txbxContent>
                            <w:p w14:paraId="3F5C443F" w14:textId="77777777" w:rsidR="006A4729" w:rsidRDefault="00000000">
                              <w:pPr>
                                <w:spacing w:line="360" w:lineRule="auto"/>
                                <w:jc w:val="center"/>
                                <w:rPr>
                                  <w:rFonts w:ascii="Book Antiqua" w:hAnsi="Book Antiqua" w:cs="Book Antiqua"/>
                                  <w:i/>
                                  <w:iCs/>
                                  <w:color w:val="000000" w:themeColor="text1"/>
                                  <w:szCs w:val="21"/>
                                </w:rPr>
                              </w:pPr>
                              <w:r>
                                <w:rPr>
                                  <w:rFonts w:ascii="Book Antiqua" w:hAnsi="Book Antiqua" w:cs="Book Antiqua"/>
                                  <w:i/>
                                  <w:iCs/>
                                  <w:color w:val="000000" w:themeColor="text1"/>
                                  <w:szCs w:val="21"/>
                                </w:rPr>
                                <w:t>v</w:t>
                              </w:r>
                              <w:r>
                                <w:rPr>
                                  <w:rFonts w:cstheme="minorBidi"/>
                                  <w:i/>
                                  <w:iCs/>
                                  <w:color w:val="000000" w:themeColor="text1"/>
                                  <w:szCs w:val="21"/>
                                </w:rPr>
                                <w:t xml:space="preserve">  </w:t>
                              </w:r>
                            </w:p>
                          </w:txbxContent>
                        </v:textbox>
                      </v:shape>
                      <v:line id="JP2025/11/6 星期四14:23:220372" o:spid="_x0000_s1719" style="position:absolute;flip:y;visibility:visible;mso-wrap-style:square" from="-91,841" to="21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">
                        <v:stroke endarrow="block" endarrowwidth="narrow"/>
                      </v:line>
                      <v:shape id="JP2025/11/6 星期四14:23:223471" o:spid="_x0000_s1720" type="#_x0000_t202" style="position:absolute;left:1274;top:327;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" filled="f" stroked="f">
                        <v:textbox inset="0,0,0,0">
                          <w:txbxContent>
                            <w:p w14:paraId="59678850" w14:textId="77777777" w:rsidR="006A4729" w:rsidRDefault="00000000">
                              <w:pPr>
                                <w:spacing w:line="360" w:lineRule="auto"/>
                                <w:jc w:val="center"/>
                                <w:rPr>
                                  <w:i/>
                                  <w:iCs/>
                                  <w:color w:val="000000" w:themeColor="text1"/>
                                  <w:szCs w:val="21"/>
                                </w:rPr>
                              </w:pPr>
                              <w:r>
                                <w:rPr>
                                  <w:i/>
                                  <w:iCs/>
                                  <w:color w:val="000000" w:themeColor="text1"/>
                                  <w:szCs w:val="21"/>
                                </w:rPr>
                                <w:t xml:space="preserve">B  </w:t>
                              </w:r>
                            </w:p>
                          </w:txbxContent>
                        </v:textbox>
                      </v:shape>
                      <v:line id="JP2025/11/6 星期四14:23:220372" o:spid="_x0000_s1721" style="position:absolute;flip:x;visibility:visible;mso-wrap-style:square" from="1737,450" to="1739,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">
                        <v:stroke startarrow="block" startarrowwidth="narrow" endarrow="block" endarrowwidth="narrow"/>
                      </v:line>
                      <v:shape id="JP2025/11/6 星期四14:23:223471" o:spid="_x0000_s1722" type="#_x0000_t202" style="position:absolute;left:1710;top:581;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" filled="f" stroked="f">
                        <v:textbox inset="0,0,0,0">
                          <w:txbxContent>
                            <w:p w14:paraId="3DA22A78" w14:textId="77777777" w:rsidR="006A4729" w:rsidRDefault="00000000">
                              <w:pPr>
                                <w:spacing w:line="360" w:lineRule="auto"/>
                                <w:jc w:val="center"/>
                                <w:rPr>
                                  <w:i/>
                                  <w:iCs/>
                                  <w:color w:val="000000" w:themeColor="text1"/>
                                  <w:szCs w:val="21"/>
                                </w:rPr>
                              </w:pPr>
                              <w:r>
                                <w:rPr>
                                  <w:i/>
                                  <w:iCs/>
                                  <w:color w:val="000000" w:themeColor="text1"/>
                                  <w:szCs w:val="21"/>
                                </w:rPr>
                                <w:t>d</w:t>
                              </w:r>
                              <w:r>
                                <w:rPr>
                                  <w:rFonts w:cstheme="minorBidi"/>
                                  <w:i/>
                                  <w:iCs/>
                                  <w:color w:val="000000" w:themeColor="text1"/>
                                  <w:szCs w:val="21"/>
                                </w:rPr>
                                <w:t xml:space="preserve">  </w:t>
                              </w:r>
                            </w:p>
                          </w:txbxContent>
                        </v:textbox>
                      </v:shape>
                    </v:group>
                  </v:group>
                  <v:shape id="JP2025/11/6 星期四9:58:415334" o:spid="_x0000_s1723" type="#_x0000_t202" style="position:absolute;left:-1465;top:2989;width:1420;height: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" filled="f" stroked="f">
                    <v:textbox inset="0,0,0,0">
                      <w:txbxContent>
                        <w:p w14:paraId="7AD3DF8C" w14:textId="77777777" w:rsidR="006A4729" w:rsidRDefault="00000000">
                          <w:pPr>
                            <w:pStyle w:val="af"/>
                            <w:spacing w:before="0" w:beforeAutospacing="0" w:after="0" w:afterAutospacing="0" w:line="200" w:lineRule="exact"/>
                            <w:jc w:val="center"/>
                            <w:rPr>
                              <w:rFonts w:hint="eastAsia"/>
                              <w:iCs/>
                            </w:rPr>
                          </w:pPr>
                          <w:r>
                            <w:rPr>
                              <w:rFonts w:ascii="Times New Roman" w:hAnsiTheme="minorBidi" w:hint="eastAsia"/>
                              <w:iCs/>
                              <w:color w:val="000000" w:themeColor="text1"/>
                              <w:kern w:val="2"/>
                              <w:sz w:val="18"/>
                              <w:szCs w:val="18"/>
                            </w:rPr>
                            <w:t>等离子体</w:t>
                          </w:r>
                          <w:r>
                            <w:rPr>
                              <w:rFonts w:ascii="Times New Roman" w:hAnsiTheme="minorBidi"/>
                              <w:iCs/>
                              <w:color w:val="000000" w:themeColor="text1"/>
                              <w:kern w:val="2"/>
                              <w:sz w:val="21"/>
                              <w:szCs w:val="21"/>
                            </w:rPr>
                            <w:t xml:space="preserve">  </w:t>
                          </w:r>
                        </w:p>
                      </w:txbxContent>
                    </v:textbox>
                  </v:shape>
                </v:group>
                <v:line id="JP2025/11/6 星期四14:23:220372" o:spid="_x0000_s1724" style="position:absolute;flip:y;visibility:visible;mso-wrap-style:square" from="1807,3548" to="3737,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">
                  <v:stroke endarrow="block" endarrowwidth="narrow"/>
                </v:line>
                <v:line id="JP2025/11/6 星期四14:23:220372" o:spid="_x0000_s1725" style="position:absolute;flip:y;visibility:visible;mso-wrap-style:square" from="1807,7323" to="3737,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">
                  <v:stroke endarrow="block" endarrowwidth="narrow"/>
                </v:line>
                <w10:wrap type="square"/>
              </v:group>
            </w:pict>
          </mc:Fallback>
        </mc:AlternateContent>
      </w:r>
      <w:r>
        <w:rPr>
          <w:rFonts w:hint="eastAsia"/>
          <w:iCs/>
          <w:color w:val="000000" w:themeColor="text1"/>
          <w:kern w:val="0"/>
          <w:szCs w:val="21"/>
        </w:rPr>
        <w:t>2</w:t>
      </w:r>
      <w:r>
        <w:rPr>
          <w:rFonts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磁流体发电机是一种利用导电流体在磁场中运动产生电能的发电机，如图为其示意图。平行金属板</w:t>
      </w:r>
      <w:r>
        <w:rPr>
          <w:rFonts w:hint="eastAsia"/>
          <w:i/>
          <w:color w:val="000000" w:themeColor="text1"/>
          <w:kern w:val="0"/>
          <w:szCs w:val="21"/>
        </w:rPr>
        <w:t>M</w:t>
      </w:r>
      <w:r>
        <w:rPr>
          <w:rFonts w:hint="eastAsia"/>
          <w:iCs/>
          <w:color w:val="000000" w:themeColor="text1"/>
          <w:kern w:val="0"/>
          <w:szCs w:val="21"/>
        </w:rPr>
        <w:t>、</w:t>
      </w:r>
      <w:r>
        <w:rPr>
          <w:rFonts w:hint="eastAsia"/>
          <w:i/>
          <w:color w:val="000000" w:themeColor="text1"/>
          <w:kern w:val="0"/>
          <w:szCs w:val="21"/>
        </w:rPr>
        <w:t>N</w:t>
      </w:r>
      <w:r>
        <w:rPr>
          <w:rFonts w:hint="eastAsia"/>
          <w:iCs/>
          <w:color w:val="000000" w:themeColor="text1"/>
          <w:kern w:val="0"/>
          <w:szCs w:val="21"/>
        </w:rPr>
        <w:t>间距为</w:t>
      </w:r>
      <w:r>
        <w:rPr>
          <w:rFonts w:hint="eastAsia"/>
          <w:i/>
          <w:color w:val="000000" w:themeColor="text1"/>
          <w:kern w:val="0"/>
          <w:szCs w:val="21"/>
        </w:rPr>
        <w:t>d</w:t>
      </w:r>
      <w:r>
        <w:rPr>
          <w:rFonts w:hint="eastAsia"/>
          <w:iCs/>
          <w:color w:val="000000" w:themeColor="text1"/>
          <w:kern w:val="0"/>
          <w:szCs w:val="21"/>
        </w:rPr>
        <w:t>，板间有一垂直纸面向里的匀强磁场，磁感应强度大小为</w:t>
      </w:r>
      <w:r>
        <w:rPr>
          <w:rFonts w:hint="eastAsia"/>
          <w:i/>
          <w:color w:val="000000" w:themeColor="text1"/>
          <w:kern w:val="0"/>
          <w:szCs w:val="21"/>
        </w:rPr>
        <w:t>B</w:t>
      </w:r>
      <w:r>
        <w:rPr>
          <w:rFonts w:hint="eastAsia"/>
          <w:iCs/>
          <w:color w:val="000000" w:themeColor="text1"/>
          <w:kern w:val="0"/>
          <w:szCs w:val="21"/>
        </w:rPr>
        <w:t>。将一束等离子体（含有大量正、负离子）垂直于磁场方向以相同的速度</w:t>
      </w:r>
      <w:r>
        <w:rPr>
          <w:rFonts w:ascii="Book Antiqua" w:hAnsi="Book Antiqua"/>
          <w:i/>
          <w:color w:val="000000" w:themeColor="text1"/>
          <w:kern w:val="0"/>
          <w:szCs w:val="21"/>
        </w:rPr>
        <w:t>v</w:t>
      </w:r>
      <w:r>
        <w:rPr>
          <w:rFonts w:hint="eastAsia"/>
          <w:iCs/>
          <w:color w:val="000000" w:themeColor="text1"/>
          <w:kern w:val="0"/>
          <w:szCs w:val="21"/>
        </w:rPr>
        <w:t>喷入磁场，</w:t>
      </w:r>
      <w:r>
        <w:rPr>
          <w:rFonts w:hint="eastAsia"/>
          <w:iCs/>
          <w:color w:val="000000" w:themeColor="text1"/>
          <w:kern w:val="0"/>
          <w:szCs w:val="21"/>
        </w:rPr>
        <w:t>M</w:t>
      </w:r>
      <w:r>
        <w:rPr>
          <w:rFonts w:hint="eastAsia"/>
          <w:iCs/>
          <w:color w:val="000000" w:themeColor="text1"/>
          <w:kern w:val="0"/>
          <w:szCs w:val="21"/>
        </w:rPr>
        <w:t>、</w:t>
      </w:r>
      <w:r>
        <w:rPr>
          <w:rFonts w:hint="eastAsia"/>
          <w:iCs/>
          <w:color w:val="000000" w:themeColor="text1"/>
          <w:kern w:val="0"/>
          <w:szCs w:val="21"/>
        </w:rPr>
        <w:t>N</w:t>
      </w:r>
      <w:r>
        <w:rPr>
          <w:rFonts w:hint="eastAsia"/>
          <w:iCs/>
          <w:color w:val="000000" w:themeColor="text1"/>
          <w:kern w:val="0"/>
          <w:szCs w:val="21"/>
        </w:rPr>
        <w:t>两板间便产生电动势。</w:t>
      </w:r>
      <w:r>
        <w:rPr>
          <w:rFonts w:hint="eastAsia"/>
          <w:color w:val="000000" w:themeColor="text1"/>
        </w:rPr>
        <w:t>（不计离子的重力及离子间的相互作用）</w:t>
      </w:r>
    </w:p>
    <w:p w14:paraId="3A72283B" w14:textId="77777777" w:rsidR="006A4729" w:rsidRDefault="00000000">
      <w:pPr>
        <w:snapToGrid w:val="0"/>
        <w:spacing w:line="312" w:lineRule="auto"/>
        <w:ind w:left="420" w:hangingChars="200" w:hanging="420"/>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1</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图中的</w:t>
      </w:r>
      <w:r>
        <w:rPr>
          <w:rFonts w:hint="eastAsia"/>
          <w:i/>
          <w:color w:val="000000" w:themeColor="text1"/>
          <w:kern w:val="0"/>
          <w:szCs w:val="21"/>
        </w:rPr>
        <w:t>M</w:t>
      </w:r>
      <w:r>
        <w:rPr>
          <w:color w:val="000000" w:themeColor="text1"/>
        </w:rPr>
        <w:t>板是</w:t>
      </w:r>
      <w:r>
        <w:rPr>
          <w:rFonts w:hint="eastAsia"/>
          <w:color w:val="000000" w:themeColor="text1"/>
        </w:rPr>
        <w:t>发电机</w:t>
      </w:r>
      <w:r>
        <w:rPr>
          <w:color w:val="000000" w:themeColor="text1"/>
        </w:rPr>
        <w:t>的</w:t>
      </w:r>
      <w:r>
        <w:rPr>
          <w:rFonts w:hint="eastAsia"/>
          <w:iCs/>
          <w:color w:val="000000" w:themeColor="text1"/>
          <w:kern w:val="0"/>
          <w:szCs w:val="21"/>
        </w:rPr>
        <w:t>________</w:t>
      </w:r>
      <w:r>
        <w:rPr>
          <w:color w:val="000000" w:themeColor="text1"/>
        </w:rPr>
        <w:t>极</w:t>
      </w:r>
      <w:r>
        <w:rPr>
          <w:rFonts w:hint="eastAsia"/>
          <w:color w:val="000000" w:themeColor="text1"/>
        </w:rPr>
        <w:t>。</w:t>
      </w:r>
    </w:p>
    <w:p w14:paraId="487E3813" w14:textId="77777777" w:rsidR="006A4729" w:rsidRDefault="00000000">
      <w:pPr>
        <w:snapToGrid w:val="0"/>
        <w:spacing w:line="312" w:lineRule="auto"/>
        <w:ind w:left="368" w:hangingChars="175" w:hanging="368"/>
        <w:jc w:val="left"/>
        <w:textAlignment w:val="center"/>
        <w:rPr>
          <w:color w:val="000000" w:themeColor="text1"/>
        </w:rPr>
      </w:pPr>
      <w:r>
        <w:rPr>
          <w:rFonts w:ascii="宋体" w:hAnsi="宋体" w:cs="宋体" w:hint="eastAsia"/>
          <w:iCs/>
          <w:color w:val="000000" w:themeColor="text1"/>
          <w:kern w:val="0"/>
          <w:szCs w:val="21"/>
        </w:rPr>
        <w:t>(</w:t>
      </w:r>
      <w:r>
        <w:rPr>
          <w:rFonts w:hint="eastAsia"/>
          <w:iCs/>
          <w:color w:val="000000" w:themeColor="text1"/>
          <w:kern w:val="0"/>
          <w:szCs w:val="21"/>
        </w:rPr>
        <w:t>2</w:t>
      </w:r>
      <w:r>
        <w:rPr>
          <w:rFonts w:ascii="宋体" w:hAnsi="宋体" w:cs="宋体" w:hint="eastAsia"/>
          <w:iCs/>
          <w:color w:val="000000" w:themeColor="text1"/>
          <w:kern w:val="0"/>
          <w:szCs w:val="21"/>
        </w:rPr>
        <w:t>)</w:t>
      </w:r>
      <w:r>
        <w:rPr>
          <w:rFonts w:hint="eastAsia"/>
          <w:iCs/>
          <w:color w:val="000000" w:themeColor="text1"/>
          <w:kern w:val="0"/>
          <w:szCs w:val="21"/>
        </w:rPr>
        <w:t xml:space="preserve"> </w:t>
      </w:r>
      <w:r>
        <w:rPr>
          <w:rFonts w:hint="eastAsia"/>
          <w:iCs/>
          <w:color w:val="000000" w:themeColor="text1"/>
          <w:kern w:val="0"/>
          <w:szCs w:val="21"/>
        </w:rPr>
        <w:t>稳定时</w:t>
      </w:r>
      <w:r>
        <w:rPr>
          <w:rFonts w:hint="eastAsia"/>
          <w:color w:val="000000" w:themeColor="text1"/>
        </w:rPr>
        <w:t>发电机</w:t>
      </w:r>
      <w:r>
        <w:rPr>
          <w:color w:val="000000" w:themeColor="text1"/>
        </w:rPr>
        <w:t>的电动势为</w:t>
      </w:r>
      <w:r>
        <w:rPr>
          <w:rFonts w:hint="eastAsia"/>
          <w:iCs/>
          <w:color w:val="000000" w:themeColor="text1"/>
          <w:kern w:val="0"/>
          <w:szCs w:val="21"/>
        </w:rPr>
        <w:t>________</w:t>
      </w:r>
      <w:r>
        <w:rPr>
          <w:rFonts w:hint="eastAsia"/>
          <w:iCs/>
          <w:color w:val="000000" w:themeColor="text1"/>
          <w:kern w:val="0"/>
          <w:szCs w:val="21"/>
        </w:rPr>
        <w:t>。</w:t>
      </w:r>
    </w:p>
    <w:p w14:paraId="2D3A062C"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hint="eastAsia"/>
        </w:rPr>
        <w:br w:type="page"/>
      </w:r>
      <w:r>
        <w:rPr>
          <w:rFonts w:eastAsia="黑体" w:cs="黑体" w:hint="eastAsia"/>
          <w:bCs/>
          <w:sz w:val="28"/>
          <w:szCs w:val="21"/>
          <w:shd w:val="clear" w:color="auto" w:fill="FFFFFF"/>
          <w:lang w:bidi="ar"/>
        </w:rPr>
        <w:lastRenderedPageBreak/>
        <w:t>五</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振动与波</w:t>
      </w:r>
    </w:p>
    <w:p w14:paraId="260B9496" w14:textId="77777777" w:rsidR="006A4729" w:rsidRDefault="00000000">
      <w:pPr>
        <w:snapToGrid w:val="0"/>
        <w:spacing w:line="312" w:lineRule="auto"/>
        <w:ind w:firstLineChars="200" w:firstLine="420"/>
        <w:rPr>
          <w:rFonts w:eastAsia="楷体"/>
        </w:rPr>
      </w:pPr>
      <w:r>
        <w:rPr>
          <w:rFonts w:eastAsia="楷体" w:hint="eastAsia"/>
        </w:rPr>
        <w:t>机械振动在介质中由近及远传播形成机械波。</w:t>
      </w:r>
    </w:p>
    <w:p w14:paraId="255006BA" w14:textId="77777777" w:rsidR="006A4729" w:rsidRDefault="00000000">
      <w:pPr>
        <w:snapToGrid w:val="0"/>
        <w:spacing w:beforeLines="50" w:before="156" w:line="312" w:lineRule="auto"/>
        <w:ind w:left="424" w:hangingChars="202" w:hanging="424"/>
        <w:rPr>
          <w:color w:val="000000" w:themeColor="text1"/>
        </w:rPr>
      </w:pPr>
      <w:r>
        <w:rPr>
          <w:noProof/>
        </w:rPr>
        <mc:AlternateContent>
          <mc:Choice Requires="wpg">
            <w:drawing>
              <wp:anchor distT="0" distB="0" distL="114300" distR="114300" simplePos="0" relativeHeight="251549184" behindDoc="0" locked="0" layoutInCell="1" allowOverlap="1" wp14:anchorId="04817636" wp14:editId="7A051718">
                <wp:simplePos x="0" y="0"/>
                <wp:positionH relativeFrom="column">
                  <wp:posOffset>3567430</wp:posOffset>
                </wp:positionH>
                <wp:positionV relativeFrom="paragraph">
                  <wp:posOffset>109855</wp:posOffset>
                </wp:positionV>
                <wp:extent cx="1580515" cy="579120"/>
                <wp:effectExtent l="0" t="0" r="4445" b="0"/>
                <wp:wrapSquare wrapText="bothSides"/>
                <wp:docPr id="67" name="组合 67"/>
                <wp:cNvGraphicFramePr/>
                <a:graphic xmlns:a="http://schemas.openxmlformats.org/drawingml/2006/main">
                  <a:graphicData uri="http://schemas.microsoft.com/office/word/2010/wordprocessingGroup">
                    <wpg:wgp>
                      <wpg:cNvGrpSpPr/>
                      <wpg:grpSpPr>
                        <a:xfrm>
                          <a:off x="0" y="0"/>
                          <a:ext cx="1580515" cy="579120"/>
                          <a:chOff x="0" y="0"/>
                          <a:chExt cx="1580515" cy="579120"/>
                        </a:xfrm>
                        <a:effectLst/>
                      </wpg:grpSpPr>
                      <wpg:grpSp>
                        <wpg:cNvPr id="66" name="组合 66"/>
                        <wpg:cNvGrpSpPr/>
                        <wpg:grpSpPr>
                          <a:xfrm>
                            <a:off x="0" y="0"/>
                            <a:ext cx="1580515" cy="579120"/>
                            <a:chOff x="0" y="0"/>
                            <a:chExt cx="1580515" cy="579120"/>
                          </a:xfrm>
                          <a:effectLst/>
                        </wpg:grpSpPr>
                        <wpg:grpSp>
                          <wpg:cNvPr id="6" name="组合 2"/>
                          <wpg:cNvGrpSpPr/>
                          <wpg:grpSpPr>
                            <a:xfrm>
                              <a:off x="0" y="0"/>
                              <a:ext cx="1580515" cy="579120"/>
                              <a:chOff x="10087" y="71285"/>
                              <a:chExt cx="2254" cy="736"/>
                            </a:xfrm>
                            <a:effectLst/>
                          </wpg:grpSpPr>
                          <wpg:grpSp>
                            <wpg:cNvPr id="108" name="JP2025/9/14 星期日19:11:467820"/>
                            <wpg:cNvGrpSpPr/>
                            <wpg:grpSpPr>
                              <a:xfrm>
                                <a:off x="10087" y="71285"/>
                                <a:ext cx="2255" cy="736"/>
                                <a:chOff x="0" y="0"/>
                                <a:chExt cx="1431925" cy="467360"/>
                              </a:xfrm>
                              <a:effectLst/>
                            </wpg:grpSpPr>
                            <wpg:grpSp>
                              <wpg:cNvPr id="107" name="组合 107"/>
                              <wpg:cNvGrpSpPr/>
                              <wpg:grpSpPr>
                                <a:xfrm>
                                  <a:off x="0" y="0"/>
                                  <a:ext cx="1431925" cy="467360"/>
                                  <a:chOff x="0" y="0"/>
                                  <a:chExt cx="1431925" cy="467360"/>
                                </a:xfrm>
                                <a:effectLst/>
                              </wpg:grpSpPr>
                              <wpg:grpSp>
                                <wpg:cNvPr id="106" name="组合 106"/>
                                <wpg:cNvGrpSpPr/>
                                <wpg:grpSpPr>
                                  <a:xfrm>
                                    <a:off x="0" y="0"/>
                                    <a:ext cx="1431925" cy="467360"/>
                                    <a:chOff x="0" y="0"/>
                                    <a:chExt cx="1431925" cy="467360"/>
                                  </a:xfrm>
                                  <a:effectLst/>
                                </wpg:grpSpPr>
                                <wpg:grpSp>
                                  <wpg:cNvPr id="105" name="组合 105"/>
                                  <wpg:cNvGrpSpPr/>
                                  <wpg:grpSpPr>
                                    <a:xfrm>
                                      <a:off x="0" y="0"/>
                                      <a:ext cx="1431925" cy="328930"/>
                                      <a:chOff x="0" y="0"/>
                                      <a:chExt cx="1431925" cy="328930"/>
                                    </a:xfrm>
                                    <a:effectLst/>
                                  </wpg:grpSpPr>
                                  <wpg:grpSp>
                                    <wpg:cNvPr id="91" name="JP2025/9/14 星期日18:56:420091"/>
                                    <wpg:cNvGrpSpPr/>
                                    <wpg:grpSpPr>
                                      <a:xfrm flipH="1" flipV="1">
                                        <a:off x="1381760" y="0"/>
                                        <a:ext cx="50165" cy="321310"/>
                                        <a:chOff x="2919" y="7495"/>
                                        <a:chExt cx="210" cy="1024"/>
                                      </a:xfrm>
                                      <a:effectLst/>
                                    </wpg:grpSpPr>
                                    <wps:wsp>
                                      <wps:cNvPr id="92" name="Rectangle 9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93" name="Line 91"/>
                                      <wps:cNvCnPr>
                                        <a:cxnSpLocks noChangeShapeType="1"/>
                                      </wps:cNvCnPr>
                                      <wps:spPr bwMode="auto">
                                        <a:xfrm>
                                          <a:off x="3129" y="7495"/>
                                          <a:ext cx="0" cy="1024"/>
                                        </a:xfrm>
                                        <a:prstGeom prst="line">
                                          <a:avLst/>
                                        </a:prstGeom>
                                        <a:noFill/>
                                        <a:ln w="19050">
                                          <a:solidFill>
                                            <a:srgbClr val="000000"/>
                                          </a:solidFill>
                                          <a:round/>
                                        </a:ln>
                                        <a:effectLst/>
                                      </wps:spPr>
                                      <wps:bodyPr/>
                                    </wps:wsp>
                                  </wpg:grpSp>
                                  <wpg:grpSp>
                                    <wpg:cNvPr id="104" name="组合 104"/>
                                    <wpg:cNvGrpSpPr/>
                                    <wpg:grpSpPr>
                                      <a:xfrm>
                                        <a:off x="0" y="25400"/>
                                        <a:ext cx="1381937" cy="303530"/>
                                        <a:chOff x="0" y="0"/>
                                        <a:chExt cx="1381937" cy="303530"/>
                                      </a:xfrm>
                                      <a:effectLst/>
                                    </wpg:grpSpPr>
                                    <wps:wsp>
                                      <wps:cNvPr id="97" name="JP2025/9/14 星期日18:56:427820"/>
                                      <wps:cNvCnPr>
                                        <a:stCxn id="77" idx="0"/>
                                      </wps:cNvCnPr>
                                      <wps:spPr>
                                        <a:xfrm flipV="1">
                                          <a:off x="64506" y="137071"/>
                                          <a:ext cx="1317431" cy="5637"/>
                                        </a:xfrm>
                                        <a:prstGeom prst="line">
                                          <a:avLst/>
                                        </a:prstGeom>
                                        <a:noFill/>
                                        <a:ln w="9525">
                                          <a:solidFill>
                                            <a:srgbClr val="000000"/>
                                          </a:solidFill>
                                          <a:prstDash val="solid"/>
                                          <a:tailEnd w="sm"/>
                                        </a:ln>
                                        <a:effectLst/>
                                      </wps:spPr>
                                      <wps:bodyPr/>
                                    </wps:wsp>
                                    <wpg:grpSp>
                                      <wpg:cNvPr id="103" name="组合 103"/>
                                      <wpg:cNvGrpSpPr/>
                                      <wpg:grpSpPr>
                                        <a:xfrm>
                                          <a:off x="0" y="0"/>
                                          <a:ext cx="736600" cy="303530"/>
                                          <a:chOff x="0" y="0"/>
                                          <a:chExt cx="736600" cy="303530"/>
                                        </a:xfrm>
                                        <a:effectLst/>
                                      </wpg:grpSpPr>
                                      <wpg:grpSp>
                                        <wpg:cNvPr id="102" name="组合 102"/>
                                        <wpg:cNvGrpSpPr/>
                                        <wpg:grpSpPr>
                                          <a:xfrm>
                                            <a:off x="0" y="0"/>
                                            <a:ext cx="606743" cy="303530"/>
                                            <a:chOff x="0" y="0"/>
                                            <a:chExt cx="606743" cy="303530"/>
                                          </a:xfrm>
                                          <a:effectLst/>
                                        </wpg:grpSpPr>
                                        <wpg:grpSp>
                                          <wpg:cNvPr id="68" name="JP2025/9/14 星期日18:50:090091"/>
                                          <wpg:cNvGrpSpPr/>
                                          <wpg:grpSpPr>
                                            <a:xfrm flipV="1">
                                              <a:off x="0" y="0"/>
                                              <a:ext cx="49530" cy="303530"/>
                                              <a:chOff x="2919" y="7495"/>
                                              <a:chExt cx="210" cy="1024"/>
                                            </a:xfrm>
                                            <a:effectLst/>
                                          </wpg:grpSpPr>
                                          <wps:wsp>
                                            <wps:cNvPr id="69" name="Rectangle 70"/>
                                            <wps:cNvSpPr>
                                              <a:spLocks noChangeArrowheads="1"/>
                                            </wps:cNvSpPr>
                                            <wps:spPr bwMode="auto">
                                              <a:xfrm>
                                                <a:off x="2919" y="7495"/>
                                                <a:ext cx="210" cy="1012"/>
                                              </a:xfrm>
                                              <a:prstGeom prst="rect">
                                                <a:avLst/>
                                              </a:prstGeom>
                                              <a:pattFill prst="wdUpDiag">
                                                <a:fgClr>
                                                  <a:srgbClr val="000000">
                                                    <a:alpha val="95000"/>
                                                  </a:srgbClr>
                                                </a:fgClr>
                                                <a:bgClr>
                                                  <a:srgbClr val="FFFFFF">
                                                    <a:alpha val="95000"/>
                                                  </a:srgbClr>
                                                </a:bgClr>
                                              </a:pattFill>
                                              <a:ln>
                                                <a:noFill/>
                                              </a:ln>
                                              <a:effectLst/>
                                            </wps:spPr>
                                            <wps:bodyPr rot="0" vert="horz" wrap="square" lIns="0" tIns="0" rIns="0" bIns="0" anchor="t" anchorCtr="0" upright="1"/>
                                          </wps:wsp>
                                          <wps:wsp>
                                            <wps:cNvPr id="70" name="Line 71"/>
                                            <wps:cNvCnPr>
                                              <a:cxnSpLocks noChangeShapeType="1"/>
                                            </wps:cNvCnPr>
                                            <wps:spPr bwMode="auto">
                                              <a:xfrm>
                                                <a:off x="3129" y="7495"/>
                                                <a:ext cx="0" cy="1024"/>
                                              </a:xfrm>
                                              <a:prstGeom prst="line">
                                                <a:avLst/>
                                              </a:prstGeom>
                                              <a:noFill/>
                                              <a:ln w="19050">
                                                <a:solidFill>
                                                  <a:srgbClr val="000000"/>
                                                </a:solidFill>
                                                <a:round/>
                                              </a:ln>
                                              <a:effectLst/>
                                            </wps:spPr>
                                            <wps:bodyPr/>
                                          </wps:wsp>
                                        </wpg:grpSp>
                                        <wps:wsp>
                                          <wps:cNvPr id="77" name="JP2025/9/14 星期日18:56:422622"/>
                                          <wps:cNvSpPr/>
                                          <wps:spPr bwMode="auto">
                                            <a:xfrm rot="16200000">
                                              <a:off x="272097" y="-129222"/>
                                              <a:ext cx="125730" cy="543562"/>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a:effectLst/>
                                          </wps:spPr>
                                          <wps:bodyPr rot="0" vert="horz" wrap="square" lIns="91440" tIns="45720" rIns="91440" bIns="45720" anchor="t" anchorCtr="0" upright="1"/>
                                        </wps:wsp>
                                      </wpg:grpSp>
                                      <wps:wsp>
                                        <wps:cNvPr id="73" name="JP2025/9/14 星期日18:53:137820"/>
                                        <wps:cNvSpPr>
                                          <a:spLocks noChangeAspect="1" noChangeArrowheads="1"/>
                                        </wps:cNvSpPr>
                                        <wps:spPr bwMode="auto">
                                          <a:xfrm>
                                            <a:off x="604520" y="81280"/>
                                            <a:ext cx="132080" cy="132080"/>
                                          </a:xfrm>
                                          <a:prstGeom prst="ellipse">
                                            <a:avLst/>
                                          </a:prstGeom>
                                          <a:solidFill>
                                            <a:srgbClr val="FFFFFF"/>
                                          </a:solidFill>
                                          <a:ln w="9525">
                                            <a:solidFill>
                                              <a:srgbClr val="000000"/>
                                            </a:solidFill>
                                            <a:round/>
                                          </a:ln>
                                          <a:effectLst/>
                                        </wps:spPr>
                                        <wps:bodyPr rot="0" vert="horz" wrap="square" lIns="91440" tIns="45720" rIns="91440" bIns="45720" anchor="t" anchorCtr="0" upright="1"/>
                                      </wps:wsp>
                                    </wpg:grpSp>
                                  </wpg:grpSp>
                                </wpg:grpSp>
                                <wps:wsp>
                                  <wps:cNvPr id="98" name="JP2025/9/14 星期日18:56:423471"/>
                                  <wps:cNvSpPr txBox="1">
                                    <a:spLocks noChangeArrowheads="1"/>
                                  </wps:cNvSpPr>
                                  <wps:spPr bwMode="auto">
                                    <a:xfrm>
                                      <a:off x="238760" y="269240"/>
                                      <a:ext cx="152400" cy="198120"/>
                                    </a:xfrm>
                                    <a:prstGeom prst="rect">
                                      <a:avLst/>
                                    </a:prstGeom>
                                    <a:noFill/>
                                    <a:ln>
                                      <a:noFill/>
                                    </a:ln>
                                    <a:effectLst/>
                                  </wps:spPr>
                                  <wps:txbx>
                                    <w:txbxContent>
                                      <w:p w14:paraId="3D254EE4" w14:textId="77777777" w:rsidR="006A4729" w:rsidRDefault="00000000">
                                        <w:pPr>
                                          <w:jc w:val="center"/>
                                        </w:pPr>
                                        <w:r>
                                          <w:rPr>
                                            <w:i/>
                                          </w:rPr>
                                          <w:t>B</w:t>
                                        </w:r>
                                        <w:r>
                                          <w:t xml:space="preserve">  </w:t>
                                        </w:r>
                                      </w:p>
                                    </w:txbxContent>
                                  </wps:txbx>
                                  <wps:bodyPr rot="0" vert="horz" wrap="square" lIns="0" tIns="0" rIns="0" bIns="0" anchor="t" anchorCtr="0" upright="1"/>
                                </wps:wsp>
                              </wpg:grpSp>
                              <wps:wsp>
                                <wps:cNvPr id="100" name="JP2025/9/14 星期日18:56:517820"/>
                                <wps:cNvSpPr txBox="1">
                                  <a:spLocks noChangeArrowheads="1"/>
                                </wps:cNvSpPr>
                                <wps:spPr bwMode="auto">
                                  <a:xfrm>
                                    <a:off x="584200" y="269240"/>
                                    <a:ext cx="152400" cy="198120"/>
                                  </a:xfrm>
                                  <a:prstGeom prst="rect">
                                    <a:avLst/>
                                  </a:prstGeom>
                                  <a:noFill/>
                                  <a:ln>
                                    <a:noFill/>
                                  </a:ln>
                                  <a:effectLst/>
                                </wps:spPr>
                                <wps:txbx>
                                  <w:txbxContent>
                                    <w:p w14:paraId="323220A2" w14:textId="77777777" w:rsidR="006A4729" w:rsidRDefault="00000000">
                                      <w:pPr>
                                        <w:jc w:val="center"/>
                                      </w:pPr>
                                      <w:r>
                                        <w:rPr>
                                          <w:i/>
                                        </w:rPr>
                                        <w:t>O</w:t>
                                      </w:r>
                                      <w:r>
                                        <w:t xml:space="preserve">  </w:t>
                                      </w:r>
                                    </w:p>
                                  </w:txbxContent>
                                </wps:txbx>
                                <wps:bodyPr rot="0" vert="horz" wrap="square" lIns="0" tIns="0" rIns="0" bIns="0" anchor="t" anchorCtr="0" upright="1"/>
                              </wps:wsp>
                            </wpg:grpSp>
                            <wps:wsp>
                              <wps:cNvPr id="101" name="JP2025/9/14 星期日18:57:080091"/>
                              <wps:cNvSpPr txBox="1">
                                <a:spLocks noChangeArrowheads="1"/>
                              </wps:cNvSpPr>
                              <wps:spPr bwMode="auto">
                                <a:xfrm>
                                  <a:off x="929640" y="269240"/>
                                  <a:ext cx="152400" cy="198120"/>
                                </a:xfrm>
                                <a:prstGeom prst="rect">
                                  <a:avLst/>
                                </a:prstGeom>
                                <a:noFill/>
                                <a:ln>
                                  <a:noFill/>
                                </a:ln>
                                <a:effectLst/>
                              </wps:spPr>
                              <wps:txbx>
                                <w:txbxContent>
                                  <w:p w14:paraId="450BBBB9" w14:textId="77777777" w:rsidR="006A4729" w:rsidRDefault="00000000">
                                    <w:pPr>
                                      <w:jc w:val="center"/>
                                    </w:pPr>
                                    <w:r>
                                      <w:rPr>
                                        <w:i/>
                                      </w:rPr>
                                      <w:t>C</w:t>
                                    </w:r>
                                    <w:r>
                                      <w:t xml:space="preserve">  </w:t>
                                    </w:r>
                                  </w:p>
                                </w:txbxContent>
                              </wps:txbx>
                              <wps:bodyPr rot="0" vert="horz" wrap="square" lIns="0" tIns="0" rIns="0" bIns="0" anchor="t" anchorCtr="0" upright="1"/>
                            </wps:wsp>
                          </wpg:grpSp>
                          <wps:wsp>
                            <wps:cNvPr id="8" name="JP2025/9/14 星期日18:53:137820"/>
                            <wps:cNvSpPr>
                              <a:spLocks noChangeAspect="1" noChangeArrowheads="1"/>
                            </wps:cNvSpPr>
                            <wps:spPr bwMode="auto">
                              <a:xfrm>
                                <a:off x="11576" y="71441"/>
                                <a:ext cx="208" cy="208"/>
                              </a:xfrm>
                              <a:prstGeom prst="ellipse">
                                <a:avLst/>
                              </a:prstGeom>
                              <a:solidFill>
                                <a:srgbClr val="FFFFFF"/>
                              </a:solidFill>
                              <a:ln w="9525">
                                <a:solidFill>
                                  <a:srgbClr val="000000"/>
                                </a:solidFill>
                                <a:prstDash val="dash"/>
                                <a:round/>
                              </a:ln>
                              <a:effectLst/>
                            </wps:spPr>
                            <wps:bodyPr rot="0" vert="horz" wrap="square" lIns="91440" tIns="45720" rIns="91440" bIns="45720" anchor="t" anchorCtr="0" upright="1"/>
                          </wps:wsp>
                        </wpg:grpSp>
                        <wps:wsp>
                          <wps:cNvPr id="12" name="直接箭头连接符 4"/>
                          <wps:cNvCnPr/>
                          <wps:spPr>
                            <a:xfrm flipV="1">
                              <a:off x="725805" y="200025"/>
                              <a:ext cx="600710" cy="4445"/>
                            </a:xfrm>
                            <a:prstGeom prst="straightConnector1">
                              <a:avLst/>
                            </a:prstGeom>
                            <a:noFill/>
                            <a:ln w="9525">
                              <a:solidFill>
                                <a:srgbClr val="000000"/>
                              </a:solidFill>
                              <a:prstDash val="solid"/>
                              <a:tailEnd type="triangle" w="sm"/>
                            </a:ln>
                            <a:effectLst/>
                          </wps:spPr>
                          <wps:bodyPr/>
                        </wps:wsp>
                      </wpg:grpSp>
                      <wps:wsp>
                        <wps:cNvPr id="64" name="JP2025/9/14 星期日18:57:080091"/>
                        <wps:cNvSpPr txBox="1">
                          <a:spLocks noChangeArrowheads="1"/>
                        </wps:cNvSpPr>
                        <wps:spPr bwMode="auto">
                          <a:xfrm>
                            <a:off x="1236133" y="186266"/>
                            <a:ext cx="168289" cy="245497"/>
                          </a:xfrm>
                          <a:prstGeom prst="rect">
                            <a:avLst/>
                          </a:prstGeom>
                          <a:noFill/>
                          <a:ln>
                            <a:noFill/>
                          </a:ln>
                          <a:effectLst/>
                        </wps:spPr>
                        <wps:txbx>
                          <w:txbxContent>
                            <w:p w14:paraId="637B312D" w14:textId="77777777" w:rsidR="006A4729" w:rsidRDefault="00000000">
                              <w:pPr>
                                <w:jc w:val="center"/>
                              </w:pPr>
                              <w:r>
                                <w:rPr>
                                  <w:i/>
                                </w:rPr>
                                <w:t>x</w:t>
                              </w:r>
                              <w:r>
                                <w:t xml:space="preserve"> </w:t>
                              </w:r>
                            </w:p>
                          </w:txbxContent>
                        </wps:txbx>
                        <wps:bodyPr rot="0" vert="horz" wrap="square" lIns="0" tIns="0" rIns="0" bIns="0" anchor="t" anchorCtr="0" upright="1"/>
                      </wps:wsp>
                    </wpg:wgp>
                  </a:graphicData>
                </a:graphic>
              </wp:anchor>
            </w:drawing>
          </mc:Choice>
          <mc:Fallback>
            <w:pict>
              <v:group w14:anchorId="04817636" id="组合 67" o:spid="_x0000_s1726" style="position:absolute;left:0;text-align:left;margin-left:280.9pt;margin-top:8.65pt;width:124.45pt;height:45.6pt;z-index:251549184;mso-position-horizontal-relative:text;mso-position-vertical-relative:text" coordsize="15805,5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">
                <v:group id="组合 66" o:spid="_x0000_s1727" style="position:absolute;width:15805;height:5791" coordsize="15805,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组合 2" o:spid="_x0000_s1728" style="position:absolute;width:15805;height:5791" coordorigin="10087,71285" coordsize="2254,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JP2025/9/14 星期日19:11:467820" o:spid="_x0000_s1729" style="position:absolute;left:10087;top:71285;width:2255;height:736"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组合 107" o:spid="_x0000_s1730"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组合 106" o:spid="_x0000_s1731" style="position:absolute;width:14319;height:4673" coordsize="14319,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105" o:spid="_x0000_s1732" style="position:absolute;width:14319;height:3289" coordsize="14319,3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JP2025/9/14 星期日18:56:420091" o:spid="_x0000_s1733" style="position:absolute;left:13817;width:502;height:3213;flip:x 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">
                              <v:rect id="Rectangle 90" o:spid="_x0000_s1734"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" fillcolor="black" stroked="f">
                                <v:fill r:id="rId21" o:title="" opacity="62194f" o:opacity2="62194f" type="pattern"/>
                                <v:textbox inset="0,0,0,0"/>
                              </v:rect>
                              <v:line id="Line 91" o:spid="_x0000_s1735"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" strokeweight="1.5pt"/>
                            </v:group>
                            <v:group id="组合 104" o:spid="_x0000_s1736" style="position:absolute;top:254;width:13819;height:3035" coordsize="13819,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line id="JP2025/9/14 星期日18:56:427820" o:spid="_x0000_s1737" style="position:absolute;flip:y;visibility:visible;mso-wrap-style:square" from="645,1370" to="13819,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">
                                <v:stroke endarrowwidth="narrow"/>
                              </v:line>
                              <v:group id="组合 103" o:spid="_x0000_s1738" style="position:absolute;width:7366;height:3035" coordsize="7366,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组合 102" o:spid="_x0000_s1739" style="position:absolute;width:6067;height:3035" coordsize="6067,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JP2025/9/14 星期日18:50:090091" o:spid="_x0000_s1740" style="position:absolute;width:495;height:3035;flip:y" coordorigin="2919,7495" coordsize="210,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">
                                    <v:rect id="Rectangle 70" o:spid="_x0000_s1741" style="position:absolute;left:2919;top:7495;width:210;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" fillcolor="black" stroked="f">
                                      <v:fill r:id="rId21" o:title="" opacity="62194f" o:opacity2="62194f" type="pattern"/>
                                      <v:textbox inset="0,0,0,0"/>
                                    </v:rect>
                                    <v:line id="Line 71" o:spid="_x0000_s1742" style="position:absolute;visibility:visible;mso-wrap-style:square" from="3129,7495" to="3129,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" strokeweight="1.5pt"/>
                                  </v:group>
                                  <v:shape id="JP2025/9/14 星期日18:56:422622" o:spid="_x0000_s1743" style="position:absolute;left:2720;top:-1293;width:1258;height:5436;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62865,1118;107311,21233;125730,56994;107311,92754;62865,112870;18419,110635;0,92754;18419,74874;62865,72639;107311,92754;125730,128515;107311,164276;62865,184391;18419,182156;0,164276;18419,146395;62865,144160;107311,164276;125730,200036;107311,235797;62865,255912;18419,253677;0,235797;18419,217917;62865,215681;107311,235797;125730,271557;107311,307318;62865,327434;18419,325198;0,307318;18419,289438;62865,287203;107311,307318;125730,343079;107311,378839;62865,398955;18419,396720;0,378839;18419,360959;62865,358724;107311,378839;125730,414600;107311,450361;62865,470476;18419,468241;0,450361;18419,432480;62865,430245;107311,450361;125730,486121;107311,521882;62865,541997" o:connectangles="0,0,0,0,0,0,0,0,0,0,0,0,0,0,0,0,0,0,0,0,0,0,0,0,0,0,0,0,0,0,0,0,0,0,0,0,0,0,0,0,0,0,0,0,0,0,0,0,0,0,0,0,0"/>
                                  </v:shape>
                                </v:group>
                                <v:oval id="JP2025/9/14 星期日18:53:137820" o:spid="_x0000_s1744" style="position:absolute;left:6045;top:812;width:1321;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o:lock v:ext="edit" aspectratio="t"/>
                                </v:oval>
                              </v:group>
                            </v:group>
                          </v:group>
                          <v:shape id="JP2025/9/14 星期日18:56:423471" o:spid="_x0000_s1745" type="#_x0000_t202" style="position:absolute;left:2387;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3D254EE4" w14:textId="77777777" w:rsidR="006A4729" w:rsidRDefault="00000000">
                                  <w:pPr>
                                    <w:jc w:val="center"/>
                                  </w:pPr>
                                  <w:r>
                                    <w:rPr>
                                      <w:i/>
                                    </w:rPr>
                                    <w:t>B</w:t>
                                  </w:r>
                                  <w:r>
                                    <w:t xml:space="preserve">  </w:t>
                                  </w:r>
                                </w:p>
                              </w:txbxContent>
                            </v:textbox>
                          </v:shape>
                        </v:group>
                        <v:shape id="JP2025/9/14 星期日18:56:517820" o:spid="_x0000_s1746" type="#_x0000_t202" style="position:absolute;left:5842;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14:paraId="323220A2" w14:textId="77777777" w:rsidR="006A4729" w:rsidRDefault="00000000">
                                <w:pPr>
                                  <w:jc w:val="center"/>
                                </w:pPr>
                                <w:r>
                                  <w:rPr>
                                    <w:i/>
                                  </w:rPr>
                                  <w:t>O</w:t>
                                </w:r>
                                <w:r>
                                  <w:t xml:space="preserve">  </w:t>
                                </w:r>
                              </w:p>
                            </w:txbxContent>
                          </v:textbox>
                        </v:shape>
                      </v:group>
                      <v:shape id="JP2025/9/14 星期日18:57:080091" o:spid="_x0000_s1747" type="#_x0000_t202" style="position:absolute;left:9296;top:2692;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450BBBB9" w14:textId="77777777" w:rsidR="006A4729" w:rsidRDefault="00000000">
                              <w:pPr>
                                <w:jc w:val="center"/>
                              </w:pPr>
                              <w:r>
                                <w:rPr>
                                  <w:i/>
                                </w:rPr>
                                <w:t>C</w:t>
                              </w:r>
                              <w:r>
                                <w:t xml:space="preserve">  </w:t>
                              </w:r>
                            </w:p>
                          </w:txbxContent>
                        </v:textbox>
                      </v:shape>
                    </v:group>
                    <v:oval id="JP2025/9/14 星期日18:53:137820" o:spid="_x0000_s1748" style="position:absolute;left:11576;top:71441;width:208;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">
                      <v:stroke dashstyle="dash"/>
                      <o:lock v:ext="edit" aspectratio="t"/>
                    </v:oval>
                  </v:group>
                  <v:shape id="直接箭头连接符 4" o:spid="_x0000_s1749" type="#_x0000_t32" style="position:absolute;left:7258;top:2000;width:6007;height: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">
                    <v:stroke endarrow="block" endarrowwidth="narrow"/>
                  </v:shape>
                </v:group>
                <v:shape id="JP2025/9/14 星期日18:57:080091" o:spid="_x0000_s1750" type="#_x0000_t202" style="position:absolute;left:12361;top:1862;width:1683;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637B312D" w14:textId="77777777" w:rsidR="006A4729" w:rsidRDefault="00000000">
                        <w:pPr>
                          <w:jc w:val="center"/>
                        </w:pPr>
                        <w:r>
                          <w:rPr>
                            <w:i/>
                          </w:rPr>
                          <w:t>x</w:t>
                        </w:r>
                        <w:r>
                          <w:t xml:space="preserve"> </w:t>
                        </w:r>
                      </w:p>
                    </w:txbxContent>
                  </v:textbox>
                </v:shape>
                <w10:wrap type="square"/>
              </v:group>
            </w:pict>
          </mc:Fallback>
        </mc:AlternateContent>
      </w:r>
      <w:r>
        <w:rPr>
          <w:kern w:val="0"/>
          <w:szCs w:val="21"/>
        </w:rPr>
        <w:t>1</w:t>
      </w:r>
      <w:r>
        <w:rPr>
          <w:rFonts w:hint="eastAsia"/>
          <w:kern w:val="0"/>
          <w:szCs w:val="21"/>
        </w:rPr>
        <w:t>．</w:t>
      </w:r>
      <w:r>
        <w:rPr>
          <w:kern w:val="0"/>
          <w:szCs w:val="21"/>
        </w:rPr>
        <w:t xml:space="preserve"> </w:t>
      </w:r>
      <w:r>
        <w:rPr>
          <w:rFonts w:hint="eastAsia"/>
          <w:kern w:val="0"/>
          <w:szCs w:val="21"/>
        </w:rPr>
        <w:t>如图</w:t>
      </w:r>
      <w:r>
        <w:rPr>
          <w:rFonts w:hint="eastAsia"/>
        </w:rPr>
        <w:t>，弹簧振子放置在水平方向，弹簧劲度系数为</w:t>
      </w:r>
      <w:r>
        <w:rPr>
          <w:rFonts w:hint="eastAsia"/>
          <w:i/>
          <w:iCs/>
        </w:rPr>
        <w:t>k</w:t>
      </w:r>
      <w:r>
        <w:rPr>
          <w:rFonts w:hint="eastAsia"/>
        </w:rPr>
        <w:t>。小球初始静止于</w:t>
      </w:r>
      <w:r>
        <w:rPr>
          <w:rFonts w:hint="eastAsia"/>
          <w:i/>
          <w:iCs/>
        </w:rPr>
        <w:t>O</w:t>
      </w:r>
      <w:r>
        <w:rPr>
          <w:rFonts w:hint="eastAsia"/>
        </w:rPr>
        <w:t>点，用水平向右的拉力把小球缓慢拉至</w:t>
      </w:r>
      <w:r>
        <w:rPr>
          <w:rFonts w:hint="eastAsia"/>
          <w:i/>
          <w:iCs/>
        </w:rPr>
        <w:t>C</w:t>
      </w:r>
      <w:r>
        <w:rPr>
          <w:rFonts w:hint="eastAsia"/>
        </w:rPr>
        <w:t>点后释放，</w:t>
      </w:r>
      <w:r>
        <w:rPr>
          <w:rFonts w:hint="eastAsia"/>
          <w:i/>
          <w:iCs/>
        </w:rPr>
        <w:t>O</w:t>
      </w:r>
      <w:r>
        <w:rPr>
          <w:i/>
          <w:iCs/>
        </w:rPr>
        <w:t>C</w:t>
      </w:r>
      <w:r>
        <w:t xml:space="preserve"> = </w:t>
      </w:r>
      <w:r>
        <w:rPr>
          <w:i/>
          <w:iCs/>
        </w:rPr>
        <w:t>A</w:t>
      </w:r>
      <w:r>
        <w:rPr>
          <w:vertAlign w:val="subscript"/>
        </w:rPr>
        <w:t>0</w:t>
      </w:r>
      <w:r>
        <w:rPr>
          <w:rFonts w:hint="eastAsia"/>
        </w:rPr>
        <w:t>。以</w:t>
      </w:r>
      <w:r>
        <w:rPr>
          <w:i/>
          <w:iCs/>
        </w:rPr>
        <w:t>O</w:t>
      </w:r>
      <w:r>
        <w:rPr>
          <w:rFonts w:hint="eastAsia"/>
        </w:rPr>
        <w:t>点为坐标原点，沿小球的</w:t>
      </w:r>
      <w:r>
        <w:rPr>
          <w:rFonts w:hint="eastAsia"/>
          <w:color w:val="000000" w:themeColor="text1"/>
        </w:rPr>
        <w:t>振动方向建立</w:t>
      </w:r>
      <w:r>
        <w:rPr>
          <w:rFonts w:hint="eastAsia"/>
          <w:i/>
          <w:iCs/>
          <w:color w:val="000000" w:themeColor="text1"/>
        </w:rPr>
        <w:t>x</w:t>
      </w:r>
      <w:r>
        <w:rPr>
          <w:rFonts w:hint="eastAsia"/>
          <w:color w:val="000000" w:themeColor="text1"/>
        </w:rPr>
        <w:t>轴。</w:t>
      </w:r>
    </w:p>
    <w:p w14:paraId="0A1EC4F2"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1</w:t>
      </w:r>
      <w:r>
        <w:rPr>
          <w:rFonts w:ascii="宋体" w:hAnsi="宋体" w:hint="eastAsia"/>
          <w:color w:val="000000" w:themeColor="text1"/>
          <w:kern w:val="0"/>
          <w:szCs w:val="21"/>
        </w:rPr>
        <w:t xml:space="preserve">) </w:t>
      </w:r>
      <w:r>
        <w:rPr>
          <w:rFonts w:hint="eastAsia"/>
          <w:color w:val="000000" w:themeColor="text1"/>
        </w:rPr>
        <w:t>拉力对小球做的功为</w:t>
      </w:r>
      <w:r>
        <w:rPr>
          <w:rFonts w:hint="eastAsia"/>
          <w:color w:val="000000" w:themeColor="text1"/>
        </w:rPr>
        <w:t>_</w:t>
      </w:r>
      <w:r>
        <w:rPr>
          <w:color w:val="000000" w:themeColor="text1"/>
        </w:rPr>
        <w:t>_______</w:t>
      </w:r>
      <w:r>
        <w:rPr>
          <w:rFonts w:hint="eastAsia"/>
          <w:color w:val="000000" w:themeColor="text1"/>
        </w:rPr>
        <w:t>。</w:t>
      </w:r>
    </w:p>
    <w:p w14:paraId="5976344E" w14:textId="77777777" w:rsidR="006A4729" w:rsidRDefault="00000000">
      <w:pPr>
        <w:snapToGrid w:val="0"/>
        <w:spacing w:line="312" w:lineRule="auto"/>
        <w:ind w:left="424" w:hangingChars="202" w:hanging="424"/>
        <w:rPr>
          <w:color w:val="000000" w:themeColor="text1"/>
        </w:rPr>
      </w:pPr>
      <w:r>
        <w:rPr>
          <w:rFonts w:ascii="宋体" w:hAnsi="宋体" w:hint="eastAsia"/>
          <w:color w:val="000000" w:themeColor="text1"/>
          <w:kern w:val="0"/>
          <w:szCs w:val="21"/>
        </w:rPr>
        <w:t>(</w:t>
      </w:r>
      <w:r>
        <w:rPr>
          <w:color w:val="000000" w:themeColor="text1"/>
          <w:kern w:val="0"/>
          <w:szCs w:val="21"/>
        </w:rPr>
        <w:t>2</w:t>
      </w:r>
      <w:r>
        <w:rPr>
          <w:rFonts w:ascii="宋体" w:hAnsi="宋体" w:hint="eastAsia"/>
          <w:color w:val="000000" w:themeColor="text1"/>
          <w:kern w:val="0"/>
          <w:szCs w:val="21"/>
        </w:rPr>
        <w:t xml:space="preserve">) </w:t>
      </w:r>
      <w:r>
        <w:rPr>
          <w:rFonts w:hint="eastAsia"/>
          <w:color w:val="000000" w:themeColor="text1"/>
        </w:rPr>
        <w:t>若弹簧振子的振动周期</w:t>
      </w:r>
      <w:r>
        <w:rPr>
          <w:rFonts w:hint="eastAsia"/>
          <w:i/>
          <w:iCs/>
          <w:color w:val="000000" w:themeColor="text1"/>
        </w:rPr>
        <w:t>T</w:t>
      </w:r>
      <w:r>
        <w:rPr>
          <w:rFonts w:hint="eastAsia"/>
          <w:color w:val="000000" w:themeColor="text1"/>
        </w:rPr>
        <w:t>，其从释放时开始的振动方程为</w:t>
      </w:r>
      <w:r>
        <w:rPr>
          <w:rFonts w:hint="eastAsia"/>
          <w:color w:val="000000" w:themeColor="text1"/>
        </w:rPr>
        <w:t>_</w:t>
      </w:r>
      <w:r>
        <w:rPr>
          <w:color w:val="000000" w:themeColor="text1"/>
        </w:rPr>
        <w:t>_______</w:t>
      </w:r>
      <w:r>
        <w:rPr>
          <w:rFonts w:hint="eastAsia"/>
          <w:color w:val="000000" w:themeColor="text1"/>
        </w:rPr>
        <w:t>_</w:t>
      </w:r>
      <w:r>
        <w:rPr>
          <w:color w:val="000000" w:themeColor="text1"/>
        </w:rPr>
        <w:t>_______</w:t>
      </w:r>
      <w:r>
        <w:rPr>
          <w:rFonts w:hint="eastAsia"/>
          <w:color w:val="000000" w:themeColor="text1"/>
        </w:rPr>
        <w:t>。</w:t>
      </w:r>
    </w:p>
    <w:p w14:paraId="26C17D9D" w14:textId="77777777" w:rsidR="006A4729" w:rsidRDefault="00000000">
      <w:pPr>
        <w:snapToGrid w:val="0"/>
        <w:spacing w:beforeLines="50" w:before="156" w:line="312" w:lineRule="auto"/>
        <w:ind w:left="424" w:hangingChars="202" w:hanging="424"/>
      </w:pPr>
      <w:r>
        <w:rPr>
          <w:noProof/>
        </w:rPr>
        <w:drawing>
          <wp:anchor distT="0" distB="0" distL="114300" distR="114300" simplePos="0" relativeHeight="251544064" behindDoc="0" locked="0" layoutInCell="1" allowOverlap="1" wp14:anchorId="3010A90E" wp14:editId="6F0FAA50">
            <wp:simplePos x="0" y="0"/>
            <wp:positionH relativeFrom="column">
              <wp:posOffset>4524375</wp:posOffset>
            </wp:positionH>
            <wp:positionV relativeFrom="paragraph">
              <wp:posOffset>16510</wp:posOffset>
            </wp:positionV>
            <wp:extent cx="675640" cy="817245"/>
            <wp:effectExtent l="0" t="0" r="10160" b="5715"/>
            <wp:wrapSquare wrapText="bothSides"/>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45"/>
                    <a:stretch>
                      <a:fillRect/>
                    </a:stretch>
                  </pic:blipFill>
                  <pic:spPr>
                    <a:xfrm>
                      <a:off x="0" y="0"/>
                      <a:ext cx="675640" cy="817245"/>
                    </a:xfrm>
                    <a:prstGeom prst="rect">
                      <a:avLst/>
                    </a:prstGeom>
                    <a:noFill/>
                    <a:ln>
                      <a:noFill/>
                    </a:ln>
                  </pic:spPr>
                </pic:pic>
              </a:graphicData>
            </a:graphic>
          </wp:anchor>
        </w:drawing>
      </w:r>
      <w:r>
        <w:rPr>
          <w:rFonts w:hint="eastAsia"/>
          <w:kern w:val="0"/>
          <w:szCs w:val="21"/>
        </w:rPr>
        <w:t>2</w:t>
      </w:r>
      <w:r>
        <w:rPr>
          <w:rFonts w:hint="eastAsia"/>
          <w:kern w:val="0"/>
          <w:szCs w:val="21"/>
        </w:rPr>
        <w:t>．</w:t>
      </w:r>
      <w:r>
        <w:rPr>
          <w:kern w:val="0"/>
          <w:szCs w:val="21"/>
        </w:rPr>
        <w:t xml:space="preserve"> </w:t>
      </w:r>
      <w:r>
        <w:rPr>
          <w:rFonts w:hint="eastAsia"/>
          <w:kern w:val="0"/>
          <w:szCs w:val="21"/>
        </w:rPr>
        <w:t>平静湖面上物体振动产生水波，水波在深水区的传播速度更快。如图为某时刻水波的折射图样，深水区为</w:t>
      </w:r>
      <w:r>
        <w:rPr>
          <w:rFonts w:hint="eastAsia"/>
        </w:rPr>
        <w:t>_</w:t>
      </w:r>
      <w:r>
        <w:t>_______</w:t>
      </w:r>
      <w:r>
        <w:rPr>
          <w:rFonts w:hint="eastAsia"/>
        </w:rPr>
        <w:t>。</w:t>
      </w:r>
    </w:p>
    <w:p w14:paraId="67FCAB60"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w:t>
      </w:r>
      <w:r>
        <w:rPr>
          <w:rFonts w:hint="eastAsia"/>
          <w:i/>
          <w:iCs/>
          <w:kern w:val="0"/>
          <w:szCs w:val="21"/>
        </w:rPr>
        <w:t>A</w:t>
      </w:r>
      <w:r>
        <w:rPr>
          <w:rFonts w:hint="eastAsia"/>
          <w:kern w:val="0"/>
          <w:szCs w:val="21"/>
        </w:rPr>
        <w:t>区</w:t>
      </w:r>
      <w:r>
        <w:rPr>
          <w:rFonts w:hint="eastAsia"/>
          <w:kern w:val="0"/>
          <w:szCs w:val="21"/>
        </w:rPr>
        <w:tab/>
        <w:t>B</w:t>
      </w:r>
      <w:r>
        <w:rPr>
          <w:rFonts w:hint="eastAsia"/>
          <w:kern w:val="0"/>
          <w:szCs w:val="21"/>
        </w:rPr>
        <w:t>．</w:t>
      </w:r>
      <w:r>
        <w:rPr>
          <w:rFonts w:hint="eastAsia"/>
          <w:i/>
          <w:iCs/>
          <w:kern w:val="0"/>
          <w:szCs w:val="21"/>
        </w:rPr>
        <w:t>B</w:t>
      </w:r>
      <w:r>
        <w:rPr>
          <w:rFonts w:hint="eastAsia"/>
          <w:kern w:val="0"/>
          <w:szCs w:val="21"/>
        </w:rPr>
        <w:t>区</w:t>
      </w:r>
      <w:r>
        <w:rPr>
          <w:rFonts w:hint="eastAsia"/>
          <w:kern w:val="0"/>
          <w:szCs w:val="21"/>
        </w:rPr>
        <w:tab/>
        <w:t>C</w:t>
      </w:r>
      <w:r>
        <w:rPr>
          <w:rFonts w:hint="eastAsia"/>
          <w:kern w:val="0"/>
          <w:szCs w:val="21"/>
        </w:rPr>
        <w:t>．无法判断</w:t>
      </w:r>
    </w:p>
    <w:p w14:paraId="63477CAE" w14:textId="77777777" w:rsidR="006A4729" w:rsidRDefault="00000000">
      <w:pPr>
        <w:snapToGrid w:val="0"/>
        <w:spacing w:beforeLines="50" w:before="156" w:line="312" w:lineRule="auto"/>
        <w:ind w:left="424" w:hangingChars="202" w:hanging="424"/>
        <w:rPr>
          <w:kern w:val="0"/>
          <w:szCs w:val="21"/>
        </w:rPr>
      </w:pPr>
      <w:r>
        <w:rPr>
          <w:noProof/>
        </w:rPr>
        <w:drawing>
          <wp:anchor distT="0" distB="0" distL="114300" distR="114300" simplePos="0" relativeHeight="251548160" behindDoc="0" locked="0" layoutInCell="1" allowOverlap="1" wp14:anchorId="46D182E0" wp14:editId="1E749857">
            <wp:simplePos x="0" y="0"/>
            <wp:positionH relativeFrom="column">
              <wp:posOffset>3527425</wp:posOffset>
            </wp:positionH>
            <wp:positionV relativeFrom="paragraph">
              <wp:posOffset>158115</wp:posOffset>
            </wp:positionV>
            <wp:extent cx="1703705" cy="925830"/>
            <wp:effectExtent l="0" t="0" r="3175" b="3810"/>
            <wp:wrapSquare wrapText="bothSides"/>
            <wp:docPr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pic:cNvPicPr>
                      <a:picLocks noChangeAspect="1"/>
                    </pic:cNvPicPr>
                  </pic:nvPicPr>
                  <pic:blipFill>
                    <a:blip r:embed="rId46"/>
                    <a:srcRect b="1154"/>
                    <a:stretch>
                      <a:fillRect/>
                    </a:stretch>
                  </pic:blipFill>
                  <pic:spPr>
                    <a:xfrm>
                      <a:off x="0" y="0"/>
                      <a:ext cx="1703705" cy="925830"/>
                    </a:xfrm>
                    <a:prstGeom prst="rect">
                      <a:avLst/>
                    </a:prstGeom>
                    <a:noFill/>
                    <a:ln>
                      <a:noFill/>
                    </a:ln>
                  </pic:spPr>
                </pic:pic>
              </a:graphicData>
            </a:graphic>
          </wp:anchor>
        </w:drawing>
      </w:r>
      <w:r>
        <w:rPr>
          <w:noProof/>
        </w:rPr>
        <mc:AlternateContent>
          <mc:Choice Requires="wpg">
            <w:drawing>
              <wp:anchor distT="0" distB="0" distL="114300" distR="114300" simplePos="0" relativeHeight="251546112" behindDoc="0" locked="0" layoutInCell="1" allowOverlap="1" wp14:anchorId="24753ED8" wp14:editId="4198D01C">
                <wp:simplePos x="0" y="0"/>
                <wp:positionH relativeFrom="page">
                  <wp:posOffset>3044190</wp:posOffset>
                </wp:positionH>
                <wp:positionV relativeFrom="page">
                  <wp:posOffset>2583180</wp:posOffset>
                </wp:positionV>
                <wp:extent cx="0" cy="0"/>
                <wp:effectExtent l="0" t="0" r="0" b="0"/>
                <wp:wrapNone/>
                <wp:docPr id="79" name="JP2025/9/14 星期日18:56:420372"/>
                <wp:cNvGraphicFramePr/>
                <a:graphic xmlns:a="http://schemas.openxmlformats.org/drawingml/2006/main">
                  <a:graphicData uri="http://schemas.microsoft.com/office/word/2010/wordprocessingGroup">
                    <wpg:wgp>
                      <wpg:cNvGrpSpPr/>
                      <wpg:grpSpPr>
                        <a:xfrm>
                          <a:off x="0" y="0"/>
                          <a:ext cx="0" cy="0"/>
                          <a:chOff x="3670" y="3105"/>
                          <a:chExt cx="685" cy="116"/>
                        </a:xfrm>
                        <a:effectLst/>
                      </wpg:grpSpPr>
                      <wps:wsp>
                        <wps:cNvPr id="80" name="Rectangle 78"/>
                        <wps:cNvSpPr>
                          <a:spLocks noChangeArrowheads="1"/>
                        </wps:cNvSpPr>
                        <wps:spPr bwMode="auto">
                          <a:xfrm>
                            <a:off x="3670" y="3105"/>
                            <a:ext cx="685" cy="116"/>
                          </a:xfrm>
                          <a:prstGeom prst="rect">
                            <a:avLst/>
                          </a:prstGeom>
                          <a:pattFill prst="wdUpDiag">
                            <a:fgClr>
                              <a:srgbClr val="000000">
                                <a:alpha val="69000"/>
                              </a:srgbClr>
                            </a:fgClr>
                            <a:bgClr>
                              <a:srgbClr val="FFFFFF">
                                <a:alpha val="69000"/>
                              </a:srgbClr>
                            </a:bgClr>
                          </a:pattFill>
                          <a:ln w="19050">
                            <a:solidFill>
                              <a:srgbClr val="000000"/>
                            </a:solidFill>
                            <a:miter lim="800000"/>
                          </a:ln>
                          <a:effectLst/>
                        </wps:spPr>
                        <wps:bodyPr rot="0" vert="horz" wrap="square" lIns="0" tIns="0" rIns="0" bIns="0" anchor="t" anchorCtr="0" upright="1"/>
                      </wps:wsp>
                      <wps:wsp>
                        <wps:cNvPr id="81" name="Line 79"/>
                        <wps:cNvCnPr>
                          <a:cxnSpLocks noChangeShapeType="1"/>
                        </wps:cNvCnPr>
                        <wps:spPr bwMode="auto">
                          <a:xfrm>
                            <a:off x="3675" y="3105"/>
                            <a:ext cx="675" cy="0"/>
                          </a:xfrm>
                          <a:prstGeom prst="line">
                            <a:avLst/>
                          </a:prstGeom>
                          <a:noFill/>
                          <a:ln w="19050">
                            <a:solidFill>
                              <a:prstClr val="black"/>
                            </a:solidFill>
                            <a:round/>
                          </a:ln>
                          <a:effectLst/>
                        </wps:spPr>
                        <wps:bodyPr/>
                      </wps:wsp>
                    </wpg:wgp>
                  </a:graphicData>
                </a:graphic>
              </wp:anchor>
            </w:drawing>
          </mc:Choice>
          <mc:Fallback>
            <w:pict>
              <v:group w14:anchorId="2585DC9D" id="JP2025/9/14 星期日18:56:420372" o:spid="_x0000_s1026" style="position:absolute;margin-left:239.7pt;margin-top:203.4pt;width:0;height:0;z-index:251546112;mso-position-horizontal-relative:page;mso-position-vertical-relative:page" coordorigin="3670,3105" coordsize="685,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">
                <v:rect id="Rectangle 78" o:spid="_x0000_s1027" style="position:absolute;left:3670;top:3105;width:685;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" fillcolor="black" strokeweight="1.5pt">
                  <v:fill r:id="rId21" o:title="" opacity="45232f" o:opacity2="45232f" type="pattern"/>
                  <v:textbox inset="0,0,0,0"/>
                </v:rect>
                <v:line id="Line 79" o:spid="_x0000_s1028" style="position:absolute;visibility:visible;mso-wrap-style:square" from="3675,3105" to="4350,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" strokeweight="1.5pt"/>
                <w10:wrap anchorx="page" anchory="page"/>
              </v:group>
            </w:pict>
          </mc:Fallback>
        </mc:AlternateContent>
      </w:r>
      <w:r>
        <w:rPr>
          <w:rFonts w:hint="eastAsia"/>
        </w:rPr>
        <w:t>3</w:t>
      </w:r>
      <w:r>
        <w:rPr>
          <w:rFonts w:hint="eastAsia"/>
          <w:kern w:val="0"/>
          <w:szCs w:val="21"/>
        </w:rPr>
        <w:t>．</w:t>
      </w:r>
      <w:r>
        <w:rPr>
          <w:kern w:val="0"/>
          <w:szCs w:val="21"/>
        </w:rPr>
        <w:t xml:space="preserve"> </w:t>
      </w:r>
      <w:r>
        <w:rPr>
          <w:rFonts w:hint="eastAsia"/>
          <w:kern w:val="0"/>
          <w:szCs w:val="21"/>
        </w:rPr>
        <w:t>相干波源</w:t>
      </w:r>
      <w:r>
        <w:rPr>
          <w:rFonts w:hint="eastAsia"/>
          <w:i/>
          <w:iCs/>
          <w:kern w:val="0"/>
          <w:szCs w:val="21"/>
        </w:rPr>
        <w:t>S</w:t>
      </w:r>
      <w:r>
        <w:rPr>
          <w:kern w:val="0"/>
          <w:szCs w:val="21"/>
          <w:vertAlign w:val="subscript"/>
        </w:rPr>
        <w:t>1</w:t>
      </w:r>
      <w:r>
        <w:rPr>
          <w:rFonts w:hint="eastAsia"/>
          <w:kern w:val="0"/>
          <w:szCs w:val="21"/>
        </w:rPr>
        <w:t>、</w:t>
      </w:r>
      <w:r>
        <w:rPr>
          <w:i/>
          <w:iCs/>
          <w:kern w:val="0"/>
          <w:szCs w:val="21"/>
        </w:rPr>
        <w:t>S</w:t>
      </w:r>
      <w:r>
        <w:rPr>
          <w:kern w:val="0"/>
          <w:szCs w:val="21"/>
          <w:vertAlign w:val="subscript"/>
        </w:rPr>
        <w:t>2</w:t>
      </w:r>
      <w:r>
        <w:rPr>
          <w:rFonts w:hint="eastAsia"/>
          <w:kern w:val="0"/>
          <w:szCs w:val="21"/>
        </w:rPr>
        <w:t>在平静水面上同时在竖直方向上起振，分别产生了两列以波源为中心向外扩散的水波（可看作简谐横波），振幅分别为</w:t>
      </w:r>
      <w:r>
        <w:rPr>
          <w:rFonts w:hint="eastAsia"/>
          <w:i/>
          <w:iCs/>
          <w:kern w:val="0"/>
          <w:szCs w:val="21"/>
        </w:rPr>
        <w:t>A</w:t>
      </w:r>
      <w:r>
        <w:rPr>
          <w:kern w:val="0"/>
          <w:szCs w:val="21"/>
          <w:vertAlign w:val="subscript"/>
        </w:rPr>
        <w:t>1</w:t>
      </w:r>
      <w:r>
        <w:rPr>
          <w:rFonts w:hint="eastAsia"/>
          <w:kern w:val="0"/>
          <w:szCs w:val="21"/>
        </w:rPr>
        <w:t>、</w:t>
      </w:r>
      <w:r>
        <w:rPr>
          <w:i/>
          <w:iCs/>
          <w:kern w:val="0"/>
          <w:szCs w:val="21"/>
        </w:rPr>
        <w:t>A</w:t>
      </w:r>
      <w:r>
        <w:rPr>
          <w:kern w:val="0"/>
          <w:szCs w:val="21"/>
          <w:vertAlign w:val="subscript"/>
        </w:rPr>
        <w:t>2</w:t>
      </w:r>
      <w:r>
        <w:rPr>
          <w:rFonts w:hint="eastAsia"/>
          <w:kern w:val="0"/>
          <w:szCs w:val="21"/>
        </w:rPr>
        <w:t>（</w:t>
      </w:r>
      <w:r>
        <w:rPr>
          <w:rFonts w:hint="eastAsia"/>
          <w:i/>
          <w:iCs/>
          <w:kern w:val="0"/>
          <w:szCs w:val="21"/>
        </w:rPr>
        <w:t>A</w:t>
      </w:r>
      <w:r>
        <w:rPr>
          <w:kern w:val="0"/>
          <w:szCs w:val="21"/>
          <w:vertAlign w:val="subscript"/>
        </w:rPr>
        <w:t>1</w:t>
      </w:r>
      <w:r>
        <w:rPr>
          <w:rFonts w:hint="eastAsia"/>
          <w:kern w:val="0"/>
          <w:szCs w:val="21"/>
        </w:rPr>
        <w:t>&gt;</w:t>
      </w:r>
      <w:r>
        <w:rPr>
          <w:i/>
          <w:iCs/>
          <w:kern w:val="0"/>
          <w:szCs w:val="21"/>
        </w:rPr>
        <w:t>A</w:t>
      </w:r>
      <w:r>
        <w:rPr>
          <w:kern w:val="0"/>
          <w:szCs w:val="21"/>
          <w:vertAlign w:val="subscript"/>
        </w:rPr>
        <w:t>2</w:t>
      </w:r>
      <w:r>
        <w:rPr>
          <w:rFonts w:hint="eastAsia"/>
          <w:kern w:val="0"/>
          <w:szCs w:val="21"/>
        </w:rPr>
        <w:t>）。如图为某一时刻两列水波相遇的图样。两列波的波峰、波谷分别用实线、虚线表示。</w:t>
      </w:r>
    </w:p>
    <w:p w14:paraId="48871440" w14:textId="77777777" w:rsidR="006A4729" w:rsidRDefault="00000000">
      <w:pPr>
        <w:snapToGrid w:val="0"/>
        <w:spacing w:line="312" w:lineRule="auto"/>
        <w:ind w:left="424" w:hangingChars="202" w:hanging="424"/>
      </w:pPr>
      <w:r>
        <w:rPr>
          <w:rFonts w:ascii="宋体" w:hAnsi="宋体" w:hint="eastAsia"/>
          <w:kern w:val="0"/>
          <w:szCs w:val="21"/>
        </w:rPr>
        <w:t>(</w:t>
      </w:r>
      <w:r>
        <w:rPr>
          <w:kern w:val="0"/>
          <w:szCs w:val="21"/>
        </w:rPr>
        <w:t>1</w:t>
      </w:r>
      <w:r>
        <w:rPr>
          <w:rFonts w:ascii="宋体" w:hAnsi="宋体" w:hint="eastAsia"/>
          <w:kern w:val="0"/>
          <w:szCs w:val="21"/>
        </w:rPr>
        <w:t xml:space="preserve">) </w:t>
      </w:r>
      <w:r>
        <w:rPr>
          <w:rFonts w:hint="eastAsia"/>
          <w:kern w:val="0"/>
          <w:szCs w:val="21"/>
        </w:rPr>
        <w:t>两波源的起振方向</w:t>
      </w:r>
      <w:r>
        <w:rPr>
          <w:rFonts w:hint="eastAsia"/>
        </w:rPr>
        <w:t>_</w:t>
      </w:r>
      <w:r>
        <w:t>_______</w:t>
      </w:r>
      <w:r>
        <w:rPr>
          <w:rFonts w:hint="eastAsia"/>
        </w:rPr>
        <w:t>。</w:t>
      </w:r>
    </w:p>
    <w:p w14:paraId="0120AA74"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相同</w:t>
      </w:r>
      <w:r>
        <w:rPr>
          <w:rFonts w:hint="eastAsia"/>
          <w:kern w:val="0"/>
          <w:szCs w:val="21"/>
        </w:rPr>
        <w:tab/>
        <w:t>B</w:t>
      </w:r>
      <w:r>
        <w:rPr>
          <w:rFonts w:hint="eastAsia"/>
          <w:kern w:val="0"/>
          <w:szCs w:val="21"/>
        </w:rPr>
        <w:t>．相反</w:t>
      </w:r>
    </w:p>
    <w:p w14:paraId="5D37D764"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质点</w:t>
      </w:r>
      <w:r>
        <w:rPr>
          <w:rFonts w:hint="eastAsia"/>
          <w:i/>
          <w:iCs/>
          <w:kern w:val="0"/>
          <w:szCs w:val="21"/>
        </w:rPr>
        <w:t>B</w:t>
      </w:r>
      <w:r>
        <w:rPr>
          <w:rFonts w:ascii="宋体" w:hAnsi="宋体" w:hint="eastAsia"/>
          <w:kern w:val="0"/>
          <w:szCs w:val="21"/>
        </w:rPr>
        <w:t>处于</w:t>
      </w:r>
      <w:r>
        <w:rPr>
          <w:rFonts w:hint="eastAsia"/>
        </w:rPr>
        <w:t>_</w:t>
      </w:r>
      <w:r>
        <w:t>_______</w:t>
      </w:r>
      <w:r>
        <w:rPr>
          <w:rFonts w:hint="eastAsia"/>
        </w:rPr>
        <w:t>状态。</w:t>
      </w:r>
    </w:p>
    <w:p w14:paraId="424EFA76" w14:textId="77777777" w:rsidR="006A4729" w:rsidRDefault="00000000">
      <w:pPr>
        <w:tabs>
          <w:tab w:val="left" w:pos="420"/>
          <w:tab w:val="left" w:pos="2310"/>
          <w:tab w:val="left" w:pos="4200"/>
          <w:tab w:val="left" w:pos="6090"/>
        </w:tabs>
        <w:snapToGrid w:val="0"/>
        <w:spacing w:line="312" w:lineRule="auto"/>
        <w:ind w:firstLineChars="200" w:firstLine="420"/>
        <w:rPr>
          <w:kern w:val="0"/>
          <w:szCs w:val="21"/>
        </w:rPr>
      </w:pPr>
      <w:r>
        <w:rPr>
          <w:rFonts w:hint="eastAsia"/>
          <w:kern w:val="0"/>
          <w:szCs w:val="21"/>
        </w:rPr>
        <w:t>A</w:t>
      </w:r>
      <w:r>
        <w:rPr>
          <w:rFonts w:hint="eastAsia"/>
          <w:kern w:val="0"/>
          <w:szCs w:val="21"/>
        </w:rPr>
        <w:t>．超重</w:t>
      </w:r>
      <w:r>
        <w:rPr>
          <w:rFonts w:hint="eastAsia"/>
          <w:kern w:val="0"/>
          <w:szCs w:val="21"/>
        </w:rPr>
        <w:tab/>
        <w:t>B</w:t>
      </w:r>
      <w:r>
        <w:rPr>
          <w:rFonts w:hint="eastAsia"/>
          <w:kern w:val="0"/>
          <w:szCs w:val="21"/>
        </w:rPr>
        <w:t>．失重</w:t>
      </w:r>
      <w:r>
        <w:rPr>
          <w:rFonts w:hint="eastAsia"/>
          <w:kern w:val="0"/>
          <w:szCs w:val="21"/>
        </w:rPr>
        <w:tab/>
        <w:t>C</w:t>
      </w:r>
      <w:r>
        <w:rPr>
          <w:rFonts w:hint="eastAsia"/>
          <w:kern w:val="0"/>
          <w:szCs w:val="21"/>
        </w:rPr>
        <w:t>．静止</w:t>
      </w:r>
      <w:r>
        <w:rPr>
          <w:rFonts w:hint="eastAsia"/>
          <w:kern w:val="0"/>
          <w:szCs w:val="21"/>
        </w:rPr>
        <w:tab/>
        <w:t>D</w:t>
      </w:r>
      <w:r>
        <w:rPr>
          <w:rFonts w:hint="eastAsia"/>
          <w:kern w:val="0"/>
          <w:szCs w:val="21"/>
        </w:rPr>
        <w:t>．无法判断</w:t>
      </w:r>
    </w:p>
    <w:p w14:paraId="6AEB4BB8" w14:textId="77777777" w:rsidR="006A4729" w:rsidRDefault="00000000">
      <w:pPr>
        <w:snapToGrid w:val="0"/>
        <w:spacing w:line="312" w:lineRule="auto"/>
        <w:ind w:left="420" w:hangingChars="200" w:hanging="420"/>
        <w:jc w:val="left"/>
        <w:rPr>
          <w:kern w:val="0"/>
          <w:szCs w:val="21"/>
        </w:rPr>
      </w:pPr>
      <w:r>
        <w:rPr>
          <w:noProof/>
        </w:rPr>
        <mc:AlternateContent>
          <mc:Choice Requires="wpg">
            <w:drawing>
              <wp:anchor distT="0" distB="0" distL="114300" distR="114300" simplePos="0" relativeHeight="251545088" behindDoc="0" locked="0" layoutInCell="1" allowOverlap="1" wp14:anchorId="1EB2D084" wp14:editId="4705B90C">
                <wp:simplePos x="0" y="0"/>
                <wp:positionH relativeFrom="column">
                  <wp:posOffset>3451860</wp:posOffset>
                </wp:positionH>
                <wp:positionV relativeFrom="paragraph">
                  <wp:posOffset>99060</wp:posOffset>
                </wp:positionV>
                <wp:extent cx="1644650" cy="760095"/>
                <wp:effectExtent l="0" t="0" r="0" b="1905"/>
                <wp:wrapSquare wrapText="bothSides"/>
                <wp:docPr id="35" name="组合 351"/>
                <wp:cNvGraphicFramePr/>
                <a:graphic xmlns:a="http://schemas.openxmlformats.org/drawingml/2006/main">
                  <a:graphicData uri="http://schemas.microsoft.com/office/word/2010/wordprocessingGroup">
                    <wpg:wgp>
                      <wpg:cNvGrpSpPr/>
                      <wpg:grpSpPr>
                        <a:xfrm>
                          <a:off x="0" y="0"/>
                          <a:ext cx="1644650" cy="760095"/>
                          <a:chOff x="-56652" y="0"/>
                          <a:chExt cx="1645275" cy="760150"/>
                        </a:xfrm>
                        <a:effectLst/>
                      </wpg:grpSpPr>
                      <wpg:grpSp>
                        <wpg:cNvPr id="36" name="组合 336"/>
                        <wpg:cNvGrpSpPr/>
                        <wpg:grpSpPr>
                          <a:xfrm>
                            <a:off x="-56652" y="0"/>
                            <a:ext cx="1645275" cy="760150"/>
                            <a:chOff x="-58687" y="-166208"/>
                            <a:chExt cx="1645828" cy="760402"/>
                          </a:xfrm>
                          <a:effectLst/>
                        </wpg:grpSpPr>
                        <wps:wsp>
                          <wps:cNvPr id="496966244" name="直接连接符 331"/>
                          <wps:cNvCnPr/>
                          <wps:spPr>
                            <a:xfrm>
                              <a:off x="102946" y="265972"/>
                              <a:ext cx="1231512" cy="1906"/>
                            </a:xfrm>
                            <a:prstGeom prst="line">
                              <a:avLst/>
                            </a:prstGeom>
                            <a:noFill/>
                            <a:ln w="9525">
                              <a:solidFill>
                                <a:srgbClr val="000000"/>
                              </a:solidFill>
                              <a:prstDash val="solid"/>
                              <a:miter lim="800000"/>
                              <a:headEnd/>
                              <a:tailEnd type="triangle" w="sm"/>
                            </a:ln>
                            <a:effectLst/>
                          </wps:spPr>
                          <wps:bodyPr/>
                        </wps:wsp>
                        <wps:wsp>
                          <wps:cNvPr id="511729331" name="直接连接符 332"/>
                          <wps:cNvCnPr/>
                          <wps:spPr>
                            <a:xfrm flipV="1">
                              <a:off x="101650" y="-91718"/>
                              <a:ext cx="0" cy="652460"/>
                            </a:xfrm>
                            <a:prstGeom prst="line">
                              <a:avLst/>
                            </a:prstGeom>
                            <a:noFill/>
                            <a:ln w="9525">
                              <a:solidFill>
                                <a:srgbClr val="000000"/>
                              </a:solidFill>
                              <a:prstDash val="solid"/>
                              <a:miter lim="800000"/>
                              <a:headEnd/>
                              <a:tailEnd type="triangle" w="sm"/>
                            </a:ln>
                            <a:effectLst/>
                          </wps:spPr>
                          <wps:bodyPr/>
                        </wps:wsp>
                        <wps:wsp>
                          <wps:cNvPr id="843938417" name="文本框 333"/>
                          <wps:cNvSpPr txBox="1"/>
                          <wps:spPr>
                            <a:xfrm>
                              <a:off x="-2015" y="193303"/>
                              <a:ext cx="114300" cy="161925"/>
                            </a:xfrm>
                            <a:prstGeom prst="rect">
                              <a:avLst/>
                            </a:prstGeom>
                            <a:noFill/>
                            <a:ln w="6350">
                              <a:noFill/>
                            </a:ln>
                            <a:effectLst/>
                          </wps:spPr>
                          <wps:txbx>
                            <w:txbxContent>
                              <w:p w14:paraId="795DA073" w14:textId="77777777" w:rsidR="006A4729" w:rsidRDefault="00000000">
                                <w:pPr>
                                  <w:adjustRightInd w:val="0"/>
                                  <w:snapToGrid w:val="0"/>
                                  <w:jc w:val="center"/>
                                  <w:rPr>
                                    <w:iCs/>
                                    <w:sz w:val="18"/>
                                  </w:rPr>
                                </w:pPr>
                                <w:r>
                                  <w:rPr>
                                    <w:rFonts w:hint="eastAsia"/>
                                    <w:iCs/>
                                    <w:sz w:val="18"/>
                                  </w:rPr>
                                  <w:t>0</w:t>
                                </w:r>
                              </w:p>
                            </w:txbxContent>
                          </wps:txbx>
                          <wps:bodyPr rot="0" spcFirstLastPara="0" vertOverflow="overflow" horzOverflow="overflow" vert="horz" wrap="square" lIns="0" tIns="0" rIns="0" bIns="0" numCol="1" spcCol="0" rtlCol="0" fromWordArt="0" anchor="t" anchorCtr="0" forceAA="0" compatLnSpc="1"/>
                        </wps:wsp>
                        <wps:wsp>
                          <wps:cNvPr id="2146526405" name="文本框 334"/>
                          <wps:cNvSpPr txBox="1"/>
                          <wps:spPr>
                            <a:xfrm>
                              <a:off x="1331053" y="245438"/>
                              <a:ext cx="256088" cy="161990"/>
                            </a:xfrm>
                            <a:prstGeom prst="rect">
                              <a:avLst/>
                            </a:prstGeom>
                            <a:noFill/>
                            <a:ln w="6350">
                              <a:noFill/>
                            </a:ln>
                            <a:effectLst/>
                          </wps:spPr>
                          <wps:txbx>
                            <w:txbxContent>
                              <w:p w14:paraId="399E546F"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1559767984" name="文本框 335"/>
                          <wps:cNvSpPr txBox="1"/>
                          <wps:spPr>
                            <a:xfrm>
                              <a:off x="143932" y="-166208"/>
                              <a:ext cx="262710" cy="161925"/>
                            </a:xfrm>
                            <a:prstGeom prst="rect">
                              <a:avLst/>
                            </a:prstGeom>
                            <a:noFill/>
                            <a:ln w="6350">
                              <a:noFill/>
                            </a:ln>
                            <a:effectLst/>
                          </wps:spPr>
                          <wps:txbx>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752246500" name="文本框 333"/>
                          <wps:cNvSpPr txBox="1"/>
                          <wps:spPr>
                            <a:xfrm>
                              <a:off x="-3019" y="-37241"/>
                              <a:ext cx="118963" cy="161925"/>
                            </a:xfrm>
                            <a:prstGeom prst="rect">
                              <a:avLst/>
                            </a:prstGeom>
                            <a:noFill/>
                            <a:ln w="6350">
                              <a:noFill/>
                            </a:ln>
                            <a:effectLst/>
                          </wps:spPr>
                          <wps:txbx>
                            <w:txbxContent>
                              <w:p w14:paraId="0943CE07"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48247564" name="文本框 333"/>
                          <wps:cNvSpPr txBox="1"/>
                          <wps:spPr>
                            <a:xfrm>
                              <a:off x="-58687" y="432269"/>
                              <a:ext cx="159333" cy="161925"/>
                            </a:xfrm>
                            <a:prstGeom prst="rect">
                              <a:avLst/>
                            </a:prstGeom>
                            <a:noFill/>
                            <a:ln w="6350">
                              <a:noFill/>
                            </a:ln>
                            <a:effectLst/>
                          </wps:spPr>
                          <wps:txbx>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1610788360" name="文本框 333"/>
                          <wps:cNvSpPr txBox="1"/>
                          <wps:spPr>
                            <a:xfrm>
                              <a:off x="313877" y="261361"/>
                              <a:ext cx="246591" cy="161925"/>
                            </a:xfrm>
                            <a:prstGeom prst="rect">
                              <a:avLst/>
                            </a:prstGeom>
                            <a:noFill/>
                            <a:ln w="6350">
                              <a:noFill/>
                            </a:ln>
                            <a:effectLst/>
                          </wps:spPr>
                          <wps:txbx>
                            <w:txbxContent>
                              <w:p w14:paraId="31C63150" w14:textId="77777777" w:rsidR="006A4729" w:rsidRDefault="00000000">
                                <w:pPr>
                                  <w:adjustRightInd w:val="0"/>
                                  <w:snapToGrid w:val="0"/>
                                  <w:jc w:val="center"/>
                                  <w:rPr>
                                    <w:iCs/>
                                    <w:sz w:val="18"/>
                                  </w:rPr>
                                </w:pPr>
                                <w:r>
                                  <w:rPr>
                                    <w:rFonts w:hint="eastAsia"/>
                                    <w:iCs/>
                                    <w:sz w:val="18"/>
                                  </w:rPr>
                                  <w:t>2</w:t>
                                </w:r>
                              </w:p>
                            </w:txbxContent>
                          </wps:txbx>
                          <wps:bodyPr rot="0" spcFirstLastPara="0" vertOverflow="overflow" horzOverflow="overflow" vert="horz" wrap="square" lIns="0" tIns="0" rIns="0" bIns="0" numCol="1" spcCol="0" rtlCol="0" fromWordArt="0" anchor="t" anchorCtr="0" forceAA="0" compatLnSpc="1"/>
                        </wps:wsp>
                        <wps:wsp>
                          <wps:cNvPr id="2030050951" name="文本框 333"/>
                          <wps:cNvSpPr txBox="1"/>
                          <wps:spPr>
                            <a:xfrm>
                              <a:off x="662594" y="261361"/>
                              <a:ext cx="246591" cy="161925"/>
                            </a:xfrm>
                            <a:prstGeom prst="rect">
                              <a:avLst/>
                            </a:prstGeom>
                            <a:noFill/>
                            <a:ln w="6350">
                              <a:noFill/>
                            </a:ln>
                            <a:effectLst/>
                          </wps:spPr>
                          <wps:txbx>
                            <w:txbxContent>
                              <w:p w14:paraId="19B41BBB" w14:textId="77777777" w:rsidR="006A4729" w:rsidRDefault="00000000">
                                <w:pPr>
                                  <w:adjustRightInd w:val="0"/>
                                  <w:snapToGrid w:val="0"/>
                                  <w:jc w:val="center"/>
                                  <w:rPr>
                                    <w:iCs/>
                                    <w:sz w:val="18"/>
                                  </w:rPr>
                                </w:pPr>
                                <w:r>
                                  <w:rPr>
                                    <w:rFonts w:hint="eastAsia"/>
                                    <w:iCs/>
                                    <w:sz w:val="18"/>
                                  </w:rPr>
                                  <w:t>4</w:t>
                                </w:r>
                              </w:p>
                            </w:txbxContent>
                          </wps:txbx>
                          <wps:bodyPr rot="0" spcFirstLastPara="0" vertOverflow="overflow" horzOverflow="overflow" vert="horz" wrap="square" lIns="0" tIns="0" rIns="0" bIns="0" numCol="1" spcCol="0" rtlCol="0" fromWordArt="0" anchor="t" anchorCtr="0" forceAA="0" compatLnSpc="1"/>
                        </wps:wsp>
                        <wps:wsp>
                          <wps:cNvPr id="842264477" name="文本框 333"/>
                          <wps:cNvSpPr txBox="1"/>
                          <wps:spPr>
                            <a:xfrm>
                              <a:off x="976951" y="261361"/>
                              <a:ext cx="246591" cy="161925"/>
                            </a:xfrm>
                            <a:prstGeom prst="rect">
                              <a:avLst/>
                            </a:prstGeom>
                            <a:noFill/>
                            <a:ln w="6350">
                              <a:noFill/>
                            </a:ln>
                            <a:effectLst/>
                          </wps:spPr>
                          <wps:txbx>
                            <w:txbxContent>
                              <w:p w14:paraId="4F823825" w14:textId="77777777" w:rsidR="006A4729" w:rsidRDefault="00000000">
                                <w:pPr>
                                  <w:adjustRightInd w:val="0"/>
                                  <w:snapToGrid w:val="0"/>
                                  <w:jc w:val="center"/>
                                  <w:rPr>
                                    <w:iCs/>
                                    <w:sz w:val="18"/>
                                  </w:rPr>
                                </w:pPr>
                                <w:r>
                                  <w:rPr>
                                    <w:rFonts w:hint="eastAsia"/>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37" name="组合 346"/>
                        <wpg:cNvGrpSpPr/>
                        <wpg:grpSpPr>
                          <a:xfrm>
                            <a:off x="270802" y="376025"/>
                            <a:ext cx="833945" cy="56128"/>
                            <a:chOff x="317920" y="0"/>
                            <a:chExt cx="1586575" cy="76200"/>
                          </a:xfrm>
                          <a:effectLst/>
                        </wpg:grpSpPr>
                        <wps:wsp>
                          <wps:cNvPr id="811765385" name="直接连接符 338"/>
                          <wps:cNvCnPr/>
                          <wps:spPr>
                            <a:xfrm flipV="1">
                              <a:off x="317920" y="36333"/>
                              <a:ext cx="0" cy="38100"/>
                            </a:xfrm>
                            <a:prstGeom prst="line">
                              <a:avLst/>
                            </a:prstGeom>
                            <a:noFill/>
                            <a:ln w="9525">
                              <a:solidFill>
                                <a:srgbClr val="000000"/>
                              </a:solidFill>
                              <a:prstDash val="solid"/>
                              <a:miter lim="800000"/>
                              <a:headEnd/>
                              <a:tailEnd/>
                            </a:ln>
                            <a:effectLst/>
                          </wps:spPr>
                          <wps:bodyPr/>
                        </wps:wsp>
                        <wps:wsp>
                          <wps:cNvPr id="968273034" name="直接连接符 339"/>
                          <wps:cNvCnPr/>
                          <wps:spPr>
                            <a:xfrm flipV="1">
                              <a:off x="635841" y="0"/>
                              <a:ext cx="0" cy="76200"/>
                            </a:xfrm>
                            <a:prstGeom prst="line">
                              <a:avLst/>
                            </a:prstGeom>
                            <a:noFill/>
                            <a:ln w="9525">
                              <a:solidFill>
                                <a:srgbClr val="000000"/>
                              </a:solidFill>
                              <a:prstDash val="solid"/>
                              <a:miter lim="800000"/>
                              <a:headEnd/>
                              <a:tailEnd/>
                            </a:ln>
                            <a:effectLst/>
                          </wps:spPr>
                          <wps:bodyPr/>
                        </wps:wsp>
                        <wps:wsp>
                          <wps:cNvPr id="987760379" name="直接连接符 340"/>
                          <wps:cNvCnPr/>
                          <wps:spPr>
                            <a:xfrm flipV="1">
                              <a:off x="953761" y="36333"/>
                              <a:ext cx="0" cy="38100"/>
                            </a:xfrm>
                            <a:prstGeom prst="line">
                              <a:avLst/>
                            </a:prstGeom>
                            <a:noFill/>
                            <a:ln w="9525">
                              <a:solidFill>
                                <a:srgbClr val="000000"/>
                              </a:solidFill>
                              <a:prstDash val="solid"/>
                              <a:miter lim="800000"/>
                              <a:headEnd/>
                              <a:tailEnd/>
                            </a:ln>
                            <a:effectLst/>
                          </wps:spPr>
                          <wps:bodyPr/>
                        </wps:wsp>
                        <wps:wsp>
                          <wps:cNvPr id="1093298264" name="直接连接符 341"/>
                          <wps:cNvCnPr/>
                          <wps:spPr>
                            <a:xfrm flipV="1">
                              <a:off x="1271682" y="0"/>
                              <a:ext cx="0" cy="76200"/>
                            </a:xfrm>
                            <a:prstGeom prst="line">
                              <a:avLst/>
                            </a:prstGeom>
                            <a:noFill/>
                            <a:ln w="9525">
                              <a:solidFill>
                                <a:srgbClr val="000000"/>
                              </a:solidFill>
                              <a:prstDash val="solid"/>
                              <a:miter lim="800000"/>
                              <a:headEnd/>
                              <a:tailEnd/>
                            </a:ln>
                            <a:effectLst/>
                          </wps:spPr>
                          <wps:bodyPr/>
                        </wps:wsp>
                        <wps:wsp>
                          <wps:cNvPr id="1219650475" name="直接连接符 342"/>
                          <wps:cNvCnPr/>
                          <wps:spPr>
                            <a:xfrm flipV="1">
                              <a:off x="1586575" y="36333"/>
                              <a:ext cx="0" cy="38100"/>
                            </a:xfrm>
                            <a:prstGeom prst="line">
                              <a:avLst/>
                            </a:prstGeom>
                            <a:noFill/>
                            <a:ln w="9525">
                              <a:solidFill>
                                <a:srgbClr val="000000"/>
                              </a:solidFill>
                              <a:prstDash val="solid"/>
                              <a:miter lim="800000"/>
                              <a:headEnd/>
                              <a:tailEnd/>
                            </a:ln>
                            <a:effectLst/>
                          </wps:spPr>
                          <wps:bodyPr/>
                        </wps:wsp>
                        <wps:wsp>
                          <wps:cNvPr id="146326874" name="直接连接符 343"/>
                          <wps:cNvCnPr/>
                          <wps:spPr>
                            <a:xfrm flipV="1">
                              <a:off x="1904495" y="0"/>
                              <a:ext cx="0" cy="76200"/>
                            </a:xfrm>
                            <a:prstGeom prst="line">
                              <a:avLst/>
                            </a:prstGeom>
                            <a:noFill/>
                            <a:ln w="9525">
                              <a:solidFill>
                                <a:srgbClr val="000000"/>
                              </a:solidFill>
                              <a:prstDash val="solid"/>
                              <a:miter lim="800000"/>
                              <a:headEnd/>
                              <a:tailEnd/>
                            </a:ln>
                            <a:effectLst/>
                          </wps:spPr>
                          <wps:bodyPr/>
                        </wps:wsp>
                      </wpg:grpSp>
                      <wpg:grpSp>
                        <wpg:cNvPr id="39" name="组合 350"/>
                        <wpg:cNvGrpSpPr/>
                        <wpg:grpSpPr>
                          <a:xfrm rot="5400000">
                            <a:off x="361061" y="-68868"/>
                            <a:ext cx="482036" cy="996216"/>
                            <a:chOff x="-6189" y="-1584192"/>
                            <a:chExt cx="768712" cy="1660392"/>
                          </a:xfrm>
                          <a:effectLst/>
                        </wpg:grpSpPr>
                        <wps:wsp>
                          <wps:cNvPr id="2106751524" name="直接连接符 347"/>
                          <wps:cNvCnPr/>
                          <wps:spPr>
                            <a:xfrm flipV="1">
                              <a:off x="0" y="0"/>
                              <a:ext cx="0" cy="76200"/>
                            </a:xfrm>
                            <a:prstGeom prst="line">
                              <a:avLst/>
                            </a:prstGeom>
                            <a:noFill/>
                            <a:ln w="9525">
                              <a:solidFill>
                                <a:srgbClr val="000000"/>
                              </a:solidFill>
                              <a:prstDash val="solid"/>
                              <a:miter lim="800000"/>
                              <a:headEnd/>
                              <a:tailEnd/>
                            </a:ln>
                            <a:effectLst/>
                          </wps:spPr>
                          <wps:bodyPr/>
                        </wps:wsp>
                        <wps:wsp>
                          <wps:cNvPr id="1017038753" name="直接连接符 349"/>
                          <wps:cNvCnPr/>
                          <wps:spPr>
                            <a:xfrm flipV="1">
                              <a:off x="762523" y="0"/>
                              <a:ext cx="0" cy="76200"/>
                            </a:xfrm>
                            <a:prstGeom prst="line">
                              <a:avLst/>
                            </a:prstGeom>
                            <a:noFill/>
                            <a:ln w="9525">
                              <a:solidFill>
                                <a:srgbClr val="000000"/>
                              </a:solidFill>
                              <a:prstDash val="solid"/>
                              <a:miter lim="800000"/>
                              <a:headEnd/>
                              <a:tailEnd/>
                            </a:ln>
                            <a:effectLst/>
                          </wps:spPr>
                          <wps:bodyPr/>
                        </wps:wsp>
                        <wps:wsp>
                          <wps:cNvPr id="783087709" name="直接连接符 347"/>
                          <wps:cNvCnPr/>
                          <wps:spPr>
                            <a:xfrm flipH="1" flipV="1">
                              <a:off x="-6189" y="-1584192"/>
                              <a:ext cx="6076" cy="1557429"/>
                            </a:xfrm>
                            <a:prstGeom prst="line">
                              <a:avLst/>
                            </a:prstGeom>
                            <a:noFill/>
                            <a:ln w="9525">
                              <a:solidFill>
                                <a:srgbClr val="000000"/>
                              </a:solidFill>
                              <a:prstDash val="dash"/>
                              <a:miter lim="800000"/>
                              <a:headEnd/>
                              <a:tailEnd/>
                            </a:ln>
                            <a:effectLst/>
                          </wps:spPr>
                          <wps:bodyPr/>
                        </wps:wsp>
                        <wps:wsp>
                          <wps:cNvPr id="1177177171" name="直接连接符 347"/>
                          <wps:cNvCnPr/>
                          <wps:spPr>
                            <a:xfrm flipH="1" flipV="1">
                              <a:off x="761226" y="-1567251"/>
                              <a:ext cx="1013" cy="1540489"/>
                            </a:xfrm>
                            <a:prstGeom prst="line">
                              <a:avLst/>
                            </a:prstGeom>
                            <a:noFill/>
                            <a:ln w="9525">
                              <a:solidFill>
                                <a:srgbClr val="000000"/>
                              </a:solidFill>
                              <a:prstDash val="dash"/>
                              <a:miter lim="800000"/>
                              <a:headEnd/>
                              <a:tailEnd/>
                            </a:ln>
                            <a:effectLst/>
                          </wps:spPr>
                          <wps:bodyPr/>
                        </wps:wsp>
                      </wpg:grpSp>
                    </wpg:wgp>
                  </a:graphicData>
                </a:graphic>
              </wp:anchor>
            </w:drawing>
          </mc:Choice>
          <mc:Fallback>
            <w:pict>
              <v:group w14:anchorId="1EB2D084" id="组合 351" o:spid="_x0000_s1751" style="position:absolute;left:0;text-align:left;margin-left:271.8pt;margin-top:7.8pt;width:129.5pt;height:59.85pt;z-index:251545088;mso-position-horizontal-relative:text;mso-position-vertical-relative:text" coordorigin="-566" coordsize="16452,7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">
                <v:group id="_x0000_s1752"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直接连接符 331" o:spid="_x0000_s1753"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">
                    <v:stroke endarrow="block" endarrowwidth="narrow" joinstyle="miter"/>
                  </v:line>
                  <v:line id="直接连接符 332" o:spid="_x0000_s1754"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">
                    <v:stroke endarrow="block" endarrowwidth="narrow" joinstyle="miter"/>
                  </v:line>
                  <v:shape id="文本框 333" o:spid="_x0000_s1755"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" filled="f" stroked="f" strokeweight=".5pt">
                    <v:textbox inset="0,0,0,0">
                      <w:txbxContent>
                        <w:p w14:paraId="795DA073" w14:textId="77777777" w:rsidR="006A4729" w:rsidRDefault="00000000">
                          <w:pPr>
                            <w:adjustRightInd w:val="0"/>
                            <w:snapToGrid w:val="0"/>
                            <w:jc w:val="center"/>
                            <w:rPr>
                              <w:iCs/>
                              <w:sz w:val="18"/>
                            </w:rPr>
                          </w:pPr>
                          <w:r>
                            <w:rPr>
                              <w:rFonts w:hint="eastAsia"/>
                              <w:iCs/>
                              <w:sz w:val="18"/>
                            </w:rPr>
                            <w:t>0</w:t>
                          </w:r>
                        </w:p>
                      </w:txbxContent>
                    </v:textbox>
                  </v:shape>
                  <v:shape id="文本框 334" o:spid="_x0000_s1756"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" filled="f" stroked="f" strokeweight=".5pt">
                    <v:textbox inset="0,0,0,0">
                      <w:txbxContent>
                        <w:p w14:paraId="399E546F"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757"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" filled="f" stroked="f" strokeweight=".5pt">
                    <v:textbox inset="0,0,0,0">
                      <w:txbxContent>
                        <w:p w14:paraId="21B9061D" w14:textId="77777777" w:rsidR="006A4729" w:rsidRDefault="00000000">
                          <w:pPr>
                            <w:adjustRightInd w:val="0"/>
                            <w:snapToGrid w:val="0"/>
                            <w:jc w:val="center"/>
                            <w:rPr>
                              <w:sz w:val="18"/>
                            </w:rPr>
                          </w:pPr>
                          <w:r>
                            <w:rPr>
                              <w:i/>
                              <w:sz w:val="18"/>
                            </w:rPr>
                            <w:t>y</w:t>
                          </w:r>
                          <w:r>
                            <w:rPr>
                              <w:sz w:val="18"/>
                            </w:rPr>
                            <w:t>/</w:t>
                          </w:r>
                          <w:r>
                            <w:rPr>
                              <w:rFonts w:hint="eastAsia"/>
                              <w:sz w:val="18"/>
                            </w:rPr>
                            <w:t>c</w:t>
                          </w:r>
                          <w:r>
                            <w:rPr>
                              <w:sz w:val="18"/>
                            </w:rPr>
                            <w:t>m</w:t>
                          </w:r>
                        </w:p>
                      </w:txbxContent>
                    </v:textbox>
                  </v:shape>
                  <v:shape id="文本框 333" o:spid="_x0000_s1758"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" filled="f" stroked="f" strokeweight=".5pt">
                    <v:textbox inset="0,0,0,0">
                      <w:txbxContent>
                        <w:p w14:paraId="0943CE07" w14:textId="77777777" w:rsidR="006A4729" w:rsidRDefault="00000000">
                          <w:pPr>
                            <w:adjustRightInd w:val="0"/>
                            <w:snapToGrid w:val="0"/>
                            <w:jc w:val="center"/>
                            <w:rPr>
                              <w:iCs/>
                              <w:sz w:val="18"/>
                            </w:rPr>
                          </w:pPr>
                          <w:r>
                            <w:rPr>
                              <w:rFonts w:hint="eastAsia"/>
                              <w:iCs/>
                              <w:sz w:val="18"/>
                            </w:rPr>
                            <w:t>2</w:t>
                          </w:r>
                        </w:p>
                      </w:txbxContent>
                    </v:textbox>
                  </v:shape>
                  <v:shape id="文本框 333" o:spid="_x0000_s1759"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" filled="f" stroked="f" strokeweight=".5pt">
                    <v:textbox inset="0,0,0,0">
                      <w:txbxContent>
                        <w:p w14:paraId="01BC6589" w14:textId="77777777" w:rsidR="006A4729" w:rsidRDefault="00000000">
                          <w:pPr>
                            <w:adjustRightInd w:val="0"/>
                            <w:snapToGrid w:val="0"/>
                            <w:jc w:val="center"/>
                            <w:rPr>
                              <w:iCs/>
                              <w:sz w:val="18"/>
                            </w:rPr>
                          </w:pPr>
                          <w:r>
                            <w:rPr>
                              <w:iCs/>
                              <w:sz w:val="18"/>
                            </w:rPr>
                            <w:t>−</w:t>
                          </w:r>
                          <w:r>
                            <w:rPr>
                              <w:rFonts w:hint="eastAsia"/>
                              <w:iCs/>
                              <w:sz w:val="18"/>
                            </w:rPr>
                            <w:t>2</w:t>
                          </w:r>
                        </w:p>
                      </w:txbxContent>
                    </v:textbox>
                  </v:shape>
                  <v:shape id="文本框 333" o:spid="_x0000_s1760"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" filled="f" stroked="f" strokeweight=".5pt">
                    <v:textbox inset="0,0,0,0">
                      <w:txbxContent>
                        <w:p w14:paraId="31C63150" w14:textId="77777777" w:rsidR="006A4729" w:rsidRDefault="00000000">
                          <w:pPr>
                            <w:adjustRightInd w:val="0"/>
                            <w:snapToGrid w:val="0"/>
                            <w:jc w:val="center"/>
                            <w:rPr>
                              <w:iCs/>
                              <w:sz w:val="18"/>
                            </w:rPr>
                          </w:pPr>
                          <w:r>
                            <w:rPr>
                              <w:rFonts w:hint="eastAsia"/>
                              <w:iCs/>
                              <w:sz w:val="18"/>
                            </w:rPr>
                            <w:t>2</w:t>
                          </w:r>
                        </w:p>
                      </w:txbxContent>
                    </v:textbox>
                  </v:shape>
                  <v:shape id="文本框 333" o:spid="_x0000_s1761"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" filled="f" stroked="f" strokeweight=".5pt">
                    <v:textbox inset="0,0,0,0">
                      <w:txbxContent>
                        <w:p w14:paraId="19B41BBB" w14:textId="77777777" w:rsidR="006A4729" w:rsidRDefault="00000000">
                          <w:pPr>
                            <w:adjustRightInd w:val="0"/>
                            <w:snapToGrid w:val="0"/>
                            <w:jc w:val="center"/>
                            <w:rPr>
                              <w:iCs/>
                              <w:sz w:val="18"/>
                            </w:rPr>
                          </w:pPr>
                          <w:r>
                            <w:rPr>
                              <w:rFonts w:hint="eastAsia"/>
                              <w:iCs/>
                              <w:sz w:val="18"/>
                            </w:rPr>
                            <w:t>4</w:t>
                          </w:r>
                        </w:p>
                      </w:txbxContent>
                    </v:textbox>
                  </v:shape>
                  <v:shape id="文本框 333" o:spid="_x0000_s1762"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" filled="f" stroked="f" strokeweight=".5pt">
                    <v:textbox inset="0,0,0,0">
                      <w:txbxContent>
                        <w:p w14:paraId="4F823825" w14:textId="77777777" w:rsidR="006A4729" w:rsidRDefault="00000000">
                          <w:pPr>
                            <w:adjustRightInd w:val="0"/>
                            <w:snapToGrid w:val="0"/>
                            <w:jc w:val="center"/>
                            <w:rPr>
                              <w:iCs/>
                              <w:sz w:val="18"/>
                            </w:rPr>
                          </w:pPr>
                          <w:r>
                            <w:rPr>
                              <w:rFonts w:hint="eastAsia"/>
                              <w:iCs/>
                              <w:sz w:val="18"/>
                            </w:rPr>
                            <w:t>6</w:t>
                          </w:r>
                        </w:p>
                      </w:txbxContent>
                    </v:textbox>
                  </v:shape>
                </v:group>
                <v:group id="组合 346" o:spid="_x0000_s1763"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直接连接符 338" o:spid="_x0000_s1764"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">
                    <v:stroke joinstyle="miter"/>
                  </v:line>
                  <v:line id="直接连接符 339" o:spid="_x0000_s1765"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">
                    <v:stroke joinstyle="miter"/>
                  </v:line>
                  <v:line id="直接连接符 340" o:spid="_x0000_s1766"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">
                    <v:stroke joinstyle="miter"/>
                  </v:line>
                  <v:line id="直接连接符 341" o:spid="_x0000_s1767"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">
                    <v:stroke joinstyle="miter"/>
                  </v:line>
                  <v:line id="直接连接符 342" o:spid="_x0000_s1768"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">
                    <v:stroke joinstyle="miter"/>
                  </v:line>
                  <v:line id="直接连接符 343" o:spid="_x0000_s1769"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">
                    <v:stroke joinstyle="miter"/>
                  </v:line>
                </v:group>
                <v:group id="组合 350" o:spid="_x0000_s1770"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7CxAAAANsAAAAPAAAAZHJzL2Rvd25yZXYueG1sRI/NasMw&#10;EITvgb6D2EIupZGTQH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HB4DsLEAAAA2wAAAA8A&#10;AAAAAAAAAAAAAAAABwIAAGRycy9kb3ducmV2LnhtbFBLBQYAAAAAAwADALcAAAD4AgAAAAA=&#10;">
                  <v:line id="直接连接符 347" o:spid="_x0000_s1771"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">
                    <v:stroke joinstyle="miter"/>
                  </v:line>
                  <v:line id="直接连接符 349" o:spid="_x0000_s1772"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">
                    <v:stroke joinstyle="miter"/>
                  </v:line>
                  <v:line id="直接连接符 347" o:spid="_x0000_s1773"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">
                    <v:stroke dashstyle="dash" joinstyle="miter"/>
                  </v:line>
                  <v:line id="直接连接符 347" o:spid="_x0000_s1774"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">
                    <v:stroke dashstyle="dash" joinstyle="miter"/>
                  </v:line>
                </v:group>
                <w10:wrap type="square"/>
              </v:group>
            </w:pict>
          </mc:Fallback>
        </mc:AlternateContent>
      </w:r>
      <w:r>
        <w:rPr>
          <w:rFonts w:ascii="宋体" w:hAnsi="宋体" w:hint="eastAsia"/>
          <w:kern w:val="0"/>
          <w:szCs w:val="21"/>
        </w:rPr>
        <w:t>(</w:t>
      </w:r>
      <w:r>
        <w:rPr>
          <w:rFonts w:hint="eastAsia"/>
          <w:kern w:val="0"/>
          <w:szCs w:val="21"/>
        </w:rPr>
        <w:t>3</w:t>
      </w:r>
      <w:r>
        <w:rPr>
          <w:rFonts w:ascii="宋体" w:hAnsi="宋体" w:hint="eastAsia"/>
          <w:kern w:val="0"/>
          <w:szCs w:val="21"/>
        </w:rPr>
        <w:t>) 位于</w:t>
      </w:r>
      <w:r>
        <w:rPr>
          <w:i/>
          <w:iCs/>
          <w:kern w:val="0"/>
          <w:szCs w:val="21"/>
        </w:rPr>
        <w:t>BD</w:t>
      </w:r>
      <w:r>
        <w:rPr>
          <w:rFonts w:ascii="宋体" w:hAnsi="宋体" w:hint="eastAsia"/>
          <w:kern w:val="0"/>
          <w:szCs w:val="21"/>
        </w:rPr>
        <w:t>连线上的</w:t>
      </w:r>
      <w:r>
        <w:rPr>
          <w:i/>
          <w:iCs/>
          <w:kern w:val="0"/>
          <w:szCs w:val="21"/>
        </w:rPr>
        <w:t>P</w:t>
      </w:r>
      <w:r>
        <w:rPr>
          <w:rFonts w:ascii="宋体" w:hAnsi="宋体" w:hint="eastAsia"/>
          <w:kern w:val="0"/>
          <w:szCs w:val="21"/>
        </w:rPr>
        <w:t>点振幅为</w:t>
      </w:r>
      <w:r>
        <w:rPr>
          <w:rFonts w:hint="eastAsia"/>
        </w:rPr>
        <w:t>_</w:t>
      </w:r>
      <w:r>
        <w:t>_______</w:t>
      </w:r>
      <w:r>
        <w:rPr>
          <w:rFonts w:hint="eastAsia"/>
        </w:rPr>
        <w:t>。</w:t>
      </w:r>
    </w:p>
    <w:p w14:paraId="5FC4BD4A" w14:textId="77777777" w:rsidR="006A4729" w:rsidRDefault="00000000">
      <w:pPr>
        <w:snapToGrid w:val="0"/>
        <w:spacing w:line="312" w:lineRule="auto"/>
        <w:ind w:left="420" w:hangingChars="200" w:hanging="420"/>
        <w:textAlignment w:val="center"/>
        <w:rPr>
          <w:rFonts w:ascii="宋体" w:hAnsi="宋体" w:hint="eastAsia"/>
          <w:kern w:val="0"/>
          <w:szCs w:val="21"/>
        </w:rPr>
      </w:pPr>
      <w:r>
        <w:rPr>
          <w:rFonts w:ascii="宋体" w:hAnsi="宋体" w:hint="eastAsia"/>
          <w:kern w:val="0"/>
          <w:szCs w:val="21"/>
        </w:rPr>
        <w:t>(</w:t>
      </w:r>
      <w:r>
        <w:rPr>
          <w:rFonts w:hint="eastAsia"/>
          <w:kern w:val="0"/>
          <w:szCs w:val="21"/>
        </w:rPr>
        <w:t>4</w:t>
      </w:r>
      <w:r>
        <w:rPr>
          <w:rFonts w:ascii="宋体" w:hAnsi="宋体" w:hint="eastAsia"/>
          <w:kern w:val="0"/>
          <w:szCs w:val="21"/>
        </w:rPr>
        <w:t>) 仅波源</w:t>
      </w:r>
      <w:r>
        <w:rPr>
          <w:rFonts w:hint="eastAsia"/>
          <w:i/>
          <w:iCs/>
          <w:kern w:val="0"/>
          <w:szCs w:val="21"/>
        </w:rPr>
        <w:t>S</w:t>
      </w:r>
      <w:r>
        <w:rPr>
          <w:kern w:val="0"/>
          <w:szCs w:val="21"/>
          <w:vertAlign w:val="subscript"/>
        </w:rPr>
        <w:t>1</w:t>
      </w:r>
      <w:r>
        <w:rPr>
          <w:rFonts w:hint="eastAsia"/>
          <w:kern w:val="0"/>
          <w:szCs w:val="21"/>
        </w:rPr>
        <w:t>振动，起振方向向上，</w:t>
      </w:r>
      <w:r>
        <w:rPr>
          <w:rFonts w:ascii="宋体" w:hAnsi="宋体" w:hint="eastAsia"/>
          <w:kern w:val="0"/>
          <w:szCs w:val="21"/>
        </w:rPr>
        <w:t>振幅为</w:t>
      </w:r>
      <w:r>
        <w:rPr>
          <w:kern w:val="0"/>
          <w:szCs w:val="21"/>
        </w:rPr>
        <w:t>2cm</w:t>
      </w:r>
      <w:r>
        <w:rPr>
          <w:kern w:val="0"/>
          <w:szCs w:val="21"/>
        </w:rPr>
        <w:t>，</w:t>
      </w:r>
      <w:r>
        <w:rPr>
          <w:rFonts w:ascii="宋体" w:hAnsi="宋体" w:hint="eastAsia"/>
          <w:kern w:val="0"/>
          <w:szCs w:val="21"/>
        </w:rPr>
        <w:t>频率为</w:t>
      </w:r>
      <w:r>
        <w:rPr>
          <w:kern w:val="0"/>
          <w:szCs w:val="21"/>
        </w:rPr>
        <w:t>2Hz</w:t>
      </w:r>
      <w:r>
        <w:rPr>
          <w:rFonts w:hint="eastAsia"/>
          <w:kern w:val="0"/>
          <w:szCs w:val="21"/>
        </w:rPr>
        <w:t>，波在水中的传播速度为</w:t>
      </w:r>
      <w:r>
        <w:rPr>
          <w:rFonts w:hint="eastAsia"/>
          <w:kern w:val="0"/>
          <w:szCs w:val="21"/>
        </w:rPr>
        <w:t>8m/</w:t>
      </w:r>
      <w:r>
        <w:rPr>
          <w:kern w:val="0"/>
          <w:szCs w:val="21"/>
        </w:rPr>
        <w:t>s</w:t>
      </w:r>
      <w:r>
        <w:rPr>
          <w:rFonts w:hint="eastAsia"/>
          <w:kern w:val="0"/>
          <w:szCs w:val="21"/>
        </w:rPr>
        <w:t>。以</w:t>
      </w:r>
      <w:r>
        <w:rPr>
          <w:rFonts w:ascii="宋体" w:hAnsi="宋体" w:hint="eastAsia"/>
          <w:kern w:val="0"/>
          <w:szCs w:val="21"/>
        </w:rPr>
        <w:t>波源</w:t>
      </w:r>
      <w:r>
        <w:rPr>
          <w:rFonts w:hint="eastAsia"/>
          <w:i/>
          <w:iCs/>
          <w:kern w:val="0"/>
          <w:szCs w:val="21"/>
        </w:rPr>
        <w:t>S</w:t>
      </w:r>
      <w:r>
        <w:rPr>
          <w:kern w:val="0"/>
          <w:szCs w:val="21"/>
          <w:vertAlign w:val="subscript"/>
        </w:rPr>
        <w:t>1</w:t>
      </w:r>
      <w:r>
        <w:rPr>
          <w:rFonts w:hint="eastAsia"/>
          <w:kern w:val="0"/>
          <w:szCs w:val="21"/>
        </w:rPr>
        <w:t>为原点，</w:t>
      </w:r>
      <w:r>
        <w:object w:dxaOrig="460" w:dyaOrig="254" w14:anchorId="1820F59E">
          <v:shape id="_x0000_i1032" type="#_x0000_t75" style="width:22.5pt;height:12.55pt" o:ole="">
            <v:imagedata r:id="rId47" o:title=""/>
          </v:shape>
          <o:OLEObject Type="Embed" ProgID="Equation.DSMT4" ShapeID="_x0000_i1032" DrawAspect="Content" ObjectID="_1827082722" r:id="rId48"/>
        </w:object>
      </w:r>
      <w:r>
        <w:rPr>
          <w:rFonts w:hint="eastAsia"/>
          <w:kern w:val="0"/>
          <w:szCs w:val="21"/>
        </w:rPr>
        <w:t>时波源开始振动，画出</w:t>
      </w:r>
      <w:r>
        <w:object w:dxaOrig="639" w:dyaOrig="546" w14:anchorId="437B5CC7">
          <v:shape id="_x0000_i1033" type="#_x0000_t75" style="width:31.75pt;height:27.3pt" o:ole="">
            <v:imagedata r:id="rId49" o:title=""/>
          </v:shape>
          <o:OLEObject Type="Embed" ProgID="Equation.DSMT4" ShapeID="_x0000_i1033" DrawAspect="Content" ObjectID="_1827082723" r:id="rId50"/>
        </w:object>
      </w:r>
      <w:r>
        <w:rPr>
          <w:rFonts w:hint="eastAsia"/>
          <w:kern w:val="0"/>
          <w:szCs w:val="21"/>
        </w:rPr>
        <w:t>时刻的</w:t>
      </w:r>
      <w:r>
        <w:rPr>
          <w:rFonts w:ascii="宋体" w:hAnsi="宋体" w:hint="eastAsia"/>
          <w:kern w:val="0"/>
          <w:szCs w:val="21"/>
        </w:rPr>
        <w:t>波形图。</w:t>
      </w:r>
    </w:p>
    <w:p w14:paraId="199EAC02" w14:textId="77777777" w:rsidR="006A4729" w:rsidRDefault="00000000">
      <w:pPr>
        <w:widowControl/>
        <w:jc w:val="left"/>
        <w:rPr>
          <w:rFonts w:ascii="宋体" w:hAnsi="宋体" w:hint="eastAsia"/>
          <w:kern w:val="0"/>
          <w:szCs w:val="21"/>
        </w:rPr>
      </w:pPr>
      <w:r>
        <w:rPr>
          <w:rFonts w:ascii="宋体" w:hAnsi="宋体"/>
          <w:kern w:val="0"/>
          <w:szCs w:val="21"/>
        </w:rPr>
        <w:br w:type="page"/>
      </w:r>
    </w:p>
    <w:p w14:paraId="77398052" w14:textId="77777777" w:rsidR="006A4729" w:rsidRDefault="00000000">
      <w:pPr>
        <w:adjustRightInd w:val="0"/>
        <w:snapToGri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六</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电磁阻尼</w:t>
      </w:r>
    </w:p>
    <w:p w14:paraId="73FCC172" w14:textId="77777777" w:rsidR="006A4729" w:rsidRDefault="00000000">
      <w:pPr>
        <w:snapToGrid w:val="0"/>
        <w:spacing w:line="312" w:lineRule="auto"/>
        <w:ind w:firstLineChars="200" w:firstLine="420"/>
        <w:rPr>
          <w:rFonts w:eastAsia="楷体"/>
          <w:szCs w:val="32"/>
        </w:rPr>
      </w:pPr>
      <w:r>
        <w:rPr>
          <w:noProof/>
        </w:rPr>
        <mc:AlternateContent>
          <mc:Choice Requires="wpg">
            <w:drawing>
              <wp:anchor distT="0" distB="0" distL="114300" distR="114300" simplePos="0" relativeHeight="251542016" behindDoc="0" locked="0" layoutInCell="1" allowOverlap="1" wp14:anchorId="6EA328D7" wp14:editId="30274F08">
                <wp:simplePos x="0" y="0"/>
                <wp:positionH relativeFrom="column">
                  <wp:posOffset>4032885</wp:posOffset>
                </wp:positionH>
                <wp:positionV relativeFrom="paragraph">
                  <wp:posOffset>3175</wp:posOffset>
                </wp:positionV>
                <wp:extent cx="1263650" cy="1335405"/>
                <wp:effectExtent l="0" t="0" r="1270" b="5715"/>
                <wp:wrapSquare wrapText="bothSides"/>
                <wp:docPr id="57" name="组合 57"/>
                <wp:cNvGraphicFramePr/>
                <a:graphic xmlns:a="http://schemas.openxmlformats.org/drawingml/2006/main">
                  <a:graphicData uri="http://schemas.microsoft.com/office/word/2010/wordprocessingGroup">
                    <wpg:wgp>
                      <wpg:cNvGrpSpPr/>
                      <wpg:grpSpPr>
                        <a:xfrm>
                          <a:off x="0" y="0"/>
                          <a:ext cx="1263650" cy="1335405"/>
                          <a:chOff x="7890" y="87689"/>
                          <a:chExt cx="1992" cy="2103"/>
                        </a:xfrm>
                      </wpg:grpSpPr>
                      <wpg:grpSp>
                        <wpg:cNvPr id="55" name="组合 55"/>
                        <wpg:cNvGrpSpPr/>
                        <wpg:grpSpPr>
                          <a:xfrm>
                            <a:off x="7979" y="87689"/>
                            <a:ext cx="1903" cy="2103"/>
                            <a:chOff x="7979" y="87626"/>
                            <a:chExt cx="1903" cy="2103"/>
                          </a:xfrm>
                        </wpg:grpSpPr>
                        <wpg:grpSp>
                          <wpg:cNvPr id="18" name="组合 18"/>
                          <wpg:cNvGrpSpPr/>
                          <wpg:grpSpPr>
                            <a:xfrm>
                              <a:off x="8209" y="87626"/>
                              <a:ext cx="1673" cy="2103"/>
                              <a:chOff x="10557" y="1971"/>
                              <a:chExt cx="1673" cy="2228"/>
                            </a:xfrm>
                          </wpg:grpSpPr>
                          <wpg:grpSp>
                            <wpg:cNvPr id="15" name="组合 15"/>
                            <wpg:cNvGrpSpPr/>
                            <wpg:grpSpPr>
                              <a:xfrm>
                                <a:off x="10557" y="1971"/>
                                <a:ext cx="1673" cy="2228"/>
                                <a:chOff x="10557" y="1971"/>
                                <a:chExt cx="1673" cy="2228"/>
                              </a:xfrm>
                            </wpg:grpSpPr>
                            <wpg:grpSp>
                              <wpg:cNvPr id="19" name="组合 13"/>
                              <wpg:cNvGrpSpPr/>
                              <wpg:grpSpPr>
                                <a:xfrm>
                                  <a:off x="10557" y="2228"/>
                                  <a:ext cx="1673" cy="1971"/>
                                  <a:chOff x="10557" y="2228"/>
                                  <a:chExt cx="1673" cy="1971"/>
                                </a:xfrm>
                              </wpg:grpSpPr>
                              <wps:wsp>
                                <wps:cNvPr id="20" name="Line 4"/>
                                <wps:cNvCnPr/>
                                <wps:spPr>
                                  <a:xfrm flipV="1">
                                    <a:off x="11990" y="2393"/>
                                    <a:ext cx="240" cy="4"/>
                                  </a:xfrm>
                                  <a:prstGeom prst="line">
                                    <a:avLst/>
                                  </a:prstGeom>
                                  <a:ln w="9525">
                                    <a:solidFill>
                                      <a:srgbClr val="000000"/>
                                    </a:solidFill>
                                    <a:prstDash val="solid"/>
                                    <a:headEnd/>
                                    <a:tailEnd/>
                                  </a:ln>
                                </wps:spPr>
                                <wps:bodyPr/>
                              </wps:wsp>
                              <wpg:grpSp>
                                <wpg:cNvPr id="21" name="组合 12"/>
                                <wpg:cNvGrpSpPr/>
                                <wpg:grpSpPr>
                                  <a:xfrm>
                                    <a:off x="10557" y="2228"/>
                                    <a:ext cx="1668" cy="1971"/>
                                    <a:chOff x="10557" y="2228"/>
                                    <a:chExt cx="1668" cy="1971"/>
                                  </a:xfrm>
                                </wpg:grpSpPr>
                                <wpg:grpSp>
                                  <wpg:cNvPr id="23" name="组合 20"/>
                                  <wpg:cNvGrpSpPr/>
                                  <wpg:grpSpPr>
                                    <a:xfrm>
                                      <a:off x="10557" y="2393"/>
                                      <a:ext cx="1668" cy="1806"/>
                                      <a:chOff x="0" y="-3512"/>
                                      <a:chExt cx="13407" cy="14838"/>
                                    </a:xfrm>
                                  </wpg:grpSpPr>
                                  <wpg:grpSp>
                                    <wpg:cNvPr id="25" name="JP2025/9/21 星期日21:59:257820"/>
                                    <wpg:cNvGrpSpPr/>
                                    <wpg:grpSpPr>
                                      <a:xfrm>
                                        <a:off x="0" y="-3512"/>
                                        <a:ext cx="13407" cy="13852"/>
                                        <a:chOff x="0" y="-3512"/>
                                        <a:chExt cx="13407" cy="13852"/>
                                      </a:xfrm>
                                    </wpg:grpSpPr>
                                    <wpg:grpSp>
                                      <wpg:cNvPr id="27" name="组合 14"/>
                                      <wpg:cNvGrpSpPr/>
                                      <wpg:grpSpPr>
                                        <a:xfrm>
                                          <a:off x="0" y="-3512"/>
                                          <a:ext cx="13407" cy="13852"/>
                                          <a:chOff x="0" y="-3512"/>
                                          <a:chExt cx="13407" cy="13852"/>
                                        </a:xfrm>
                                      </wpg:grpSpPr>
                                      <wpg:grpSp>
                                        <wpg:cNvPr id="31" name="JP2025/9/21 星期日21:50:025334"/>
                                        <wpg:cNvGrpSpPr/>
                                        <wpg:grpSpPr>
                                          <a:xfrm>
                                            <a:off x="0" y="-3512"/>
                                            <a:ext cx="13407" cy="13852"/>
                                            <a:chOff x="0" y="-3512"/>
                                            <a:chExt cx="13407" cy="13852"/>
                                          </a:xfrm>
                                        </wpg:grpSpPr>
                                        <wps:wsp>
                                          <wps:cNvPr id="114" name="JP2025/9/21 星期日17:34:500372"/>
                                          <wps:cNvSpPr txBox="1"/>
                                          <wps:spPr>
                                            <a:xfrm>
                                              <a:off x="10460" y="6211"/>
                                              <a:ext cx="1254" cy="1750"/>
                                            </a:xfrm>
                                            <a:prstGeom prst="rect">
                                              <a:avLst/>
                                            </a:prstGeom>
                                            <a:noFill/>
                                            <a:ln>
                                              <a:noFill/>
                                            </a:ln>
                                          </wps:spPr>
                                          <wps:txbx>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wps:txbx>
                                          <wps:bodyPr wrap="square" lIns="0" tIns="0" rIns="0" bIns="0" upright="1"/>
                                        </wps:wsp>
                                        <wpg:grpSp>
                                          <wpg:cNvPr id="32" name="组合 17"/>
                                          <wpg:cNvGrpSpPr/>
                                          <wpg:grpSpPr>
                                            <a:xfrm>
                                              <a:off x="0" y="-3512"/>
                                              <a:ext cx="13407" cy="13852"/>
                                              <a:chOff x="0" y="-3512"/>
                                              <a:chExt cx="13407" cy="13852"/>
                                            </a:xfrm>
                                          </wpg:grpSpPr>
                                          <wpg:grpSp>
                                            <wpg:cNvPr id="33" name="JP2025/9/21 星期日17:31:337820"/>
                                            <wpg:cNvGrpSpPr/>
                                            <wpg:grpSpPr>
                                              <a:xfrm>
                                                <a:off x="0" y="-3512"/>
                                                <a:ext cx="13407" cy="13852"/>
                                                <a:chOff x="1988" y="4174"/>
                                                <a:chExt cx="1501" cy="1344"/>
                                              </a:xfrm>
                                            </wpg:grpSpPr>
                                            <wps:wsp>
                                              <wps:cNvPr id="115" name="Freeform 3"/>
                                              <wps:cNvSpPr/>
                                              <wps:spPr>
                                                <a:xfrm>
                                                  <a:off x="1988" y="4174"/>
                                                  <a:ext cx="1501" cy="1336"/>
                                                </a:xfrm>
                                                <a:custGeom>
                                                  <a:avLst/>
                                                  <a:gdLst/>
                                                  <a:ahLst/>
                                                  <a:cxnLst>
                                                    <a:cxn ang="0">
                                                      <a:pos x="500" y="0"/>
                                                    </a:cxn>
                                                    <a:cxn ang="0">
                                                      <a:pos x="0" y="1000"/>
                                                    </a:cxn>
                                                    <a:cxn ang="0">
                                                      <a:pos x="1000" y="1000"/>
                                                    </a:cxn>
                                                    <a:cxn ang="0">
                                                      <a:pos x="1500" y="0"/>
                                                    </a:cxn>
                                                  </a:cxnLst>
                                                  <a:rect l="0" t="0" r="0" b="0"/>
                                                  <a:pathLst>
                                                    <a:path w="1501" h="1001">
                                                      <a:moveTo>
                                                        <a:pt x="500" y="0"/>
                                                      </a:moveTo>
                                                      <a:lnTo>
                                                        <a:pt x="0" y="1000"/>
                                                      </a:lnTo>
                                                      <a:lnTo>
                                                        <a:pt x="1000" y="1000"/>
                                                      </a:lnTo>
                                                      <a:lnTo>
                                                        <a:pt x="1500" y="0"/>
                                                      </a:lnTo>
                                                    </a:path>
                                                  </a:pathLst>
                                                </a:custGeom>
                                                <a:noFill/>
                                                <a:ln w="9525">
                                                  <a:solidFill>
                                                    <a:srgbClr val="000000"/>
                                                  </a:solidFill>
                                                  <a:prstDash val="solid"/>
                                                  <a:headEnd/>
                                                  <a:tailEnd/>
                                                </a:ln>
                                              </wps:spPr>
                                              <wps:bodyPr wrap="square" upright="1"/>
                                            </wps:wsp>
                                            <wps:wsp>
                                              <wps:cNvPr id="116" name="Line 4"/>
                                              <wps:cNvCnPr/>
                                              <wps:spPr>
                                                <a:xfrm flipV="1">
                                                  <a:off x="2981" y="5169"/>
                                                  <a:ext cx="506" cy="349"/>
                                                </a:xfrm>
                                                <a:prstGeom prst="line">
                                                  <a:avLst/>
                                                </a:prstGeom>
                                                <a:ln w="9525">
                                                  <a:solidFill>
                                                    <a:srgbClr val="000000"/>
                                                  </a:solidFill>
                                                  <a:prstDash val="sysDash"/>
                                                  <a:headEnd/>
                                                  <a:tailEnd/>
                                                </a:ln>
                                              </wps:spPr>
                                              <wps:bodyPr/>
                                            </wps:wsp>
                                          </wpg:grpSp>
                                          <wps:wsp>
                                            <wps:cNvPr id="119" name="JP2025/9/21 星期日17:34:507820"/>
                                            <wps:cNvCnPr/>
                                            <wps:spPr>
                                              <a:xfrm>
                                                <a:off x="3018" y="-946"/>
                                                <a:ext cx="10212" cy="0"/>
                                              </a:xfrm>
                                              <a:prstGeom prst="line">
                                                <a:avLst/>
                                              </a:prstGeom>
                                              <a:ln w="28575">
                                                <a:solidFill>
                                                  <a:srgbClr val="000000"/>
                                                </a:solidFill>
                                                <a:prstDash val="solid"/>
                                                <a:miter lim="0"/>
                                                <a:headEnd/>
                                                <a:tailEnd w="sm"/>
                                              </a:ln>
                                            </wps:spPr>
                                            <wps:bodyPr/>
                                          </wps:wsp>
                                          <wps:wsp>
                                            <wps:cNvPr id="120" name="任意多边形: 形状 16"/>
                                            <wps:cNvSpPr/>
                                            <wps:spPr>
                                              <a:xfrm rot="14357683" flipV="1">
                                                <a:off x="9754" y="8198"/>
                                                <a:ext cx="999" cy="693"/>
                                              </a:xfrm>
                                              <a:custGeom>
                                                <a:avLst/>
                                                <a:gdLst>
                                                  <a:gd name="txL" fmla="*/ 0 w 71627"/>
                                                  <a:gd name="txT" fmla="*/ 0 h 65989"/>
                                                  <a:gd name="txR" fmla="*/ 71627 w 71627"/>
                                                  <a:gd name="txB" fmla="*/ 65989 h 65989"/>
                                                </a:gdLst>
                                                <a:ahLst/>
                                                <a:cxnLst/>
                                                <a:rect l="txL" t="txT" r="txR" b="txB"/>
                                                <a:pathLst>
                                                  <a:path w="71627" h="65989">
                                                    <a:moveTo>
                                                      <a:pt x="71057" y="65988"/>
                                                    </a:moveTo>
                                                    <a:cubicBezTo>
                                                      <a:pt x="71416" y="62871"/>
                                                      <a:pt x="71606" y="59738"/>
                                                      <a:pt x="71626" y="56600"/>
                                                    </a:cubicBezTo>
                                                    <a:cubicBezTo>
                                                      <a:pt x="71475" y="53466"/>
                                                      <a:pt x="71154" y="50344"/>
                                                      <a:pt x="70665" y="47244"/>
                                                    </a:cubicBezTo>
                                                    <a:cubicBezTo>
                                                      <a:pt x="70008" y="44176"/>
                                                      <a:pt x="69185" y="41147"/>
                                                      <a:pt x="68200" y="38168"/>
                                                    </a:cubicBezTo>
                                                    <a:cubicBezTo>
                                                      <a:pt x="67054" y="35246"/>
                                                      <a:pt x="65752" y="32391"/>
                                                      <a:pt x="64297" y="29611"/>
                                                    </a:cubicBezTo>
                                                    <a:cubicBezTo>
                                                      <a:pt x="62693" y="26914"/>
                                                      <a:pt x="60944" y="24308"/>
                                                      <a:pt x="59058" y="21800"/>
                                                    </a:cubicBezTo>
                                                    <a:cubicBezTo>
                                                      <a:pt x="57038" y="19399"/>
                                                      <a:pt x="54890" y="17110"/>
                                                      <a:pt x="52622" y="14942"/>
                                                    </a:cubicBezTo>
                                                    <a:cubicBezTo>
                                                      <a:pt x="50239" y="12899"/>
                                                      <a:pt x="47749" y="10989"/>
                                                      <a:pt x="45159" y="9217"/>
                                                    </a:cubicBezTo>
                                                    <a:cubicBezTo>
                                                      <a:pt x="42477" y="7588"/>
                                                      <a:pt x="39711" y="6107"/>
                                                      <a:pt x="36868" y="4778"/>
                                                    </a:cubicBezTo>
                                                    <a:cubicBezTo>
                                                      <a:pt x="33957" y="3606"/>
                                                      <a:pt x="30987" y="2593"/>
                                                      <a:pt x="27966" y="1742"/>
                                                    </a:cubicBezTo>
                                                    <a:cubicBezTo>
                                                      <a:pt x="24904" y="1057"/>
                                                      <a:pt x="21809" y="539"/>
                                                      <a:pt x="18690" y="189"/>
                                                    </a:cubicBezTo>
                                                    <a:cubicBezTo>
                                                      <a:pt x="15557" y="9"/>
                                                      <a:pt x="12419" y="0"/>
                                                      <a:pt x="9285" y="160"/>
                                                    </a:cubicBezTo>
                                                    <a:cubicBezTo>
                                                      <a:pt x="6164" y="491"/>
                                                      <a:pt x="3066" y="990"/>
                                                      <a:pt x="0" y="1657"/>
                                                    </a:cubicBezTo>
                                                  </a:path>
                                                </a:pathLst>
                                              </a:custGeom>
                                              <a:noFill/>
                                              <a:ln w="6350">
                                                <a:solidFill>
                                                  <a:srgbClr val="000000"/>
                                                </a:solidFill>
                                                <a:prstDash val="solid"/>
                                                <a:miter lim="0"/>
                                                <a:headEnd/>
                                                <a:tailEnd/>
                                              </a:ln>
                                            </wps:spPr>
                                            <wps:bodyPr wrap="square" upright="1"/>
                                          </wps:wsp>
                                        </wpg:grpSp>
                                      </wpg:grpSp>
                                      <wps:wsp>
                                        <wps:cNvPr id="123" name="JP2025/9/21 星期日21:50:025795"/>
                                        <wps:cNvSpPr txBox="1"/>
                                        <wps:spPr>
                                          <a:xfrm>
                                            <a:off x="2163" y="7912"/>
                                            <a:ext cx="1520" cy="1980"/>
                                          </a:xfrm>
                                          <a:prstGeom prst="rect">
                                            <a:avLst/>
                                          </a:prstGeom>
                                          <a:noFill/>
                                          <a:ln>
                                            <a:noFill/>
                                          </a:ln>
                                        </wps:spPr>
                                        <wps:txbx>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wps:txbx>
                                        <wps:bodyPr wrap="square" lIns="0" tIns="0" rIns="0" bIns="0" upright="1"/>
                                      </wps:wsp>
                                    </wpg:grpSp>
                                    <wps:wsp>
                                      <wps:cNvPr id="125" name="JP2025/9/21 星期日21:50:102896"/>
                                      <wps:cNvSpPr txBox="1"/>
                                      <wps:spPr>
                                        <a:xfrm>
                                          <a:off x="5668" y="8057"/>
                                          <a:ext cx="1528" cy="1979"/>
                                        </a:xfrm>
                                        <a:prstGeom prst="rect">
                                          <a:avLst/>
                                        </a:prstGeom>
                                        <a:noFill/>
                                        <a:ln>
                                          <a:noFill/>
                                        </a:ln>
                                      </wps:spPr>
                                      <wps:txbx>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wps:txbx>
                                      <wps:bodyPr wrap="square" lIns="0" tIns="0" rIns="0" bIns="0" upright="1"/>
                                    </wps:wsp>
                                  </wpg:grpSp>
                                  <wps:wsp>
                                    <wps:cNvPr id="127" name="JP2025/9/21 星期日21:59:250091"/>
                                    <wps:cNvSpPr/>
                                    <wps:spPr>
                                      <a:xfrm>
                                        <a:off x="3598" y="9313"/>
                                        <a:ext cx="1990" cy="2013"/>
                                      </a:xfrm>
                                      <a:prstGeom prst="flowChartSummingJunction">
                                        <a:avLst/>
                                      </a:prstGeom>
                                      <a:solidFill>
                                        <a:srgbClr val="FFFFFF"/>
                                      </a:solidFill>
                                      <a:ln w="9525">
                                        <a:solidFill>
                                          <a:srgbClr val="000000"/>
                                        </a:solidFill>
                                        <a:prstDash val="solid"/>
                                        <a:headEnd/>
                                        <a:tailEnd/>
                                      </a:ln>
                                    </wps:spPr>
                                    <wps:bodyPr wrap="square" upright="1"/>
                                  </wps:wsp>
                                </wpg:grpSp>
                                <wps:wsp>
                                  <wps:cNvPr id="530720695" name="直接连接符 530720695"/>
                                  <wps:cNvCnPr/>
                                  <wps:spPr>
                                    <a:xfrm flipV="1">
                                      <a:off x="11783" y="2228"/>
                                      <a:ext cx="292" cy="1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4" name="组合 8"/>
                                  <wpg:cNvGrpSpPr/>
                                  <wpg:grpSpPr>
                                    <a:xfrm>
                                      <a:off x="11106" y="2341"/>
                                      <a:ext cx="680" cy="110"/>
                                      <a:chOff x="11562" y="2407"/>
                                      <a:chExt cx="680" cy="110"/>
                                    </a:xfrm>
                                  </wpg:grpSpPr>
                                  <wps:wsp>
                                    <wps:cNvPr id="38" name="Line 4"/>
                                    <wps:cNvCnPr/>
                                    <wps:spPr>
                                      <a:xfrm flipV="1">
                                        <a:off x="11562" y="2464"/>
                                        <a:ext cx="680" cy="2"/>
                                      </a:xfrm>
                                      <a:prstGeom prst="line">
                                        <a:avLst/>
                                      </a:prstGeom>
                                      <a:ln w="9525">
                                        <a:solidFill>
                                          <a:srgbClr val="000000"/>
                                        </a:solidFill>
                                        <a:prstDash val="solid"/>
                                        <a:headEnd/>
                                        <a:tailEnd/>
                                      </a:ln>
                                    </wps:spPr>
                                    <wps:bodyPr/>
                                  </wps:wsp>
                                  <wps:wsp>
                                    <wps:cNvPr id="1653524993" name="矩形 282"/>
                                    <wps:cNvSpPr/>
                                    <wps:spPr>
                                      <a:xfrm rot="16200000">
                                        <a:off x="11851" y="2267"/>
                                        <a:ext cx="110" cy="389"/>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grpSp>
                            <wps:wsp>
                              <wps:cNvPr id="43" name="文本框 24"/>
                              <wps:cNvSpPr txBox="1"/>
                              <wps:spPr>
                                <a:xfrm>
                                  <a:off x="11237" y="1971"/>
                                  <a:ext cx="468" cy="503"/>
                                </a:xfrm>
                                <a:prstGeom prst="rect">
                                  <a:avLst/>
                                </a:prstGeom>
                                <a:noFill/>
                                <a:ln w="6350">
                                  <a:noFill/>
                                </a:ln>
                              </wps:spPr>
                              <wps:txb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wps:txbx>
                              <wps:bodyPr rot="0" spcFirstLastPara="0" vert="horz" wrap="square" lIns="91440" tIns="45720" rIns="91440" bIns="45720" numCol="1" spcCol="0" rtlCol="0" fromWordArt="0" anchor="t" anchorCtr="0" forceAA="0" compatLnSpc="1"/>
                            </wps:wsp>
                          </wpg:grpSp>
                          <wps:wsp>
                            <wps:cNvPr id="44" name="文本框 24"/>
                            <wps:cNvSpPr txBox="1"/>
                            <wps:spPr>
                              <a:xfrm>
                                <a:off x="11711" y="2258"/>
                                <a:ext cx="388" cy="504"/>
                              </a:xfrm>
                              <a:prstGeom prst="rect">
                                <a:avLst/>
                              </a:prstGeom>
                              <a:noFill/>
                              <a:ln w="6350">
                                <a:noFill/>
                              </a:ln>
                            </wps:spPr>
                            <wps:txb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wps:txbx>
                            <wps:bodyPr rot="0" spcFirstLastPara="0" vert="horz" wrap="square" lIns="91440" tIns="45720" rIns="91440" bIns="45720" numCol="1" spcCol="0" rtlCol="0" fromWordArt="0" anchor="t" anchorCtr="0" forceAA="0" compatLnSpc="1"/>
                          </wps:wsp>
                        </wpg:grpSp>
                        <wpg:grpSp>
                          <wpg:cNvPr id="54" name="组合 54"/>
                          <wpg:cNvGrpSpPr/>
                          <wpg:grpSpPr>
                            <a:xfrm>
                              <a:off x="7979" y="88357"/>
                              <a:ext cx="1170" cy="1048"/>
                              <a:chOff x="7979" y="88357"/>
                              <a:chExt cx="1170" cy="1048"/>
                            </a:xfrm>
                          </wpg:grpSpPr>
                          <wps:wsp>
                            <wps:cNvPr id="50" name="Line 4"/>
                            <wps:cNvCnPr/>
                            <wps:spPr>
                              <a:xfrm>
                                <a:off x="8289" y="88357"/>
                                <a:ext cx="860" cy="366"/>
                              </a:xfrm>
                              <a:prstGeom prst="line">
                                <a:avLst/>
                              </a:prstGeom>
                              <a:ln w="9525">
                                <a:solidFill>
                                  <a:srgbClr val="000000"/>
                                </a:solidFill>
                                <a:prstDash val="solid"/>
                                <a:headEnd type="triangle" w="sm" len="lg"/>
                                <a:tailEnd/>
                              </a:ln>
                            </wps:spPr>
                            <wps:bodyPr/>
                          </wps:wsp>
                          <wps:wsp>
                            <wps:cNvPr id="52" name="Line 4"/>
                            <wps:cNvCnPr/>
                            <wps:spPr>
                              <a:xfrm>
                                <a:off x="8141" y="88696"/>
                                <a:ext cx="860" cy="366"/>
                              </a:xfrm>
                              <a:prstGeom prst="line">
                                <a:avLst/>
                              </a:prstGeom>
                              <a:ln w="9525">
                                <a:solidFill>
                                  <a:srgbClr val="000000"/>
                                </a:solidFill>
                                <a:prstDash val="solid"/>
                                <a:headEnd type="triangle" w="sm" len="lg"/>
                                <a:tailEnd/>
                              </a:ln>
                            </wps:spPr>
                            <wps:bodyPr/>
                          </wps:wsp>
                          <wps:wsp>
                            <wps:cNvPr id="53" name="Line 4"/>
                            <wps:cNvCnPr/>
                            <wps:spPr>
                              <a:xfrm>
                                <a:off x="7979" y="89039"/>
                                <a:ext cx="860" cy="366"/>
                              </a:xfrm>
                              <a:prstGeom prst="line">
                                <a:avLst/>
                              </a:prstGeom>
                              <a:ln w="9525">
                                <a:solidFill>
                                  <a:srgbClr val="000000"/>
                                </a:solidFill>
                                <a:prstDash val="solid"/>
                                <a:headEnd type="triangle" w="sm" len="lg"/>
                                <a:tailEnd/>
                              </a:ln>
                            </wps:spPr>
                            <wps:bodyPr/>
                          </wps:wsp>
                        </wpg:grpSp>
                      </wpg:grpSp>
                      <wps:wsp>
                        <wps:cNvPr id="56" name="JP2025/9/21 星期日21:50:102896"/>
                        <wps:cNvSpPr txBox="1"/>
                        <wps:spPr>
                          <a:xfrm>
                            <a:off x="7890" y="88637"/>
                            <a:ext cx="190" cy="227"/>
                          </a:xfrm>
                          <a:prstGeom prst="rect">
                            <a:avLst/>
                          </a:prstGeom>
                          <a:noFill/>
                          <a:ln>
                            <a:noFill/>
                          </a:ln>
                        </wps:spPr>
                        <wps:txbx>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wps:txbx>
                        <wps:bodyPr wrap="square" lIns="0" tIns="0" rIns="0" bIns="0" upright="1"/>
                      </wps:wsp>
                    </wpg:wgp>
                  </a:graphicData>
                </a:graphic>
              </wp:anchor>
            </w:drawing>
          </mc:Choice>
          <mc:Fallback>
            <w:pict>
              <v:group w14:anchorId="6EA328D7" id="组合 57" o:spid="_x0000_s1775" style="position:absolute;left:0;text-align:left;margin-left:317.55pt;margin-top:.25pt;width:99.5pt;height:105.15pt;z-index:251542016;mso-position-horizontal-relative:text;mso-position-vertical-relative:text" coordorigin="7890,87689" coordsize="1992,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">
                <v:group id="组合 55" o:spid="_x0000_s1776" style="position:absolute;left:7979;top:87689;width:1903;height:2103" coordorigin="7979,87626" coordsize="1903,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组合 18" o:spid="_x0000_s1777" style="position:absolute;left:8209;top:87626;width:1673;height:2103"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15" o:spid="_x0000_s1778" style="position:absolute;left:10557;top:1971;width:1673;height:2228" coordorigin="10557,1971" coordsize="167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组合 13" o:spid="_x0000_s1779" style="position:absolute;left:10557;top:2228;width:1673;height:1971" coordorigin="10557,2228" coordsize="1673,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4" o:spid="_x0000_s1780" style="position:absolute;flip:y;visibility:visible;mso-wrap-style:square" from="11990,2393" to="12230,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group id="组合 12" o:spid="_x0000_s1781" style="position:absolute;left:10557;top:2228;width:1668;height:1971" coordorigin="10557,2228" coordsize="1668,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组合 20" o:spid="_x0000_s1782" style="position:absolute;left:10557;top:2393;width:1668;height:1806" coordorigin=",-3512" coordsize="13407,14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JP2025/9/21 星期日21:59:257820" o:spid="_x0000_s1783"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组合 14" o:spid="_x0000_s1784"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JP2025/9/21 星期日21:50:025334" o:spid="_x0000_s1785"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JP2025/9/21 星期日17:34:500372" o:spid="_x0000_s1786" type="#_x0000_t202" style="position:absolute;left:10460;top:6211;width:1254;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14:paraId="03E74A01" w14:textId="77777777" w:rsidR="006A4729" w:rsidRDefault="00000000">
                                          <w:pPr>
                                            <w:snapToGrid w:val="0"/>
                                            <w:spacing w:line="360" w:lineRule="auto"/>
                                            <w:jc w:val="center"/>
                                          </w:pPr>
                                          <w:r>
                                            <w:rPr>
                                              <w:i/>
                                              <w:szCs w:val="22"/>
                                              <w:lang w:bidi="ar"/>
                                            </w:rPr>
                                            <w:t>θ</w:t>
                                          </w:r>
                                          <w:r>
                                            <w:rPr>
                                              <w:szCs w:val="22"/>
                                              <w:lang w:bidi="ar"/>
                                            </w:rPr>
                                            <w:t xml:space="preserve">  </w:t>
                                          </w:r>
                                        </w:p>
                                      </w:txbxContent>
                                    </v:textbox>
                                  </v:shape>
                                  <v:group id="组合 17" o:spid="_x0000_s1787" style="position:absolute;top:-3512;width:13407;height:13852" coordorigin=",-3512" coordsize="13407,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JP2025/9/21 星期日17:31:337820" o:spid="_x0000_s1788" style="position:absolute;top:-3512;width:13407;height:13852" coordorigin="1988,4174" coordsize="1501,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Freeform 3" o:spid="_x0000_s1789" style="position:absolute;left:1988;top:4174;width:1501;height:1336;visibility:visible;mso-wrap-style:square;v-text-anchor:top" coordsize="1501,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" path="m500,l,1000r1000,l1500,e" filled="f">
                                        <v:path arrowok="t" o:connecttype="custom" o:connectlocs="500,0;0,1000;1000,1000;1500,0" o:connectangles="0,0,0,0" textboxrect="0,0,1501,1001"/>
                                      </v:shape>
                                      <v:line id="Line 4" o:spid="_x0000_s1790" style="position:absolute;flip:y;visibility:visible;mso-wrap-style:square" from="2981,5169" to="3487,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">
                                        <v:stroke dashstyle="3 1"/>
                                      </v:line>
                                    </v:group>
                                    <v:line id="JP2025/9/21 星期日17:34:507820" o:spid="_x0000_s1791" style="position:absolute;visibility:visible;mso-wrap-style:square" from="3018,-946" to="1323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" strokeweight="2.25pt">
                                      <v:stroke endarrowwidth="narrow" miterlimit="0" joinstyle="miter"/>
                                    </v:line>
                                    <v:shape id="任意多边形: 形状 16" o:spid="_x0000_s1792" style="position:absolute;left:9754;top:8198;width:999;height:693;rotation:7910541fd;flip:y;visibility:visible;mso-wrap-style:square;v-text-anchor:top" coordsize="71627,6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" path="m71057,65988v359,-3117,549,-6250,569,-9388c71475,53466,71154,50344,70665,47244v-657,-3068,-1480,-6097,-2465,-9076c67054,35246,65752,32391,64297,29611,62693,26914,60944,24308,59058,21800,57038,19399,54890,17110,52622,14942,50239,12899,47749,10989,45159,9217,42477,7588,39711,6107,36868,4778,33957,3606,30987,2593,27966,1742,24904,1057,21809,539,18690,189,15557,9,12419,,9285,160,6164,491,3066,990,,1657e" filled="f" strokeweight=".5pt">
                                      <v:stroke miterlimit="0" joinstyle="miter"/>
                                      <v:path arrowok="t" textboxrect="0,0,71627,65989"/>
                                    </v:shape>
                                  </v:group>
                                </v:group>
                                <v:shape id="JP2025/9/21 星期日21:50:025795" o:spid="_x0000_s1793" type="#_x0000_t202" style="position:absolute;left:2163;top:7912;width:152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60ECA5E5" w14:textId="77777777" w:rsidR="006A4729" w:rsidRDefault="00000000">
                                        <w:pPr>
                                          <w:snapToGrid w:val="0"/>
                                          <w:spacing w:line="360" w:lineRule="auto"/>
                                          <w:jc w:val="center"/>
                                        </w:pPr>
                                        <w:r>
                                          <w:rPr>
                                            <w:i/>
                                            <w:szCs w:val="22"/>
                                            <w:lang w:bidi="ar"/>
                                          </w:rPr>
                                          <w:t>a</w:t>
                                        </w:r>
                                        <w:r>
                                          <w:rPr>
                                            <w:szCs w:val="22"/>
                                            <w:lang w:bidi="ar"/>
                                          </w:rPr>
                                          <w:t xml:space="preserve">  </w:t>
                                        </w:r>
                                      </w:p>
                                    </w:txbxContent>
                                  </v:textbox>
                                </v:shape>
                              </v:group>
                              <v:shape id="JP2025/9/21 星期日21:50:102896" o:spid="_x0000_s1794" type="#_x0000_t202" style="position:absolute;left:5668;top:8057;width:1528;height:1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4XwwAAANwAAAAPAAAAZHJzL2Rvd25yZXYueG1sRE9Na8JA&#10;EL0X+h+WKfTWbBQq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OhyuF8MAAADcAAAADwAA&#10;AAAAAAAAAAAAAAAHAgAAZHJzL2Rvd25yZXYueG1sUEsFBgAAAAADAAMAtwAAAPcCAAAAAA==&#10;" filled="f" stroked="f">
                                <v:textbox inset="0,0,0,0">
                                  <w:txbxContent>
                                    <w:p w14:paraId="67F19C67" w14:textId="77777777" w:rsidR="006A4729" w:rsidRDefault="00000000">
                                      <w:pPr>
                                        <w:snapToGrid w:val="0"/>
                                        <w:spacing w:line="360" w:lineRule="auto"/>
                                        <w:jc w:val="center"/>
                                      </w:pPr>
                                      <w:r>
                                        <w:rPr>
                                          <w:i/>
                                          <w:szCs w:val="22"/>
                                          <w:lang w:bidi="ar"/>
                                        </w:rPr>
                                        <w:t>b</w:t>
                                      </w:r>
                                      <w:r>
                                        <w:rPr>
                                          <w:szCs w:val="22"/>
                                          <w:lang w:bidi="ar"/>
                                        </w:rPr>
                                        <w:t xml:space="preserve">  </w:t>
                                      </w:r>
                                    </w:p>
                                  </w:txbxContent>
                                </v:textbox>
                              </v:shape>
                            </v:group>
                            <v:shape id="JP2025/9/21 星期日21:59:250091" o:spid="_x0000_s1795" type="#_x0000_t123" style="position:absolute;left:3598;top:9313;width:1990;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"/>
                          </v:group>
                          <v:line id="直接连接符 530720695" o:spid="_x0000_s1796" style="position:absolute;flip:y;visibility:visible;mso-wrap-style:square" from="11783,2228" to="12075,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" strokecolor="black [3213]"/>
                          <v:group id="组合 8" o:spid="_x0000_s1797" style="position:absolute;left:11106;top:2341;width:680;height:110" coordorigin="11562,2407" coordsize="68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Line 4" o:spid="_x0000_s1798" style="position:absolute;flip:y;visibility:visible;mso-wrap-style:square" from="11562,2464" to="1224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rect id="矩形 282" o:spid="_x0000_s1799" style="position:absolute;left:11851;top:2267;width:110;height:38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" fillcolor="white [3212]" strokecolor="black [3213]"/>
                          </v:group>
                        </v:group>
                      </v:group>
                      <v:shape id="文本框 24" o:spid="_x0000_s1800" type="#_x0000_t202" style="position:absolute;left:11237;top:1971;width:468;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096BA722"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i/>
                                  <w:iCs/>
                                  <w:kern w:val="2"/>
                                  <w:sz w:val="18"/>
                                  <w:szCs w:val="18"/>
                                </w:rPr>
                                <w:t>R</w:t>
                              </w:r>
                              <w:r>
                                <w:rPr>
                                  <w:rFonts w:ascii="Times New Roman" w:hAnsi="Times New Roman" w:hint="eastAsia"/>
                                  <w:kern w:val="2"/>
                                  <w:sz w:val="18"/>
                                  <w:szCs w:val="18"/>
                                  <w:vertAlign w:val="subscript"/>
                                </w:rPr>
                                <w:t xml:space="preserve">0    </w:t>
                              </w:r>
                            </w:p>
                          </w:txbxContent>
                        </v:textbox>
                      </v:shape>
                    </v:group>
                    <v:shape id="文本框 24" o:spid="_x0000_s1801" type="#_x0000_t202" style="position:absolute;left:11711;top:2258;width:38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0E262E39" w14:textId="77777777" w:rsidR="006A4729" w:rsidRDefault="00000000">
                            <w:pPr>
                              <w:pStyle w:val="af"/>
                              <w:spacing w:before="0" w:beforeAutospacing="0" w:after="0" w:afterAutospacing="0"/>
                              <w:jc w:val="both"/>
                              <w:rPr>
                                <w:rFonts w:ascii="Times New Roman" w:hAnsi="Times New Roman"/>
                                <w:sz w:val="18"/>
                                <w:szCs w:val="18"/>
                              </w:rPr>
                            </w:pPr>
                            <w:r>
                              <w:rPr>
                                <w:rFonts w:ascii="Times New Roman" w:hAnsi="Times New Roman" w:hint="eastAsia"/>
                                <w:kern w:val="2"/>
                                <w:sz w:val="18"/>
                                <w:szCs w:val="18"/>
                              </w:rPr>
                              <w:t>S</w:t>
                            </w:r>
                            <w:r>
                              <w:rPr>
                                <w:rFonts w:ascii="Times New Roman" w:hAnsi="Times New Roman" w:hint="eastAsia"/>
                                <w:kern w:val="2"/>
                                <w:sz w:val="18"/>
                                <w:szCs w:val="18"/>
                                <w:vertAlign w:val="subscript"/>
                              </w:rPr>
                              <w:t>0</w:t>
                            </w:r>
                          </w:p>
                        </w:txbxContent>
                      </v:textbox>
                    </v:shape>
                  </v:group>
                  <v:group id="组合 54" o:spid="_x0000_s1802" style="position:absolute;left:7979;top:88357;width:1170;height:1048" coordorigin="7979,88357" coordsize="1170,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4" o:spid="_x0000_s1803" style="position:absolute;visibility:visible;mso-wrap-style:square" from="8289,88357" to="9149,88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">
                      <v:stroke startarrow="block" startarrowwidth="narrow" startarrowlength="long"/>
                    </v:line>
                    <v:line id="Line 4" o:spid="_x0000_s1804" style="position:absolute;visibility:visible;mso-wrap-style:square" from="8141,88696" to="9001,89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">
                      <v:stroke startarrow="block" startarrowwidth="narrow" startarrowlength="long"/>
                    </v:line>
                    <v:line id="Line 4" o:spid="_x0000_s1805" style="position:absolute;visibility:visible;mso-wrap-style:square" from="7979,89039" to="8839,89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">
                      <v:stroke startarrow="block" startarrowwidth="narrow" startarrowlength="long"/>
                    </v:line>
                  </v:group>
                </v:group>
                <v:shape id="JP2025/9/21 星期日21:50:102896" o:spid="_x0000_s1806" type="#_x0000_t202" style="position:absolute;left:7890;top:88637;width:190;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A7BEEE2" w14:textId="77777777" w:rsidR="006A4729" w:rsidRDefault="00000000">
                        <w:pPr>
                          <w:snapToGrid w:val="0"/>
                          <w:spacing w:line="360" w:lineRule="auto"/>
                          <w:jc w:val="center"/>
                        </w:pPr>
                        <w:r>
                          <w:rPr>
                            <w:rFonts w:hint="eastAsia"/>
                            <w:i/>
                            <w:szCs w:val="22"/>
                            <w:lang w:bidi="ar"/>
                          </w:rPr>
                          <w:t>B</w:t>
                        </w:r>
                        <w:r>
                          <w:rPr>
                            <w:szCs w:val="22"/>
                            <w:lang w:bidi="ar"/>
                          </w:rPr>
                          <w:t xml:space="preserve">  </w:t>
                        </w:r>
                      </w:p>
                    </w:txbxContent>
                  </v:textbox>
                </v:shape>
                <w10:wrap type="square"/>
              </v:group>
            </w:pict>
          </mc:Fallback>
        </mc:AlternateContent>
      </w:r>
      <w:r>
        <w:rPr>
          <w:rFonts w:eastAsia="楷体" w:hint="eastAsia"/>
          <w:szCs w:val="32"/>
        </w:rPr>
        <w:t>电磁阻尼在缓冲或制动装置中有很多应用。</w:t>
      </w:r>
    </w:p>
    <w:p w14:paraId="429635C3" w14:textId="77777777" w:rsidR="006A4729" w:rsidRDefault="00000000">
      <w:pPr>
        <w:snapToGrid w:val="0"/>
        <w:spacing w:beforeLines="50" w:before="156" w:line="312" w:lineRule="auto"/>
        <w:ind w:left="420" w:hangingChars="200" w:hanging="420"/>
        <w:rPr>
          <w:rFonts w:ascii="宋体" w:eastAsia="楷体" w:hAnsi="宋体" w:hint="eastAsia"/>
          <w:kern w:val="0"/>
          <w:szCs w:val="21"/>
        </w:rPr>
      </w:pPr>
      <w:r>
        <w:rPr>
          <w:rFonts w:hint="eastAsia"/>
          <w:kern w:val="0"/>
          <w:szCs w:val="21"/>
        </w:rPr>
        <w:t>1</w:t>
      </w:r>
      <w:r>
        <w:rPr>
          <w:rFonts w:hint="eastAsia"/>
          <w:kern w:val="0"/>
          <w:szCs w:val="21"/>
        </w:rPr>
        <w:t>．</w:t>
      </w:r>
      <w:r>
        <w:rPr>
          <w:kern w:val="0"/>
          <w:szCs w:val="21"/>
        </w:rPr>
        <w:t xml:space="preserve"> </w:t>
      </w:r>
      <w:r>
        <w:rPr>
          <w:rFonts w:hint="eastAsia"/>
          <w:szCs w:val="32"/>
        </w:rPr>
        <w:t>如图，两条足够长的光滑平行金属导轨，间距为</w:t>
      </w:r>
      <w:r>
        <w:rPr>
          <w:rFonts w:hint="eastAsia"/>
          <w:i/>
          <w:iCs/>
          <w:szCs w:val="32"/>
        </w:rPr>
        <w:t>L</w:t>
      </w:r>
      <w:r>
        <w:rPr>
          <w:rFonts w:hint="eastAsia"/>
          <w:szCs w:val="32"/>
        </w:rPr>
        <w:t>，所在平面与水平面的夹角为</w:t>
      </w:r>
      <w:r>
        <w:rPr>
          <w:i/>
          <w:iCs/>
          <w:szCs w:val="32"/>
        </w:rPr>
        <w:t>θ</w:t>
      </w:r>
      <w:r>
        <w:rPr>
          <w:rFonts w:hint="eastAsia"/>
          <w:szCs w:val="32"/>
        </w:rPr>
        <w:t>，底端与阻值恒为</w:t>
      </w:r>
      <w:r>
        <w:rPr>
          <w:rFonts w:hint="eastAsia"/>
          <w:i/>
          <w:iCs/>
          <w:szCs w:val="32"/>
        </w:rPr>
        <w:t>R</w:t>
      </w:r>
      <w:r>
        <w:rPr>
          <w:rFonts w:hint="eastAsia"/>
          <w:szCs w:val="32"/>
        </w:rPr>
        <w:t>的小灯泡连接，顶端与电阻</w:t>
      </w:r>
      <w:r>
        <w:rPr>
          <w:rFonts w:hint="eastAsia"/>
          <w:i/>
          <w:iCs/>
          <w:szCs w:val="21"/>
        </w:rPr>
        <w:t>R</w:t>
      </w:r>
      <w:r>
        <w:rPr>
          <w:rFonts w:hint="eastAsia"/>
          <w:szCs w:val="21"/>
          <w:vertAlign w:val="subscript"/>
        </w:rPr>
        <w:t>0</w:t>
      </w:r>
      <w:r>
        <w:rPr>
          <w:rFonts w:hint="eastAsia"/>
          <w:szCs w:val="32"/>
        </w:rPr>
        <w:t>连接。整个装置处于垂直导轨平面向上的匀强磁场中，磁感应强度为</w:t>
      </w:r>
      <w:r>
        <w:rPr>
          <w:rFonts w:hint="eastAsia"/>
          <w:i/>
          <w:iCs/>
          <w:szCs w:val="32"/>
        </w:rPr>
        <w:t>B</w:t>
      </w:r>
      <w:r>
        <w:rPr>
          <w:rFonts w:hint="eastAsia"/>
          <w:szCs w:val="32"/>
        </w:rPr>
        <w:t>。在外力作用下，一质量为</w:t>
      </w:r>
      <w:r>
        <w:rPr>
          <w:rFonts w:hint="eastAsia"/>
          <w:i/>
          <w:iCs/>
          <w:szCs w:val="32"/>
        </w:rPr>
        <w:t>m</w:t>
      </w:r>
      <w:r>
        <w:rPr>
          <w:rFonts w:hint="eastAsia"/>
          <w:szCs w:val="32"/>
        </w:rPr>
        <w:t>、电阻为</w:t>
      </w:r>
      <w:r>
        <w:rPr>
          <w:rFonts w:hint="eastAsia"/>
          <w:i/>
          <w:iCs/>
          <w:szCs w:val="32"/>
        </w:rPr>
        <w:t>R</w:t>
      </w:r>
      <w:r>
        <w:rPr>
          <w:rFonts w:hint="eastAsia"/>
          <w:szCs w:val="32"/>
        </w:rPr>
        <w:t>的导体棒静止在导轨上，并与导轨垂直。导轨电阻忽略不计。</w:t>
      </w:r>
    </w:p>
    <w:p w14:paraId="179963B7" w14:textId="77777777" w:rsidR="006A4729" w:rsidRDefault="00000000">
      <w:pPr>
        <w:snapToGrid w:val="0"/>
        <w:spacing w:line="312" w:lineRule="auto"/>
        <w:ind w:left="424" w:hangingChars="202" w:hanging="424"/>
        <w:rPr>
          <w:rFonts w:ascii="宋体" w:hAnsi="宋体" w:hint="eastAsia"/>
          <w:kern w:val="0"/>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kern w:val="0"/>
          <w:szCs w:val="21"/>
        </w:rPr>
        <w:t>初始时</w:t>
      </w:r>
      <w:r>
        <w:rPr>
          <w:rFonts w:ascii="宋体" w:hAnsi="宋体" w:hint="eastAsia"/>
          <w:kern w:val="0"/>
          <w:szCs w:val="21"/>
        </w:rPr>
        <w:t>开关</w:t>
      </w:r>
      <w:r>
        <w:rPr>
          <w:kern w:val="0"/>
          <w:szCs w:val="21"/>
        </w:rPr>
        <w:t>S</w:t>
      </w:r>
      <w:r>
        <w:rPr>
          <w:rFonts w:hint="eastAsia"/>
          <w:kern w:val="0"/>
          <w:szCs w:val="21"/>
        </w:rPr>
        <w:t>处于断开状态。撤去外力，</w:t>
      </w:r>
      <w:r>
        <w:rPr>
          <w:rFonts w:hint="eastAsia"/>
          <w:szCs w:val="32"/>
        </w:rPr>
        <w:t>导体棒从导轨上端滑下，</w:t>
      </w:r>
      <w:r>
        <w:rPr>
          <w:rFonts w:ascii="宋体" w:hAnsi="宋体" w:hint="eastAsia"/>
          <w:kern w:val="0"/>
          <w:szCs w:val="21"/>
        </w:rPr>
        <w:t>小灯泡稳定发光时，</w:t>
      </w:r>
    </w:p>
    <w:p w14:paraId="72933034" w14:textId="77777777" w:rsidR="006A4729" w:rsidRDefault="00000000">
      <w:pPr>
        <w:snapToGrid w:val="0"/>
        <w:spacing w:line="312" w:lineRule="auto"/>
        <w:ind w:leftChars="200" w:left="424" w:hangingChars="2" w:hanging="4"/>
      </w:pPr>
      <w:r>
        <w:rPr>
          <w:kern w:val="0"/>
          <w:szCs w:val="21"/>
        </w:rPr>
        <w:t>①</w:t>
      </w:r>
      <w:r>
        <w:rPr>
          <w:rFonts w:ascii="宋体" w:hAnsi="宋体" w:hint="eastAsia"/>
          <w:kern w:val="0"/>
          <w:szCs w:val="21"/>
        </w:rPr>
        <w:t>通过小灯泡的电流方向为</w:t>
      </w:r>
      <w:r>
        <w:rPr>
          <w:rFonts w:hint="eastAsia"/>
        </w:rPr>
        <w:t>_</w:t>
      </w:r>
      <w:r>
        <w:t>_______</w:t>
      </w:r>
      <w:r>
        <w:rPr>
          <w:rFonts w:hint="eastAsia"/>
        </w:rPr>
        <w:t>。</w:t>
      </w:r>
    </w:p>
    <w:p w14:paraId="13AD3B19" w14:textId="77777777" w:rsidR="006A4729" w:rsidRDefault="00000000">
      <w:pPr>
        <w:tabs>
          <w:tab w:val="left" w:pos="420"/>
          <w:tab w:val="left" w:pos="4200"/>
        </w:tabs>
        <w:snapToGrid w:val="0"/>
        <w:spacing w:line="312" w:lineRule="auto"/>
        <w:ind w:leftChars="200" w:left="424" w:hangingChars="2" w:hanging="4"/>
        <w:rPr>
          <w:i/>
          <w:iCs/>
        </w:rPr>
      </w:pPr>
      <w:r>
        <w:rPr>
          <w:rFonts w:hint="eastAsia"/>
          <w:kern w:val="0"/>
          <w:szCs w:val="21"/>
        </w:rPr>
        <w:t>A</w:t>
      </w:r>
      <w:r>
        <w:rPr>
          <w:rFonts w:hint="eastAsia"/>
          <w:kern w:val="0"/>
          <w:szCs w:val="21"/>
        </w:rPr>
        <w:t>．由</w:t>
      </w:r>
      <w:r>
        <w:rPr>
          <w:rFonts w:hint="eastAsia"/>
          <w:i/>
          <w:iCs/>
          <w:kern w:val="0"/>
          <w:szCs w:val="21"/>
        </w:rPr>
        <w:t>a</w:t>
      </w:r>
      <w:r>
        <w:rPr>
          <w:rFonts w:hint="eastAsia"/>
          <w:kern w:val="0"/>
          <w:szCs w:val="21"/>
        </w:rPr>
        <w:t>指向</w:t>
      </w:r>
      <w:r>
        <w:rPr>
          <w:rFonts w:hint="eastAsia"/>
          <w:i/>
          <w:iCs/>
          <w:kern w:val="0"/>
          <w:szCs w:val="21"/>
        </w:rPr>
        <w:t>b</w:t>
      </w:r>
      <w:r>
        <w:rPr>
          <w:rFonts w:hint="eastAsia"/>
          <w:kern w:val="0"/>
          <w:szCs w:val="21"/>
        </w:rPr>
        <w:tab/>
        <w:t>B</w:t>
      </w:r>
      <w:r>
        <w:rPr>
          <w:rFonts w:hint="eastAsia"/>
          <w:kern w:val="0"/>
          <w:szCs w:val="21"/>
        </w:rPr>
        <w:t>．由</w:t>
      </w:r>
      <w:r>
        <w:rPr>
          <w:rFonts w:hint="eastAsia"/>
          <w:i/>
          <w:iCs/>
          <w:kern w:val="0"/>
          <w:szCs w:val="21"/>
        </w:rPr>
        <w:t>b</w:t>
      </w:r>
      <w:r>
        <w:rPr>
          <w:rFonts w:hint="eastAsia"/>
          <w:kern w:val="0"/>
          <w:szCs w:val="21"/>
        </w:rPr>
        <w:t>指向</w:t>
      </w:r>
      <w:r>
        <w:rPr>
          <w:rFonts w:hint="eastAsia"/>
          <w:i/>
          <w:iCs/>
          <w:kern w:val="0"/>
          <w:szCs w:val="21"/>
        </w:rPr>
        <w:t>a</w:t>
      </w:r>
    </w:p>
    <w:p w14:paraId="77C0D976" w14:textId="77777777" w:rsidR="006A4729" w:rsidRDefault="00000000">
      <w:pPr>
        <w:snapToGrid w:val="0"/>
        <w:spacing w:line="312" w:lineRule="auto"/>
        <w:ind w:leftChars="200" w:left="424" w:hanging="4"/>
        <w:rPr>
          <w:rFonts w:ascii="宋体" w:hAnsi="宋体" w:hint="eastAsia"/>
          <w:kern w:val="0"/>
          <w:szCs w:val="21"/>
        </w:rPr>
      </w:pPr>
      <w:r>
        <w:rPr>
          <w:kern w:val="0"/>
          <w:szCs w:val="21"/>
        </w:rPr>
        <w:t>②</w:t>
      </w:r>
      <w:r>
        <w:rPr>
          <w:rFonts w:ascii="宋体" w:hAnsi="宋体" w:hint="eastAsia"/>
          <w:kern w:val="0"/>
          <w:szCs w:val="21"/>
        </w:rPr>
        <w:t>导体棒的速度大小。（计算）</w:t>
      </w:r>
    </w:p>
    <w:p w14:paraId="3C638A97" w14:textId="77777777" w:rsidR="006A4729" w:rsidRDefault="00000000">
      <w:pPr>
        <w:snapToGrid w:val="0"/>
        <w:spacing w:line="312" w:lineRule="auto"/>
        <w:ind w:firstLineChars="200" w:firstLine="420"/>
        <w:rPr>
          <w:rFonts w:ascii="Calibri" w:hAnsi="Calibri" w:cs="Calibri"/>
          <w:kern w:val="0"/>
          <w:szCs w:val="21"/>
        </w:rPr>
      </w:pPr>
      <w:r>
        <w:rPr>
          <w:rFonts w:hint="eastAsia"/>
          <w:kern w:val="0"/>
          <w:szCs w:val="21"/>
        </w:rPr>
        <w:t>③</w:t>
      </w:r>
      <w:r>
        <w:rPr>
          <w:rFonts w:ascii="Calibri" w:hAnsi="Calibri" w:cs="Calibri" w:hint="eastAsia"/>
          <w:kern w:val="0"/>
          <w:szCs w:val="21"/>
        </w:rPr>
        <w:t>小灯泡的功率。（计算）</w:t>
      </w:r>
    </w:p>
    <w:p w14:paraId="51C88D1C" w14:textId="77777777" w:rsidR="006A4729" w:rsidRDefault="00000000">
      <w:pPr>
        <w:spacing w:line="312" w:lineRule="auto"/>
        <w:rPr>
          <w:rFonts w:ascii="宋体" w:hAnsi="宋体" w:hint="eastAsia"/>
          <w:kern w:val="0"/>
          <w:szCs w:val="21"/>
        </w:rPr>
      </w:pPr>
      <w:r>
        <w:rPr>
          <w:rFonts w:ascii="宋体" w:hAnsi="宋体" w:hint="eastAsia"/>
          <w:kern w:val="0"/>
          <w:szCs w:val="21"/>
        </w:rPr>
        <w:t>(</w:t>
      </w:r>
      <w:r>
        <w:rPr>
          <w:kern w:val="0"/>
          <w:szCs w:val="21"/>
        </w:rPr>
        <w:t>2</w:t>
      </w:r>
      <w:r>
        <w:rPr>
          <w:rFonts w:ascii="宋体" w:hAnsi="宋体" w:hint="eastAsia"/>
          <w:kern w:val="0"/>
          <w:szCs w:val="21"/>
        </w:rPr>
        <w:t>) 小灯泡稳定发光后，闭合开关</w:t>
      </w:r>
      <w:r>
        <w:rPr>
          <w:kern w:val="0"/>
          <w:szCs w:val="21"/>
        </w:rPr>
        <w:t>S</w:t>
      </w:r>
      <w:r>
        <w:rPr>
          <w:rFonts w:hint="eastAsia"/>
          <w:kern w:val="0"/>
          <w:szCs w:val="21"/>
        </w:rPr>
        <w:t>，</w:t>
      </w:r>
    </w:p>
    <w:p w14:paraId="15DA453D" w14:textId="77777777" w:rsidR="006A4729" w:rsidRDefault="00000000">
      <w:pPr>
        <w:spacing w:line="312" w:lineRule="auto"/>
        <w:ind w:firstLineChars="200" w:firstLine="420"/>
      </w:pPr>
      <w:r>
        <w:rPr>
          <w:kern w:val="0"/>
          <w:szCs w:val="21"/>
        </w:rPr>
        <w:t>①</w:t>
      </w:r>
      <w:r>
        <w:rPr>
          <w:rFonts w:ascii="宋体" w:hAnsi="宋体" w:hint="eastAsia"/>
          <w:kern w:val="0"/>
          <w:szCs w:val="21"/>
        </w:rPr>
        <w:t>小灯泡再次稳定发光时，</w:t>
      </w:r>
      <w:r>
        <w:rPr>
          <w:rFonts w:hint="eastAsia"/>
          <w:kern w:val="0"/>
          <w:szCs w:val="21"/>
        </w:rPr>
        <w:t>导体棒中产生的感应电流</w:t>
      </w:r>
      <w:r>
        <w:rPr>
          <w:rFonts w:hint="eastAsia"/>
        </w:rPr>
        <w:t>_</w:t>
      </w:r>
      <w:r>
        <w:t>_______</w:t>
      </w:r>
      <w:r>
        <w:rPr>
          <w:rFonts w:hint="eastAsia"/>
        </w:rPr>
        <w:t>原来的电流。</w:t>
      </w:r>
    </w:p>
    <w:p w14:paraId="719EF55F" w14:textId="77777777" w:rsidR="006A4729" w:rsidRDefault="00000000">
      <w:pPr>
        <w:tabs>
          <w:tab w:val="left" w:pos="420"/>
          <w:tab w:val="left" w:pos="2310"/>
          <w:tab w:val="left" w:pos="4200"/>
        </w:tabs>
        <w:snapToGrid w:val="0"/>
        <w:spacing w:line="312" w:lineRule="auto"/>
        <w:ind w:leftChars="200" w:left="424" w:hangingChars="2" w:hanging="4"/>
      </w:pPr>
      <w:r>
        <w:rPr>
          <w:rFonts w:hint="eastAsia"/>
          <w:kern w:val="0"/>
          <w:szCs w:val="21"/>
        </w:rPr>
        <w:t>A</w:t>
      </w:r>
      <w:r>
        <w:rPr>
          <w:rFonts w:hint="eastAsia"/>
          <w:kern w:val="0"/>
          <w:szCs w:val="21"/>
        </w:rPr>
        <w:t>．大于</w:t>
      </w:r>
      <w:r>
        <w:rPr>
          <w:rFonts w:hint="eastAsia"/>
          <w:kern w:val="0"/>
          <w:szCs w:val="21"/>
        </w:rPr>
        <w:tab/>
        <w:t>B</w:t>
      </w:r>
      <w:r>
        <w:rPr>
          <w:rFonts w:hint="eastAsia"/>
          <w:kern w:val="0"/>
          <w:szCs w:val="21"/>
        </w:rPr>
        <w:t>．等于</w:t>
      </w:r>
      <w:r>
        <w:rPr>
          <w:rFonts w:hint="eastAsia"/>
          <w:kern w:val="0"/>
          <w:szCs w:val="21"/>
        </w:rPr>
        <w:tab/>
        <w:t>C</w:t>
      </w:r>
      <w:r>
        <w:rPr>
          <w:rFonts w:hint="eastAsia"/>
          <w:kern w:val="0"/>
          <w:szCs w:val="21"/>
        </w:rPr>
        <w:t>．小于</w:t>
      </w:r>
    </w:p>
    <w:p w14:paraId="7A3830E6" w14:textId="77777777" w:rsidR="006A4729" w:rsidRDefault="00000000">
      <w:pPr>
        <w:tabs>
          <w:tab w:val="left" w:pos="420"/>
          <w:tab w:val="left" w:pos="2310"/>
          <w:tab w:val="left" w:pos="4200"/>
        </w:tabs>
        <w:spacing w:line="312" w:lineRule="auto"/>
        <w:ind w:firstLineChars="200" w:firstLine="420"/>
        <w:rPr>
          <w:color w:val="0000FF"/>
          <w:kern w:val="0"/>
          <w:szCs w:val="21"/>
        </w:rPr>
      </w:pPr>
      <w:r>
        <w:rPr>
          <w:kern w:val="0"/>
          <w:szCs w:val="21"/>
        </w:rPr>
        <w:t>②</w:t>
      </w:r>
      <w:r>
        <w:rPr>
          <w:rFonts w:hint="eastAsia"/>
          <w:kern w:val="0"/>
          <w:szCs w:val="21"/>
        </w:rPr>
        <w:t>定性画出闭合</w:t>
      </w:r>
      <w:r>
        <w:rPr>
          <w:rFonts w:ascii="宋体" w:hAnsi="宋体" w:hint="eastAsia"/>
          <w:kern w:val="0"/>
          <w:szCs w:val="21"/>
        </w:rPr>
        <w:t>开关</w:t>
      </w:r>
      <w:r>
        <w:rPr>
          <w:kern w:val="0"/>
          <w:szCs w:val="21"/>
        </w:rPr>
        <w:t>S</w:t>
      </w:r>
      <w:r>
        <w:rPr>
          <w:rFonts w:hint="eastAsia"/>
          <w:kern w:val="0"/>
          <w:szCs w:val="21"/>
        </w:rPr>
        <w:t>后导体棒的速度随时间变化的图像。</w:t>
      </w:r>
    </w:p>
    <w:p w14:paraId="58B8DD44" w14:textId="77777777" w:rsidR="006A4729" w:rsidRDefault="00000000">
      <w:pPr>
        <w:adjustRightInd w:val="0"/>
        <w:spacing w:line="264" w:lineRule="auto"/>
        <w:jc w:val="center"/>
        <w:rPr>
          <w:rFonts w:eastAsia="黑体"/>
          <w:sz w:val="24"/>
        </w:rPr>
      </w:pPr>
      <w:r>
        <w:rPr>
          <w:noProof/>
        </w:rPr>
        <mc:AlternateContent>
          <mc:Choice Requires="wpg">
            <w:drawing>
              <wp:inline distT="0" distB="0" distL="0" distR="0" wp14:anchorId="5767D743" wp14:editId="45BA015A">
                <wp:extent cx="1670050" cy="1386205"/>
                <wp:effectExtent l="0" t="19050" r="6350" b="4445"/>
                <wp:docPr id="5" name="组合 336"/>
                <wp:cNvGraphicFramePr/>
                <a:graphic xmlns:a="http://schemas.openxmlformats.org/drawingml/2006/main">
                  <a:graphicData uri="http://schemas.microsoft.com/office/word/2010/wordprocessingGroup">
                    <wpg:wgp>
                      <wpg:cNvGrpSpPr/>
                      <wpg:grpSpPr>
                        <a:xfrm>
                          <a:off x="0" y="0"/>
                          <a:ext cx="1670050" cy="1386205"/>
                          <a:chOff x="-63014" y="-946538"/>
                          <a:chExt cx="1671121" cy="1386656"/>
                        </a:xfrm>
                      </wpg:grpSpPr>
                      <wps:wsp>
                        <wps:cNvPr id="201" name="直接连接符 331"/>
                        <wps:cNvCnPr/>
                        <wps:spPr>
                          <a:xfrm flipV="1">
                            <a:off x="9774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2" name="直接连接符 332"/>
                        <wps:cNvCnPr/>
                        <wps:spPr>
                          <a:xfrm flipV="1">
                            <a:off x="99014" y="-895721"/>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03" name="文本框 333"/>
                        <wps:cNvSpPr txBox="1"/>
                        <wps:spPr>
                          <a:xfrm>
                            <a:off x="-63014" y="193023"/>
                            <a:ext cx="114373" cy="161978"/>
                          </a:xfrm>
                          <a:prstGeom prst="rect">
                            <a:avLst/>
                          </a:prstGeom>
                          <a:noFill/>
                          <a:ln w="6350">
                            <a:noFill/>
                          </a:ln>
                        </wps:spPr>
                        <wps:txbx>
                          <w:txbxContent>
                            <w:p w14:paraId="653AB506" w14:textId="77777777" w:rsidR="006A4729" w:rsidRDefault="00000000">
                              <w:pPr>
                                <w:adjustRightInd w:val="0"/>
                                <w:snapToGrid w:val="0"/>
                                <w:jc w:val="center"/>
                                <w:rPr>
                                  <w:i/>
                                  <w:szCs w:val="32"/>
                                </w:rPr>
                              </w:pPr>
                              <w:r>
                                <w:rPr>
                                  <w:rFonts w:hint="eastAsia"/>
                                  <w:i/>
                                  <w:szCs w:val="32"/>
                                </w:rPr>
                                <w:t>O</w:t>
                              </w:r>
                            </w:p>
                          </w:txbxContent>
                        </wps:txbx>
                        <wps:bodyPr rot="0" spcFirstLastPara="0" vertOverflow="overflow" horzOverflow="overflow" vert="horz" wrap="square" lIns="0" tIns="0" rIns="0" bIns="0" numCol="1" spcCol="0" rtlCol="0" fromWordArt="0" anchor="t" anchorCtr="0" forceAA="0" compatLnSpc="1"/>
                      </wps:wsp>
                      <wps:wsp>
                        <wps:cNvPr id="204" name="文本框 334"/>
                        <wps:cNvSpPr txBox="1"/>
                        <wps:spPr>
                          <a:xfrm>
                            <a:off x="1352038" y="278140"/>
                            <a:ext cx="256069" cy="161978"/>
                          </a:xfrm>
                          <a:prstGeom prst="rect">
                            <a:avLst/>
                          </a:prstGeom>
                          <a:noFill/>
                          <a:ln w="6350">
                            <a:noFill/>
                          </a:ln>
                        </wps:spPr>
                        <wps:txbx>
                          <w:txbxContent>
                            <w:p w14:paraId="5ADA653B" w14:textId="77777777" w:rsidR="006A4729" w:rsidRDefault="00000000">
                              <w:pPr>
                                <w:adjustRightInd w:val="0"/>
                                <w:snapToGrid w:val="0"/>
                                <w:jc w:val="center"/>
                                <w:rPr>
                                  <w:sz w:val="18"/>
                                </w:rPr>
                              </w:pPr>
                              <w:r>
                                <w:rPr>
                                  <w:rFonts w:hint="eastAsia"/>
                                  <w:i/>
                                  <w:szCs w:val="32"/>
                                </w:rPr>
                                <w:t>t</w:t>
                              </w:r>
                            </w:p>
                          </w:txbxContent>
                        </wps:txbx>
                        <wps:bodyPr rot="0" spcFirstLastPara="0" vertOverflow="overflow" horzOverflow="overflow" vert="horz" wrap="square" lIns="0" tIns="0" rIns="0" bIns="0" numCol="1" spcCol="0" rtlCol="0" fromWordArt="0" anchor="t" anchorCtr="0" forceAA="0" compatLnSpc="1"/>
                      </wps:wsp>
                      <wps:wsp>
                        <wps:cNvPr id="205" name="文本框 335"/>
                        <wps:cNvSpPr txBox="1"/>
                        <wps:spPr>
                          <a:xfrm>
                            <a:off x="63432" y="-946538"/>
                            <a:ext cx="262423" cy="161977"/>
                          </a:xfrm>
                          <a:prstGeom prst="rect">
                            <a:avLst/>
                          </a:prstGeom>
                          <a:noFill/>
                          <a:ln w="6350">
                            <a:noFill/>
                          </a:ln>
                        </wps:spPr>
                        <wps:txbx>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wgp>
                  </a:graphicData>
                </a:graphic>
              </wp:inline>
            </w:drawing>
          </mc:Choice>
          <mc:Fallback>
            <w:pict>
              <v:group w14:anchorId="5767D743" id="组合 336" o:spid="_x0000_s1807" style="width:131.5pt;height:109.15pt;mso-position-horizontal-relative:char;mso-position-vertical-relative:line" coordorigin="-630,-9465" coordsize="16711,13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">
                <v:line id="直接连接符 331" o:spid="_x0000_s1808" style="position:absolute;flip:y;visibility:visible;mso-wrap-style:square" from="977,2508" to="15369,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">
                  <v:stroke endarrow="block" endarrowwidth="narrow" joinstyle="miter"/>
                </v:line>
                <v:line id="直接连接符 332" o:spid="_x0000_s1809" style="position:absolute;flip:y;visibility:visible;mso-wrap-style:square" from="990,-8957" to="105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">
                  <v:stroke endarrow="block" endarrowwidth="narrow" joinstyle="miter"/>
                </v:line>
                <v:shape id="文本框 333" o:spid="_x0000_s1810" type="#_x0000_t202" style="position:absolute;left:-630;top:1930;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IgxgAAANwAAAAPAAAAZHJzL2Rvd25yZXYueG1sRI9BSwMx&#10;FITvgv8hPMGbTVpB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W5YyIMYAAADcAAAA&#10;DwAAAAAAAAAAAAAAAAAHAgAAZHJzL2Rvd25yZXYueG1sUEsFBgAAAAADAAMAtwAAAPoCAAAAAA==&#10;" filled="f" stroked="f" strokeweight=".5pt">
                  <v:textbox inset="0,0,0,0">
                    <w:txbxContent>
                      <w:p w14:paraId="653AB506" w14:textId="77777777" w:rsidR="006A4729" w:rsidRDefault="00000000">
                        <w:pPr>
                          <w:adjustRightInd w:val="0"/>
                          <w:snapToGrid w:val="0"/>
                          <w:jc w:val="center"/>
                          <w:rPr>
                            <w:i/>
                            <w:szCs w:val="32"/>
                          </w:rPr>
                        </w:pPr>
                        <w:r>
                          <w:rPr>
                            <w:rFonts w:hint="eastAsia"/>
                            <w:i/>
                            <w:szCs w:val="32"/>
                          </w:rPr>
                          <w:t>O</w:t>
                        </w:r>
                      </w:p>
                    </w:txbxContent>
                  </v:textbox>
                </v:shape>
                <v:shape id="文本框 334" o:spid="_x0000_s1811"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14:paraId="5ADA653B" w14:textId="77777777" w:rsidR="006A4729" w:rsidRDefault="00000000">
                        <w:pPr>
                          <w:adjustRightInd w:val="0"/>
                          <w:snapToGrid w:val="0"/>
                          <w:jc w:val="center"/>
                          <w:rPr>
                            <w:sz w:val="18"/>
                          </w:rPr>
                        </w:pPr>
                        <w:r>
                          <w:rPr>
                            <w:rFonts w:hint="eastAsia"/>
                            <w:i/>
                            <w:szCs w:val="32"/>
                          </w:rPr>
                          <w:t>t</w:t>
                        </w:r>
                      </w:p>
                    </w:txbxContent>
                  </v:textbox>
                </v:shape>
                <v:shape id="文本框 335" o:spid="_x0000_s1812"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w/PxgAAANwAAAAPAAAAZHJzL2Rvd25yZXYueG1sRI9BSwMx&#10;FITvgv8hPMGbTVpQ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uzMPz8YAAADcAAAA&#10;DwAAAAAAAAAAAAAAAAAHAgAAZHJzL2Rvd25yZXYueG1sUEsFBgAAAAADAAMAtwAAAPoCAAAAAA==&#10;" filled="f" stroked="f" strokeweight=".5pt">
                  <v:textbox inset="0,0,0,0">
                    <w:txbxContent>
                      <w:p w14:paraId="1B6D9962" w14:textId="77777777" w:rsidR="006A4729" w:rsidRDefault="00000000">
                        <w:pPr>
                          <w:adjustRightInd w:val="0"/>
                          <w:snapToGrid w:val="0"/>
                          <w:jc w:val="center"/>
                          <w:rPr>
                            <w:szCs w:val="32"/>
                          </w:rPr>
                        </w:pPr>
                        <w:r>
                          <w:rPr>
                            <w:rFonts w:ascii="Book Antiqua" w:hAnsi="Book Antiqua" w:cs="Book Antiqua"/>
                            <w:i/>
                            <w:szCs w:val="32"/>
                          </w:rPr>
                          <w:t>v</w:t>
                        </w:r>
                      </w:p>
                    </w:txbxContent>
                  </v:textbox>
                </v:shape>
                <w10:anchorlock/>
              </v:group>
            </w:pict>
          </mc:Fallback>
        </mc:AlternateContent>
      </w:r>
    </w:p>
    <w:p w14:paraId="470D6154" w14:textId="77777777" w:rsidR="006A4729" w:rsidRDefault="00000000">
      <w:pPr>
        <w:snapToGrid w:val="0"/>
        <w:spacing w:line="312" w:lineRule="auto"/>
        <w:ind w:left="420" w:hangingChars="200" w:hanging="420"/>
        <w:rPr>
          <w:rFonts w:ascii="宋体" w:hAnsi="宋体" w:hint="eastAsia"/>
          <w:kern w:val="0"/>
          <w:szCs w:val="21"/>
        </w:rPr>
      </w:pPr>
      <w:r>
        <w:rPr>
          <w:rFonts w:hint="eastAsia"/>
          <w:kern w:val="0"/>
          <w:szCs w:val="21"/>
        </w:rPr>
        <w:t>2</w:t>
      </w:r>
      <w:r>
        <w:rPr>
          <w:rFonts w:hint="eastAsia"/>
          <w:kern w:val="0"/>
          <w:szCs w:val="21"/>
        </w:rPr>
        <w:t>．</w:t>
      </w:r>
      <w:r>
        <w:rPr>
          <w:kern w:val="0"/>
          <w:szCs w:val="21"/>
        </w:rPr>
        <w:t xml:space="preserve"> </w:t>
      </w:r>
      <w:r>
        <w:rPr>
          <w:rFonts w:hint="eastAsia"/>
        </w:rPr>
        <w:t>上题中能起到阻尼作用的</w:t>
      </w:r>
      <w:r>
        <w:rPr>
          <w:rFonts w:ascii="宋体" w:hAnsi="宋体" w:hint="eastAsia"/>
          <w:kern w:val="0"/>
          <w:szCs w:val="21"/>
        </w:rPr>
        <w:t>匀强磁场方向还可能是</w:t>
      </w:r>
      <w:r>
        <w:rPr>
          <w:rFonts w:hint="eastAsia"/>
        </w:rPr>
        <w:t>_</w:t>
      </w:r>
      <w:r>
        <w:t>_______</w:t>
      </w:r>
      <w:r>
        <w:rPr>
          <w:rFonts w:hint="eastAsia"/>
        </w:rPr>
        <w:t>_</w:t>
      </w:r>
      <w:r>
        <w:t>_______</w:t>
      </w:r>
      <w:r>
        <w:rPr>
          <w:rFonts w:hint="eastAsia"/>
        </w:rPr>
        <w:t>_</w:t>
      </w:r>
      <w:r>
        <w:t>______________</w:t>
      </w:r>
      <w:r>
        <w:rPr>
          <w:rFonts w:ascii="宋体" w:hAnsi="宋体" w:hint="eastAsia"/>
          <w:kern w:val="0"/>
          <w:szCs w:val="21"/>
        </w:rPr>
        <w:t>。</w:t>
      </w:r>
    </w:p>
    <w:p w14:paraId="675BB55F" w14:textId="77777777" w:rsidR="006A4729" w:rsidRDefault="006A4729">
      <w:pPr>
        <w:snapToGrid w:val="0"/>
        <w:spacing w:line="312" w:lineRule="auto"/>
        <w:ind w:left="420" w:hangingChars="200" w:hanging="420"/>
        <w:rPr>
          <w:rFonts w:ascii="宋体" w:hAnsi="宋体" w:hint="eastAsia"/>
          <w:kern w:val="0"/>
          <w:szCs w:val="21"/>
        </w:rPr>
      </w:pPr>
    </w:p>
    <w:p w14:paraId="4449DFE5" w14:textId="77777777" w:rsidR="006A4729" w:rsidRDefault="006A4729">
      <w:pPr>
        <w:snapToGrid w:val="0"/>
        <w:spacing w:line="312" w:lineRule="auto"/>
        <w:ind w:left="420" w:hangingChars="200" w:hanging="420"/>
        <w:rPr>
          <w:rFonts w:ascii="宋体" w:hAnsi="宋体" w:hint="eastAsia"/>
          <w:kern w:val="0"/>
          <w:szCs w:val="21"/>
        </w:rPr>
      </w:pPr>
    </w:p>
    <w:p w14:paraId="611F1A9F" w14:textId="77777777" w:rsidR="006A4729" w:rsidRDefault="006A4729">
      <w:pPr>
        <w:snapToGrid w:val="0"/>
        <w:spacing w:line="312" w:lineRule="auto"/>
        <w:ind w:left="420" w:hangingChars="200" w:hanging="420"/>
        <w:rPr>
          <w:rFonts w:ascii="宋体" w:hAnsi="宋体" w:hint="eastAsia"/>
          <w:kern w:val="0"/>
          <w:szCs w:val="21"/>
        </w:rPr>
      </w:pPr>
    </w:p>
    <w:p w14:paraId="014D3C14" w14:textId="77777777" w:rsidR="006A4729" w:rsidRDefault="006A4729">
      <w:pPr>
        <w:snapToGrid w:val="0"/>
        <w:spacing w:line="312" w:lineRule="auto"/>
        <w:ind w:left="420" w:hangingChars="200" w:hanging="420"/>
        <w:rPr>
          <w:rFonts w:ascii="宋体" w:hAnsi="宋体" w:hint="eastAsia"/>
          <w:kern w:val="0"/>
          <w:szCs w:val="21"/>
        </w:rPr>
      </w:pPr>
    </w:p>
    <w:p w14:paraId="0B06777A" w14:textId="77777777" w:rsidR="006A4729" w:rsidRDefault="006A4729">
      <w:pPr>
        <w:snapToGrid w:val="0"/>
        <w:spacing w:line="312" w:lineRule="auto"/>
        <w:ind w:left="420" w:hangingChars="200" w:hanging="420"/>
        <w:rPr>
          <w:rFonts w:ascii="宋体" w:hAnsi="宋体" w:hint="eastAsia"/>
          <w:kern w:val="0"/>
          <w:szCs w:val="21"/>
        </w:rPr>
      </w:pPr>
    </w:p>
    <w:p w14:paraId="12223D3F" w14:textId="77777777" w:rsidR="006A4729" w:rsidRDefault="006A4729">
      <w:pPr>
        <w:snapToGrid w:val="0"/>
        <w:spacing w:line="312" w:lineRule="auto"/>
        <w:ind w:left="420" w:hangingChars="200" w:hanging="420"/>
        <w:rPr>
          <w:rFonts w:ascii="宋体" w:hAnsi="宋体" w:hint="eastAsia"/>
          <w:kern w:val="0"/>
          <w:szCs w:val="21"/>
        </w:rPr>
      </w:pPr>
    </w:p>
    <w:p w14:paraId="46944229" w14:textId="77777777" w:rsidR="006A4729" w:rsidRDefault="006A4729">
      <w:pPr>
        <w:snapToGrid w:val="0"/>
        <w:spacing w:line="312" w:lineRule="auto"/>
        <w:ind w:left="420" w:hangingChars="200" w:hanging="420"/>
        <w:rPr>
          <w:rFonts w:ascii="宋体" w:hAnsi="宋体" w:hint="eastAsia"/>
          <w:kern w:val="0"/>
          <w:szCs w:val="21"/>
        </w:rPr>
      </w:pPr>
    </w:p>
    <w:p w14:paraId="40BAFDCB" w14:textId="77777777" w:rsidR="006A4729" w:rsidRDefault="006A4729">
      <w:pPr>
        <w:snapToGrid w:val="0"/>
        <w:spacing w:line="312" w:lineRule="auto"/>
        <w:ind w:left="420" w:hangingChars="200" w:hanging="420"/>
        <w:rPr>
          <w:rFonts w:ascii="宋体" w:hAnsi="宋体" w:hint="eastAsia"/>
          <w:kern w:val="0"/>
          <w:szCs w:val="21"/>
        </w:rPr>
      </w:pPr>
    </w:p>
    <w:p w14:paraId="60A71D46" w14:textId="77777777" w:rsidR="006A4729" w:rsidRDefault="006A4729">
      <w:pPr>
        <w:snapToGrid w:val="0"/>
        <w:spacing w:line="312" w:lineRule="auto"/>
        <w:ind w:left="420" w:hangingChars="200" w:hanging="420"/>
        <w:rPr>
          <w:rFonts w:ascii="宋体" w:hAnsi="宋体" w:hint="eastAsia"/>
          <w:kern w:val="0"/>
          <w:szCs w:val="21"/>
        </w:rPr>
      </w:pPr>
    </w:p>
    <w:p w14:paraId="061B000B" w14:textId="77777777" w:rsidR="006A4729" w:rsidRDefault="006A4729">
      <w:pPr>
        <w:snapToGrid w:val="0"/>
        <w:spacing w:line="312" w:lineRule="auto"/>
        <w:ind w:left="420" w:hangingChars="200" w:hanging="420"/>
        <w:rPr>
          <w:rFonts w:ascii="宋体" w:hAnsi="宋体" w:hint="eastAsia"/>
          <w:kern w:val="0"/>
          <w:szCs w:val="21"/>
        </w:rPr>
      </w:pPr>
    </w:p>
    <w:p w14:paraId="54DD51E7" w14:textId="77777777" w:rsidR="006A4729" w:rsidRDefault="006A4729">
      <w:pPr>
        <w:snapToGrid w:val="0"/>
        <w:spacing w:line="312" w:lineRule="auto"/>
        <w:ind w:left="420" w:hangingChars="200" w:hanging="420"/>
        <w:rPr>
          <w:rFonts w:ascii="宋体" w:hAnsi="宋体" w:hint="eastAsia"/>
          <w:kern w:val="0"/>
          <w:szCs w:val="21"/>
        </w:rPr>
      </w:pPr>
    </w:p>
    <w:p w14:paraId="499BF5B1" w14:textId="77777777" w:rsidR="006A4729" w:rsidRDefault="00000000">
      <w:pPr>
        <w:spacing w:line="312" w:lineRule="auto"/>
        <w:jc w:val="center"/>
        <w:textAlignment w:val="center"/>
        <w:rPr>
          <w:rFonts w:ascii="黑体" w:eastAsia="黑体"/>
          <w:sz w:val="32"/>
          <w:szCs w:val="32"/>
        </w:rPr>
      </w:pPr>
      <w:r>
        <w:rPr>
          <w:rFonts w:ascii="黑体" w:eastAsia="黑体"/>
          <w:sz w:val="32"/>
          <w:szCs w:val="32"/>
        </w:rPr>
        <w:t>202</w:t>
      </w:r>
      <w:r>
        <w:rPr>
          <w:rFonts w:ascii="黑体" w:eastAsia="黑体" w:hint="eastAsia"/>
          <w:sz w:val="32"/>
          <w:szCs w:val="32"/>
        </w:rPr>
        <w:t>5</w:t>
      </w:r>
      <w:r>
        <w:rPr>
          <w:rFonts w:ascii="黑体" w:eastAsia="黑体"/>
          <w:sz w:val="32"/>
          <w:szCs w:val="32"/>
        </w:rPr>
        <w:t>学年</w:t>
      </w:r>
      <w:r>
        <w:rPr>
          <w:rFonts w:ascii="黑体" w:eastAsia="黑体" w:hint="eastAsia"/>
          <w:sz w:val="32"/>
          <w:szCs w:val="32"/>
        </w:rPr>
        <w:t>度</w:t>
      </w:r>
      <w:r>
        <w:rPr>
          <w:rFonts w:ascii="黑体" w:eastAsia="黑体"/>
          <w:sz w:val="32"/>
          <w:szCs w:val="32"/>
        </w:rPr>
        <w:t>第</w:t>
      </w:r>
      <w:r>
        <w:rPr>
          <w:rFonts w:ascii="黑体" w:eastAsia="黑体" w:hint="eastAsia"/>
          <w:sz w:val="32"/>
          <w:szCs w:val="32"/>
        </w:rPr>
        <w:t>一</w:t>
      </w:r>
      <w:r>
        <w:rPr>
          <w:rFonts w:ascii="黑体" w:eastAsia="黑体"/>
          <w:sz w:val="32"/>
          <w:szCs w:val="32"/>
        </w:rPr>
        <w:t>学期</w:t>
      </w:r>
      <w:r>
        <w:rPr>
          <w:rFonts w:ascii="黑体" w:eastAsia="黑体" w:hint="eastAsia"/>
          <w:sz w:val="32"/>
          <w:szCs w:val="32"/>
        </w:rPr>
        <w:t>高三物理期末</w:t>
      </w:r>
      <w:r>
        <w:rPr>
          <w:rFonts w:ascii="黑体" w:eastAsia="黑体"/>
          <w:sz w:val="32"/>
          <w:szCs w:val="32"/>
        </w:rPr>
        <w:t>质量监控</w:t>
      </w:r>
    </w:p>
    <w:p w14:paraId="7F2D5AEB" w14:textId="77777777" w:rsidR="006A4729" w:rsidRDefault="00000000">
      <w:pPr>
        <w:pStyle w:val="Default"/>
        <w:spacing w:line="312" w:lineRule="auto"/>
        <w:jc w:val="center"/>
        <w:textAlignment w:val="center"/>
        <w:rPr>
          <w:rFonts w:hAnsi="黑体" w:hint="eastAsia"/>
          <w:szCs w:val="32"/>
        </w:rPr>
      </w:pPr>
      <w:r>
        <w:rPr>
          <w:rFonts w:hint="eastAsia"/>
          <w:bCs/>
          <w:sz w:val="32"/>
          <w:szCs w:val="32"/>
        </w:rPr>
        <w:lastRenderedPageBreak/>
        <w:t>参考答案及评分标准</w:t>
      </w:r>
    </w:p>
    <w:p w14:paraId="0A05DE7D" w14:textId="77777777" w:rsidR="006A4729" w:rsidRDefault="00000000">
      <w:pPr>
        <w:spacing w:line="312" w:lineRule="auto"/>
        <w:jc w:val="center"/>
        <w:textAlignment w:val="center"/>
        <w:rPr>
          <w:b/>
          <w:bCs/>
        </w:rPr>
      </w:pPr>
      <w:r>
        <w:rPr>
          <w:rFonts w:ascii="黑体" w:eastAsia="黑体" w:hAnsi="黑体" w:cs="黑体" w:hint="eastAsia"/>
          <w:sz w:val="24"/>
          <w:szCs w:val="32"/>
        </w:rPr>
        <w:t>一  静电除尘（13分）</w:t>
      </w:r>
    </w:p>
    <w:p w14:paraId="1E35114B" w14:textId="77777777" w:rsidR="006A4729" w:rsidRDefault="00000000">
      <w:pPr>
        <w:spacing w:line="312" w:lineRule="auto"/>
        <w:textAlignment w:val="center"/>
        <w:rPr>
          <w:rFonts w:eastAsia="华文中宋"/>
          <w:kern w:val="0"/>
          <w:szCs w:val="18"/>
        </w:rPr>
      </w:pPr>
      <w:r>
        <w:rPr>
          <w:rFonts w:eastAsia="华文中宋" w:hint="eastAsia"/>
          <w:kern w:val="0"/>
          <w:szCs w:val="18"/>
        </w:rPr>
        <w:t>1</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静电感应、碎铁屑整体受库仑引力、碎铁屑受到指向除尘纸的电场力等体现物理原理的答案均得</w:t>
      </w:r>
      <w:r>
        <w:rPr>
          <w:rFonts w:eastAsia="华文中宋" w:hint="eastAsia"/>
          <w:kern w:val="0"/>
          <w:szCs w:val="18"/>
        </w:rPr>
        <w:t>2</w:t>
      </w:r>
      <w:r>
        <w:rPr>
          <w:rFonts w:eastAsia="华文中宋" w:hint="eastAsia"/>
          <w:kern w:val="0"/>
          <w:szCs w:val="18"/>
        </w:rPr>
        <w:t>分。</w:t>
      </w:r>
    </w:p>
    <w:p w14:paraId="74E52057" w14:textId="77777777" w:rsidR="006A4729" w:rsidRDefault="00000000">
      <w:pPr>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3</w:t>
      </w:r>
      <w:r>
        <w:rPr>
          <w:rFonts w:eastAsia="华文中宋" w:hint="eastAsia"/>
          <w:kern w:val="0"/>
          <w:szCs w:val="18"/>
        </w:rPr>
        <w:t>分）</w:t>
      </w:r>
      <w:r>
        <w:rPr>
          <w:rFonts w:eastAsia="华文中宋"/>
          <w:kern w:val="0"/>
          <w:szCs w:val="18"/>
        </w:rPr>
        <w:t>B</w:t>
      </w:r>
    </w:p>
    <w:p w14:paraId="1516AF5B" w14:textId="77777777" w:rsidR="006A4729" w:rsidRDefault="00000000">
      <w:pPr>
        <w:spacing w:line="312" w:lineRule="auto"/>
        <w:textAlignment w:val="center"/>
        <w:rPr>
          <w:rFonts w:eastAsia="华文中宋"/>
          <w:i/>
          <w:iCs/>
          <w:szCs w:val="21"/>
        </w:rPr>
      </w:pPr>
      <w:r>
        <w:rPr>
          <w:rFonts w:eastAsia="华文中宋" w:hint="eastAsia"/>
          <w:kern w:val="0"/>
          <w:szCs w:val="18"/>
        </w:rPr>
        <w:t>2</w:t>
      </w:r>
      <w:r>
        <w:rPr>
          <w:rFonts w:eastAsia="华文中宋" w:hint="eastAsia"/>
          <w:kern w:val="0"/>
          <w:szCs w:val="18"/>
        </w:rPr>
        <w:t>．</w:t>
      </w:r>
      <w:r>
        <w:rPr>
          <w:rFonts w:eastAsia="华文中宋" w:hint="eastAsia"/>
          <w:kern w:val="0"/>
          <w:szCs w:val="18"/>
        </w:rPr>
        <w:t xml:space="preserve">(1)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i/>
          <w:iCs/>
          <w:szCs w:val="21"/>
        </w:rPr>
        <w:t>f</w:t>
      </w:r>
    </w:p>
    <w:p w14:paraId="2251F261" w14:textId="77777777" w:rsidR="006A4729" w:rsidRDefault="00000000">
      <w:pPr>
        <w:pStyle w:val="a3"/>
        <w:spacing w:line="312" w:lineRule="auto"/>
        <w:textAlignment w:val="center"/>
        <w:rPr>
          <w:rFonts w:eastAsia="华文中宋"/>
          <w:kern w:val="0"/>
          <w:szCs w:val="18"/>
        </w:rPr>
      </w:pPr>
      <w:r>
        <w:rPr>
          <w:rFonts w:eastAsia="华文中宋" w:hint="eastAsia"/>
          <w:kern w:val="0"/>
          <w:szCs w:val="18"/>
        </w:rPr>
        <w:t xml:space="preserve">   (2) </w:t>
      </w:r>
      <w:r>
        <w:rPr>
          <w:rFonts w:eastAsia="华文中宋" w:hint="eastAsia"/>
          <w:kern w:val="0"/>
          <w:szCs w:val="18"/>
        </w:rPr>
        <w:t>（</w:t>
      </w:r>
      <w:r>
        <w:rPr>
          <w:rFonts w:eastAsia="华文中宋" w:hint="eastAsia"/>
          <w:kern w:val="0"/>
          <w:szCs w:val="18"/>
        </w:rPr>
        <w:t>4</w:t>
      </w:r>
      <w:r>
        <w:rPr>
          <w:rFonts w:eastAsia="华文中宋" w:hint="eastAsia"/>
          <w:kern w:val="0"/>
          <w:szCs w:val="18"/>
        </w:rPr>
        <w:t>分）</w:t>
      </w:r>
      <w:r>
        <w:rPr>
          <w:rFonts w:eastAsia="华文中宋"/>
          <w:kern w:val="0"/>
          <w:szCs w:val="18"/>
        </w:rPr>
        <w:t>BC</w:t>
      </w:r>
    </w:p>
    <w:p w14:paraId="3CCC2F2E" w14:textId="77777777" w:rsidR="006A4729" w:rsidRDefault="00000000">
      <w:pPr>
        <w:pStyle w:val="a3"/>
        <w:spacing w:line="312" w:lineRule="auto"/>
        <w:textAlignment w:val="center"/>
        <w:rPr>
          <w:rFonts w:eastAsia="华文中宋"/>
          <w:szCs w:val="21"/>
          <w:vertAlign w:val="superscript"/>
        </w:rPr>
      </w:pPr>
      <w:r>
        <w:rPr>
          <w:rFonts w:eastAsia="华文中宋" w:hint="eastAsia"/>
          <w:kern w:val="0"/>
          <w:szCs w:val="18"/>
        </w:rPr>
        <w:t xml:space="preserve">   (3) </w:t>
      </w:r>
      <w:r>
        <w:rPr>
          <w:rFonts w:eastAsia="华文中宋" w:hint="eastAsia"/>
          <w:kern w:val="0"/>
          <w:szCs w:val="18"/>
        </w:rPr>
        <w:t>（</w:t>
      </w:r>
      <w:r>
        <w:rPr>
          <w:rFonts w:eastAsia="华文中宋" w:hint="eastAsia"/>
          <w:kern w:val="0"/>
          <w:szCs w:val="18"/>
        </w:rPr>
        <w:t>2</w:t>
      </w:r>
      <w:r>
        <w:rPr>
          <w:rFonts w:eastAsia="华文中宋" w:hint="eastAsia"/>
          <w:kern w:val="0"/>
          <w:szCs w:val="18"/>
        </w:rPr>
        <w:t>分）</w:t>
      </w:r>
      <w:r>
        <w:rPr>
          <w:rFonts w:eastAsia="华文中宋" w:hint="eastAsia"/>
          <w:szCs w:val="21"/>
        </w:rPr>
        <w:t>1.92</w:t>
      </w:r>
      <w:r>
        <w:rPr>
          <w:rFonts w:eastAsia="华文中宋" w:cs="Arial"/>
          <w:szCs w:val="21"/>
        </w:rPr>
        <w:t>×</w:t>
      </w:r>
      <w:r>
        <w:rPr>
          <w:rFonts w:eastAsia="华文中宋" w:hint="eastAsia"/>
          <w:szCs w:val="21"/>
        </w:rPr>
        <w:t>10</w:t>
      </w:r>
      <w:r>
        <w:rPr>
          <w:rFonts w:eastAsia="华文中宋" w:hint="eastAsia"/>
          <w:szCs w:val="21"/>
          <w:vertAlign w:val="superscript"/>
        </w:rPr>
        <w:t>-5</w:t>
      </w:r>
    </w:p>
    <w:p w14:paraId="003ADD8B"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二  现代物流（20分）</w:t>
      </w:r>
    </w:p>
    <w:p w14:paraId="6D51CB33" w14:textId="77777777" w:rsidR="006A4729" w:rsidRDefault="00000000">
      <w:pPr>
        <w:spacing w:line="312" w:lineRule="auto"/>
        <w:textAlignment w:val="center"/>
        <w:rPr>
          <w:rFonts w:eastAsia="华文中宋"/>
          <w:i/>
          <w:iCs/>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rPr>
        <w:t>g</w:t>
      </w:r>
      <w:r>
        <w:rPr>
          <w:rFonts w:eastAsia="华文中宋" w:hint="eastAsia"/>
        </w:rPr>
        <w:t>tan</w:t>
      </w:r>
      <w:r>
        <w:rPr>
          <w:rFonts w:eastAsia="华文中宋"/>
          <w:i/>
          <w:iCs/>
        </w:rPr>
        <w:t>θ</w:t>
      </w:r>
    </w:p>
    <w:p w14:paraId="75ED5C16" w14:textId="77777777" w:rsidR="006A4729" w:rsidRDefault="00000000">
      <w:pPr>
        <w:pStyle w:val="a3"/>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kern w:val="0"/>
          <w:szCs w:val="21"/>
        </w:rPr>
        <w:t>BC</w:t>
      </w:r>
      <w:r>
        <w:rPr>
          <w:rFonts w:eastAsia="华文中宋" w:hint="eastAsia"/>
          <w:kern w:val="0"/>
          <w:szCs w:val="21"/>
        </w:rPr>
        <w:t>D</w:t>
      </w:r>
    </w:p>
    <w:p w14:paraId="2DF2AA42" w14:textId="77777777" w:rsidR="006A4729" w:rsidRDefault="00000000">
      <w:pPr>
        <w:pStyle w:val="a3"/>
        <w:spacing w:line="312" w:lineRule="auto"/>
        <w:textAlignment w:val="center"/>
        <w:rPr>
          <w:rFonts w:eastAsia="华文中宋"/>
          <w:vertAlign w:val="superscript"/>
        </w:rPr>
      </w:pPr>
      <w:r>
        <w:rPr>
          <w:rFonts w:eastAsia="华文中宋" w:hint="eastAsia"/>
          <w:kern w:val="0"/>
          <w:szCs w:val="21"/>
        </w:rPr>
        <w:t xml:space="preserve">   (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C</w:t>
      </w:r>
    </w:p>
    <w:p w14:paraId="517A7FF7" w14:textId="77777777" w:rsidR="006A4729" w:rsidRDefault="00000000">
      <w:pPr>
        <w:pStyle w:val="a3"/>
        <w:tabs>
          <w:tab w:val="left" w:pos="777"/>
        </w:tabs>
        <w:spacing w:line="312" w:lineRule="auto"/>
        <w:textAlignment w:val="center"/>
        <w:rPr>
          <w:rFonts w:eastAsia="华文中宋"/>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4</w:t>
      </w:r>
      <w:r>
        <w:rPr>
          <w:rFonts w:eastAsia="华文中宋" w:hint="eastAsia"/>
          <w:kern w:val="0"/>
          <w:szCs w:val="21"/>
        </w:rPr>
        <w:t>分）</w:t>
      </w:r>
      <w:r>
        <w:rPr>
          <w:rFonts w:eastAsia="华文中宋" w:hint="eastAsia"/>
        </w:rPr>
        <w:t>BD</w:t>
      </w:r>
    </w:p>
    <w:p w14:paraId="638C0656"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rPr>
        <w:t>5</w:t>
      </w:r>
    </w:p>
    <w:p w14:paraId="0DDC08C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D48A316"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在功率调整之前，汽车做匀速直线运动，则</w:t>
      </w:r>
    </w:p>
    <w:p w14:paraId="76A56E10"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牵引力</w:t>
      </w:r>
      <w:r>
        <w:rPr>
          <w:rFonts w:eastAsia="华文中宋"/>
          <w:i/>
          <w:iCs/>
          <w:kern w:val="0"/>
          <w:szCs w:val="21"/>
        </w:rPr>
        <w:t>F=f</w:t>
      </w:r>
      <w:r>
        <w:rPr>
          <w:rFonts w:eastAsia="华文中宋" w:hint="eastAsia"/>
          <w:i/>
          <w:iCs/>
          <w:kern w:val="0"/>
          <w:szCs w:val="21"/>
        </w:rPr>
        <w:t>=</w:t>
      </w:r>
      <w:r>
        <w:rPr>
          <w:rFonts w:eastAsia="华文中宋" w:hint="eastAsia"/>
          <w:kern w:val="0"/>
          <w:szCs w:val="21"/>
        </w:rPr>
        <w:t>600</w:t>
      </w:r>
      <w:r>
        <w:rPr>
          <w:rFonts w:eastAsia="华文中宋" w:hint="eastAsia"/>
          <w:i/>
          <w:iCs/>
          <w:kern w:val="0"/>
          <w:szCs w:val="21"/>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37C4B4E" w14:textId="77777777" w:rsidR="006A4729" w:rsidRDefault="00000000">
      <w:pPr>
        <w:spacing w:line="312" w:lineRule="auto"/>
        <w:ind w:firstLineChars="400" w:firstLine="840"/>
        <w:textAlignment w:val="center"/>
        <w:rPr>
          <w:rFonts w:eastAsia="华文中宋"/>
          <w:i/>
          <w:iCs/>
          <w:kern w:val="0"/>
          <w:szCs w:val="21"/>
        </w:rPr>
      </w:pPr>
      <w:r>
        <w:rPr>
          <w:rFonts w:eastAsia="华文中宋" w:hint="eastAsia"/>
          <w:kern w:val="0"/>
          <w:szCs w:val="21"/>
        </w:rPr>
        <w:t>汽车功率</w:t>
      </w:r>
      <w:r>
        <w:rPr>
          <w:rFonts w:eastAsia="华文中宋" w:hint="eastAsia"/>
          <w:i/>
          <w:iCs/>
          <w:kern w:val="0"/>
          <w:szCs w:val="21"/>
        </w:rPr>
        <w:t xml:space="preserve">P=F </w:t>
      </w:r>
      <w:r>
        <w:rPr>
          <w:rFonts w:ascii="Book Antiqua" w:eastAsia="华文中宋" w:hAnsi="Book Antiqua" w:cs="Book Antiqua"/>
          <w:i/>
          <w:iCs/>
          <w:kern w:val="0"/>
          <w:szCs w:val="21"/>
        </w:rPr>
        <w:t>v</w:t>
      </w:r>
      <w:r>
        <w:rPr>
          <w:rFonts w:eastAsia="华文中宋"/>
          <w:kern w:val="0"/>
          <w:szCs w:val="21"/>
          <w:vertAlign w:val="subscript"/>
        </w:rPr>
        <w:t>1</w:t>
      </w:r>
      <w:r>
        <w:rPr>
          <w:rFonts w:eastAsia="华文中宋" w:hint="eastAsia"/>
          <w:kern w:val="0"/>
          <w:szCs w:val="21"/>
        </w:rPr>
        <w:t xml:space="preserve">=6000W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261D3F8"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kern w:val="0"/>
          <w:szCs w:val="21"/>
        </w:rPr>
        <w:t>设</w:t>
      </w:r>
      <w:r>
        <w:rPr>
          <w:rFonts w:eastAsia="华文中宋"/>
          <w:iCs/>
          <w:kern w:val="0"/>
          <w:szCs w:val="21"/>
        </w:rPr>
        <w:t>减速调整阶段机器人经过的距离</w:t>
      </w:r>
      <w:r>
        <w:rPr>
          <w:rFonts w:eastAsia="华文中宋" w:hint="eastAsia"/>
          <w:iCs/>
          <w:kern w:val="0"/>
          <w:szCs w:val="21"/>
        </w:rPr>
        <w:t>为</w:t>
      </w:r>
      <w:r>
        <w:rPr>
          <w:rFonts w:eastAsia="华文中宋" w:hint="eastAsia"/>
          <w:i/>
          <w:kern w:val="0"/>
          <w:szCs w:val="21"/>
        </w:rPr>
        <w:t>x</w:t>
      </w:r>
      <w:r>
        <w:rPr>
          <w:rFonts w:eastAsia="华文中宋" w:hint="eastAsia"/>
          <w:i/>
          <w:kern w:val="0"/>
          <w:szCs w:val="21"/>
        </w:rPr>
        <w:t>，</w:t>
      </w:r>
      <w:r>
        <w:rPr>
          <w:rFonts w:eastAsia="华文中宋" w:hint="eastAsia"/>
          <w:iCs/>
          <w:kern w:val="0"/>
          <w:szCs w:val="21"/>
        </w:rPr>
        <w:t>根据动能定理</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E0D8265" w14:textId="77777777" w:rsidR="006A4729" w:rsidRDefault="00000000">
      <w:pPr>
        <w:spacing w:line="312" w:lineRule="auto"/>
        <w:ind w:firstLineChars="400" w:firstLine="840"/>
        <w:textAlignment w:val="center"/>
        <w:rPr>
          <w:rFonts w:eastAsia="华文中宋"/>
          <w:iCs/>
          <w:kern w:val="0"/>
          <w:szCs w:val="21"/>
        </w:rPr>
      </w:pPr>
      <w:r>
        <w:rPr>
          <w:rFonts w:eastAsia="华文中宋" w:hint="eastAsia"/>
          <w:color w:val="333333"/>
          <w:szCs w:val="21"/>
          <w:shd w:val="clear" w:color="auto" w:fill="FFFFFF"/>
        </w:rPr>
        <w:object w:dxaOrig="2520" w:dyaOrig="563" w14:anchorId="0BD2B5A3">
          <v:shape id="_x0000_i1034" type="#_x0000_t75" style="width:125.9pt;height:28.45pt" o:ole="">
            <v:imagedata r:id="rId51" o:title=""/>
          </v:shape>
          <o:OLEObject Type="Embed" ProgID="Equation.DSMT4" ShapeID="_x0000_i1034" DrawAspect="Content" ObjectID="_1827082724" r:id="rId52"/>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7504A75" w14:textId="77777777" w:rsidR="006A4729" w:rsidRDefault="00000000">
      <w:pPr>
        <w:pStyle w:val="a3"/>
        <w:spacing w:line="312" w:lineRule="auto"/>
        <w:ind w:firstLineChars="400" w:firstLine="840"/>
        <w:textAlignment w:val="center"/>
        <w:rPr>
          <w:rFonts w:eastAsia="华文中宋"/>
          <w:kern w:val="0"/>
          <w:szCs w:val="21"/>
        </w:rPr>
      </w:pPr>
      <w:r>
        <w:rPr>
          <w:rFonts w:eastAsia="华文中宋" w:hint="eastAsia"/>
          <w:kern w:val="0"/>
          <w:szCs w:val="21"/>
        </w:rPr>
        <w:t>解得：</w:t>
      </w:r>
      <w:r>
        <w:rPr>
          <w:rFonts w:eastAsia="华文中宋" w:hint="eastAsia"/>
          <w:color w:val="333333"/>
          <w:szCs w:val="21"/>
          <w:shd w:val="clear" w:color="auto" w:fill="FFFFFF"/>
        </w:rPr>
        <w:object w:dxaOrig="944" w:dyaOrig="268" w14:anchorId="2D8EDCD2">
          <v:shape id="_x0000_i1035" type="#_x0000_t75" style="width:47.65pt;height:13.3pt" o:ole="">
            <v:imagedata r:id="rId53" o:title=""/>
          </v:shape>
          <o:OLEObject Type="Embed" ProgID="Equation.DSMT4" ShapeID="_x0000_i1035" DrawAspect="Content" ObjectID="_1827082725" r:id="rId54"/>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E456EAD"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三  空天母舰（17分）</w:t>
      </w:r>
    </w:p>
    <w:p w14:paraId="28B3CC93" w14:textId="77777777" w:rsidR="006A4729" w:rsidRDefault="00000000">
      <w:pPr>
        <w:spacing w:line="312" w:lineRule="auto"/>
        <w:textAlignment w:val="center"/>
        <w:rPr>
          <w:rFonts w:eastAsia="华文中宋"/>
          <w:kern w:val="0"/>
          <w:szCs w:val="21"/>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4BBE232"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kern w:val="0"/>
          <w:szCs w:val="21"/>
        </w:rPr>
        <w:t>0.17</w:t>
      </w:r>
    </w:p>
    <w:p w14:paraId="06E153E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8</w:t>
      </w:r>
      <w:r>
        <w:rPr>
          <w:rFonts w:eastAsia="华文中宋" w:hint="eastAsia"/>
          <w:kern w:val="0"/>
          <w:szCs w:val="21"/>
        </w:rPr>
        <w:t>分）</w:t>
      </w:r>
    </w:p>
    <w:p w14:paraId="0D5BD607" w14:textId="77777777" w:rsidR="006A4729" w:rsidRDefault="00000000">
      <w:pPr>
        <w:spacing w:line="312" w:lineRule="auto"/>
        <w:ind w:firstLineChars="300" w:firstLine="630"/>
        <w:textAlignment w:val="center"/>
        <w:rPr>
          <w:rFonts w:eastAsia="华文中宋"/>
          <w:kern w:val="0"/>
          <w:szCs w:val="21"/>
        </w:rPr>
      </w:pPr>
      <w:r>
        <w:rPr>
          <w:rFonts w:eastAsia="华文中宋"/>
          <w:color w:val="333333"/>
          <w:szCs w:val="21"/>
          <w:shd w:val="clear" w:color="auto" w:fill="FFFFFF"/>
        </w:rPr>
        <w:t>（</w:t>
      </w:r>
      <w:r>
        <w:rPr>
          <w:rFonts w:eastAsia="华文中宋"/>
          <w:color w:val="333333"/>
          <w:szCs w:val="21"/>
          <w:shd w:val="clear" w:color="auto" w:fill="FFFFFF"/>
        </w:rPr>
        <w:t>1</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172E84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hint="eastAsia"/>
          <w:kern w:val="0"/>
          <w:szCs w:val="21"/>
        </w:rPr>
        <w:t xml:space="preserve"> </w:t>
      </w:r>
      <w:r>
        <w:rPr>
          <w:rFonts w:eastAsia="华文中宋"/>
          <w:kern w:val="0"/>
          <w:szCs w:val="21"/>
        </w:rPr>
        <w:t xml:space="preserve"> </w:t>
      </w:r>
      <w:r>
        <w:rPr>
          <w:rFonts w:eastAsia="华文中宋" w:hint="eastAsia"/>
          <w:kern w:val="0"/>
          <w:szCs w:val="21"/>
        </w:rPr>
        <w:t>以向左为正方向</w:t>
      </w:r>
      <w:r>
        <w:rPr>
          <w:rFonts w:eastAsia="华文中宋" w:hint="eastAsia"/>
          <w:color w:val="333333"/>
          <w:szCs w:val="21"/>
          <w:shd w:val="clear" w:color="auto" w:fill="FFFFFF"/>
        </w:rPr>
        <w:t>，</w:t>
      </w:r>
      <w:r>
        <w:rPr>
          <w:rFonts w:eastAsia="华文中宋" w:hint="eastAsia"/>
          <w:i/>
          <w:iCs/>
          <w:color w:val="333333"/>
          <w:szCs w:val="21"/>
          <w:shd w:val="clear" w:color="auto" w:fill="FFFFFF"/>
        </w:rPr>
        <w:t>A</w:t>
      </w:r>
      <w:r>
        <w:rPr>
          <w:rFonts w:eastAsia="华文中宋" w:hint="eastAsia"/>
          <w:color w:val="333333"/>
          <w:szCs w:val="21"/>
          <w:shd w:val="clear" w:color="auto" w:fill="FFFFFF"/>
        </w:rPr>
        <w:t>为研究对象，</w: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EA24C1B"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color w:val="333333"/>
          <w:szCs w:val="21"/>
          <w:shd w:val="clear" w:color="auto" w:fill="FFFFFF"/>
        </w:rPr>
        <w:t>由动量定理：</w:t>
      </w:r>
      <w:r>
        <w:rPr>
          <w:rFonts w:eastAsia="华文中宋" w:hint="eastAsia"/>
          <w:color w:val="333333"/>
          <w:szCs w:val="21"/>
          <w:shd w:val="clear" w:color="auto" w:fill="FFFFFF"/>
        </w:rPr>
        <w:object w:dxaOrig="1597" w:dyaOrig="323" w14:anchorId="5CBA3D61">
          <v:shape id="_x0000_i1036" type="#_x0000_t75" style="width:79.75pt;height:16.25pt" o:ole="">
            <v:imagedata r:id="rId55" o:title=""/>
          </v:shape>
          <o:OLEObject Type="Embed" ProgID="Equation.DSMT4" ShapeID="_x0000_i1036" DrawAspect="Content" ObjectID="_1827082726" r:id="rId56"/>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634E962D"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得：</w:t>
      </w:r>
      <w:r>
        <w:rPr>
          <w:rFonts w:eastAsia="华文中宋" w:hint="eastAsia"/>
          <w:i/>
          <w:iCs/>
          <w:color w:val="333333"/>
          <w:szCs w:val="21"/>
          <w:shd w:val="clear" w:color="auto" w:fill="FFFFFF"/>
        </w:rPr>
        <w:t>F</w:t>
      </w:r>
      <w:r>
        <w:rPr>
          <w:rFonts w:eastAsia="华文中宋" w:hint="eastAsia"/>
          <w:color w:val="333333"/>
          <w:szCs w:val="21"/>
          <w:shd w:val="clear" w:color="auto" w:fill="FFFFFF"/>
        </w:rPr>
        <w:t>=</w:t>
      </w:r>
      <w:r>
        <w:rPr>
          <w:rFonts w:eastAsia="华文中宋"/>
          <w:color w:val="333333"/>
          <w:szCs w:val="21"/>
          <w:shd w:val="clear" w:color="auto" w:fill="FFFFFF"/>
        </w:rPr>
        <w:t>192</w:t>
      </w:r>
      <w:r>
        <w:rPr>
          <w:rFonts w:eastAsia="华文中宋" w:hint="eastAsia"/>
          <w:color w:val="333333"/>
          <w:szCs w:val="21"/>
          <w:shd w:val="clear" w:color="auto" w:fill="FFFFFF"/>
        </w:rPr>
        <w:t xml:space="preserve">N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58E42B9D" w14:textId="77777777" w:rsidR="006A4729" w:rsidRDefault="00000000">
      <w:pPr>
        <w:spacing w:line="312" w:lineRule="auto"/>
        <w:ind w:firstLineChars="300" w:firstLine="630"/>
        <w:textAlignment w:val="center"/>
        <w:rPr>
          <w:rFonts w:eastAsia="华文中宋"/>
          <w:color w:val="333333"/>
          <w:szCs w:val="21"/>
          <w:shd w:val="clear" w:color="auto" w:fill="FFFFFF"/>
        </w:rPr>
      </w:pPr>
      <w:r>
        <w:rPr>
          <w:rFonts w:eastAsia="华文中宋"/>
          <w:color w:val="333333"/>
          <w:szCs w:val="21"/>
          <w:shd w:val="clear" w:color="auto" w:fill="FFFFFF"/>
        </w:rPr>
        <w:t>（</w:t>
      </w:r>
      <w:r>
        <w:rPr>
          <w:rFonts w:eastAsia="华文中宋"/>
          <w:color w:val="333333"/>
          <w:szCs w:val="21"/>
          <w:shd w:val="clear" w:color="auto" w:fill="FFFFFF"/>
        </w:rPr>
        <w:t>2</w:t>
      </w:r>
      <w:r>
        <w:rPr>
          <w:rFonts w:eastAsia="华文中宋"/>
          <w:color w:val="333333"/>
          <w:szCs w:val="21"/>
          <w:shd w:val="clear" w:color="auto" w:fill="FFFFFF"/>
        </w:rPr>
        <w:t>）</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r>
        <w:rPr>
          <w:rFonts w:eastAsia="华文中宋" w:hint="eastAsia"/>
          <w:color w:val="333333"/>
          <w:szCs w:val="21"/>
          <w:shd w:val="clear" w:color="auto" w:fill="FFFFFF"/>
        </w:rPr>
        <w:t>将乙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446A1C1F"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由动量守恒定律：</w:t>
      </w:r>
      <w:r>
        <w:rPr>
          <w:rFonts w:eastAsia="华文中宋"/>
          <w:color w:val="333333"/>
          <w:szCs w:val="21"/>
          <w:shd w:val="clear" w:color="auto" w:fill="FFFFFF"/>
        </w:rPr>
        <w:object w:dxaOrig="2705" w:dyaOrig="323" w14:anchorId="6FD18AF3">
          <v:shape id="_x0000_i1037" type="#_x0000_t75" style="width:135.5pt;height:16.25pt" o:ole="">
            <v:imagedata r:id="rId57" o:title=""/>
          </v:shape>
          <o:OLEObject Type="Embed" ProgID="Equation.DSMT4" ShapeID="_x0000_i1037" DrawAspect="Content" ObjectID="_1827082727" r:id="rId58"/>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35C5B54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37" w:dyaOrig="323" w14:anchorId="54CC8EE0">
          <v:shape id="_x0000_i1038" type="#_x0000_t75" style="width:61.65pt;height:16.25pt" o:ole="">
            <v:imagedata r:id="rId59" o:title=""/>
          </v:shape>
          <o:OLEObject Type="Embed" ProgID="Equation.DSMT4" ShapeID="_x0000_i1038" DrawAspect="Content" ObjectID="_1827082728" r:id="rId60"/>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CC8C487"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lastRenderedPageBreak/>
        <w:t>将甲和</w:t>
      </w:r>
      <w:r>
        <w:rPr>
          <w:rFonts w:eastAsia="华文中宋" w:hint="eastAsia"/>
          <w:i/>
          <w:iCs/>
          <w:color w:val="333333"/>
          <w:szCs w:val="21"/>
          <w:shd w:val="clear" w:color="auto" w:fill="FFFFFF"/>
        </w:rPr>
        <w:t>A</w:t>
      </w:r>
      <w:r>
        <w:rPr>
          <w:rFonts w:eastAsia="华文中宋" w:hint="eastAsia"/>
          <w:color w:val="333333"/>
          <w:szCs w:val="21"/>
          <w:shd w:val="clear" w:color="auto" w:fill="FFFFFF"/>
        </w:rPr>
        <w:t>看作一个系统，</w:t>
      </w:r>
    </w:p>
    <w:p w14:paraId="3D28576B"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ascii="Segoe UI Emoji" w:eastAsia="华文中宋" w:hAnsi="Segoe UI Emoji" w:cs="Segoe UI Emoji" w:hint="eastAsia"/>
          <w:color w:val="333333"/>
          <w:szCs w:val="21"/>
          <w:shd w:val="clear" w:color="auto" w:fill="FFFFFF"/>
        </w:rPr>
        <w:t>由</w:t>
      </w:r>
      <w:r>
        <w:rPr>
          <w:rFonts w:eastAsia="华文中宋" w:hint="eastAsia"/>
          <w:color w:val="333333"/>
          <w:szCs w:val="21"/>
          <w:shd w:val="clear" w:color="auto" w:fill="FFFFFF"/>
        </w:rPr>
        <w:t>动量守恒定律：</w:t>
      </w:r>
      <w:r>
        <w:rPr>
          <w:rFonts w:eastAsia="华文中宋"/>
          <w:color w:val="333333"/>
          <w:szCs w:val="21"/>
          <w:shd w:val="clear" w:color="auto" w:fill="FFFFFF"/>
        </w:rPr>
        <w:object w:dxaOrig="2972" w:dyaOrig="360" w14:anchorId="4692184B">
          <v:shape id="_x0000_i1039" type="#_x0000_t75" style="width:148.45pt;height:18.1pt" o:ole="">
            <v:imagedata r:id="rId61" o:title=""/>
          </v:shape>
          <o:OLEObject Type="Embed" ProgID="Equation.3" ShapeID="_x0000_i1039" DrawAspect="Content" ObjectID="_1827082729" r:id="rId62"/>
        </w:object>
      </w:r>
      <w:r>
        <w:rPr>
          <w:rFonts w:eastAsia="华文中宋" w:hint="eastAsia"/>
          <w:color w:val="333333"/>
          <w:szCs w:val="21"/>
          <w:shd w:val="clear" w:color="auto" w:fill="FFFFFF"/>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4FAE7EC2"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szCs w:val="21"/>
          <w:shd w:val="clear" w:color="auto" w:fill="FFFFFF"/>
        </w:rPr>
        <w:t>带入</w:t>
      </w:r>
      <w:r>
        <w:rPr>
          <w:rFonts w:eastAsia="华文中宋" w:hint="eastAsia"/>
          <w:color w:val="333333"/>
          <w:szCs w:val="21"/>
          <w:shd w:val="clear" w:color="auto" w:fill="FFFFFF"/>
        </w:rPr>
        <w:t>数据，可得：</w:t>
      </w:r>
      <w:r>
        <w:object w:dxaOrig="1218" w:dyaOrig="342" w14:anchorId="6DBAC4D1">
          <v:shape id="_x0000_i1040" type="#_x0000_t75" style="width:61.3pt;height:16.6pt" o:ole="">
            <v:imagedata r:id="rId63" o:title=""/>
          </v:shape>
          <o:OLEObject Type="Embed" ProgID="Equation.DSMT4" ShapeID="_x0000_i1040" DrawAspect="Content" ObjectID="_1827082730" r:id="rId64"/>
        </w:object>
      </w:r>
      <w:r>
        <w:rPr>
          <w:rFonts w:hint="eastAsia"/>
        </w:rPr>
        <w:t xml:space="preserve">                          </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7441BEFA" w14:textId="77777777" w:rsidR="006A4729" w:rsidRDefault="00000000">
      <w:pPr>
        <w:spacing w:line="312" w:lineRule="auto"/>
        <w:ind w:firstLineChars="400" w:firstLine="840"/>
        <w:textAlignment w:val="center"/>
        <w:rPr>
          <w:rFonts w:eastAsia="华文中宋"/>
          <w:color w:val="333333"/>
          <w:szCs w:val="21"/>
          <w:shd w:val="clear" w:color="auto" w:fill="FFFFFF"/>
        </w:rPr>
      </w:pPr>
      <w:r>
        <w:rPr>
          <w:rFonts w:eastAsia="华文中宋" w:hint="eastAsia"/>
          <w:color w:val="333333"/>
          <w:szCs w:val="21"/>
          <w:shd w:val="clear" w:color="auto" w:fill="FFFFFF"/>
        </w:rPr>
        <w:t>因为：</w:t>
      </w:r>
      <w:r>
        <w:object w:dxaOrig="1717" w:dyaOrig="342" w14:anchorId="311D8262">
          <v:shape id="_x0000_i1041" type="#_x0000_t75" style="width:85.65pt;height:16.6pt" o:ole="">
            <v:imagedata r:id="rId65" o:title=""/>
          </v:shape>
          <o:OLEObject Type="Embed" ProgID="Equation.DSMT4" ShapeID="_x0000_i1041" DrawAspect="Content" ObjectID="_1827082731" r:id="rId66"/>
        </w:object>
      </w:r>
      <w:r>
        <w:rPr>
          <w:rFonts w:eastAsia="华文中宋" w:hint="eastAsia"/>
          <w:color w:val="333333"/>
          <w:szCs w:val="21"/>
          <w:shd w:val="clear" w:color="auto" w:fill="FFFFFF"/>
        </w:rPr>
        <w:t xml:space="preserve">   </w:t>
      </w:r>
      <w:r>
        <w:rPr>
          <w:rFonts w:eastAsia="华文中宋" w:hint="eastAsia"/>
          <w:color w:val="333333"/>
          <w:szCs w:val="21"/>
          <w:shd w:val="clear" w:color="auto" w:fill="FFFFFF"/>
        </w:rPr>
        <w:t>所以：两宇航员可以避免相撞。</w:t>
      </w:r>
      <w:r>
        <w:rPr>
          <w:rFonts w:eastAsia="华文中宋" w:hint="eastAsia"/>
          <w:kern w:val="0"/>
          <w:szCs w:val="21"/>
        </w:rPr>
        <w:t>（</w:t>
      </w:r>
      <w:r>
        <w:rPr>
          <w:rFonts w:eastAsia="华文中宋" w:hint="eastAsia"/>
          <w:kern w:val="0"/>
          <w:szCs w:val="21"/>
        </w:rPr>
        <w:t>1</w:t>
      </w:r>
      <w:r>
        <w:rPr>
          <w:rFonts w:eastAsia="华文中宋" w:hint="eastAsia"/>
          <w:kern w:val="0"/>
          <w:szCs w:val="21"/>
        </w:rPr>
        <w:t>分）</w:t>
      </w:r>
    </w:p>
    <w:p w14:paraId="1948693F" w14:textId="77777777" w:rsidR="006A4729" w:rsidRDefault="00000000">
      <w:pPr>
        <w:spacing w:line="312" w:lineRule="auto"/>
        <w:textAlignment w:val="center"/>
        <w:rPr>
          <w:rFonts w:eastAsia="华文中宋"/>
          <w:i/>
          <w:iCs/>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kern w:val="0"/>
          <w:szCs w:val="21"/>
        </w:rPr>
        <w:object w:dxaOrig="626" w:dyaOrig="628" w14:anchorId="541FB833">
          <v:shape id="_x0000_i1042" type="#_x0000_t75" style="width:31.4pt;height:31.75pt" o:ole="">
            <v:imagedata r:id="rId67" o:title=""/>
          </v:shape>
          <o:OLEObject Type="Embed" ProgID="Equation.DSMT4" ShapeID="_x0000_i1042" DrawAspect="Content" ObjectID="_1827082732" r:id="rId68"/>
        </w:object>
      </w:r>
      <w:r>
        <w:rPr>
          <w:rFonts w:eastAsia="华文中宋" w:cs="宋体" w:hint="eastAsia"/>
          <w:kern w:val="0"/>
          <w:szCs w:val="21"/>
        </w:rPr>
        <w:t xml:space="preserve">  </w:t>
      </w:r>
      <w:r>
        <w:rPr>
          <w:rFonts w:eastAsia="华文中宋" w:cs="宋体" w:hint="eastAsia"/>
          <w:kern w:val="0"/>
          <w:szCs w:val="21"/>
        </w:rPr>
        <w:t>（由地球公转周期得到答案也得</w:t>
      </w:r>
      <w:r>
        <w:rPr>
          <w:rFonts w:eastAsia="华文中宋" w:cs="宋体" w:hint="eastAsia"/>
          <w:kern w:val="0"/>
          <w:szCs w:val="21"/>
        </w:rPr>
        <w:t>2</w:t>
      </w:r>
      <w:r>
        <w:rPr>
          <w:rFonts w:eastAsia="华文中宋" w:cs="宋体" w:hint="eastAsia"/>
          <w:kern w:val="0"/>
          <w:szCs w:val="21"/>
        </w:rPr>
        <w:t>分）</w:t>
      </w:r>
    </w:p>
    <w:p w14:paraId="09FA4312" w14:textId="77777777" w:rsidR="006A4729" w:rsidRDefault="00000000">
      <w:pPr>
        <w:pStyle w:val="a3"/>
        <w:spacing w:line="312" w:lineRule="auto"/>
        <w:textAlignment w:val="center"/>
      </w:pPr>
      <w:r>
        <w:rPr>
          <w:rFonts w:eastAsia="华文中宋" w:hint="eastAsia"/>
          <w:kern w:val="0"/>
          <w:szCs w:val="21"/>
        </w:rPr>
        <w:t xml:space="preserve">   (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cs="宋体" w:hint="eastAsia"/>
          <w:kern w:val="0"/>
          <w:szCs w:val="21"/>
        </w:rPr>
        <w:object w:dxaOrig="2178" w:dyaOrig="600" w14:anchorId="5FEA6B1F">
          <v:shape id="_x0000_i1043" type="#_x0000_t75" style="width:109.3pt;height:29.9pt" o:ole="">
            <v:imagedata r:id="rId69" o:title=""/>
          </v:shape>
          <o:OLEObject Type="Embed" ProgID="Equation.DSMT4" ShapeID="_x0000_i1043" DrawAspect="Content" ObjectID="_1827082733" r:id="rId70"/>
        </w:object>
      </w:r>
    </w:p>
    <w:p w14:paraId="60EBD152" w14:textId="77777777" w:rsidR="006A4729" w:rsidRDefault="006A4729">
      <w:pPr>
        <w:spacing w:line="312" w:lineRule="auto"/>
        <w:textAlignment w:val="center"/>
      </w:pPr>
    </w:p>
    <w:p w14:paraId="51CA1114"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四  发电机（13分）</w:t>
      </w:r>
    </w:p>
    <w:p w14:paraId="4FFE016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C</w:t>
      </w:r>
    </w:p>
    <w:p w14:paraId="5E87F3A0"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209A37F7" w14:textId="77777777" w:rsidR="006A4729" w:rsidRDefault="00000000">
      <w:pPr>
        <w:spacing w:line="312" w:lineRule="auto"/>
        <w:textAlignment w:val="center"/>
        <w:rPr>
          <w:rFonts w:eastAsia="华文中宋"/>
        </w:rPr>
      </w:pPr>
      <w:r>
        <w:rPr>
          <w:rFonts w:eastAsia="华文中宋" w:hint="eastAsia"/>
          <w:color w:val="333333"/>
          <w:szCs w:val="21"/>
          <w:shd w:val="clear" w:color="auto" w:fill="FFFFFF"/>
        </w:rPr>
        <w:t xml:space="preserve">   </w:t>
      </w:r>
      <w:r>
        <w:rPr>
          <w:rFonts w:eastAsia="华文中宋" w:hint="eastAsia"/>
          <w:kern w:val="0"/>
          <w:szCs w:val="21"/>
        </w:rPr>
        <w:t xml:space="preserve">(3)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rPr>
        <w:t>976</w:t>
      </w:r>
    </w:p>
    <w:p w14:paraId="5761B55A" w14:textId="77777777" w:rsidR="006A4729" w:rsidRDefault="00000000">
      <w:pPr>
        <w:spacing w:line="312" w:lineRule="auto"/>
        <w:jc w:val="left"/>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t>正</w:t>
      </w:r>
    </w:p>
    <w:p w14:paraId="5A77277E" w14:textId="77777777" w:rsidR="006A4729" w:rsidRDefault="00000000">
      <w:pPr>
        <w:spacing w:line="312" w:lineRule="auto"/>
        <w:jc w:val="left"/>
        <w:textAlignment w:val="center"/>
        <w:rPr>
          <w:rFonts w:ascii="黑体" w:eastAsia="黑体" w:hAnsi="黑体" w:cs="黑体" w:hint="eastAsia"/>
          <w:sz w:val="24"/>
          <w:szCs w:val="32"/>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Times New Roman"/>
          <w:i/>
        </w:rPr>
        <w:t>Bd</w:t>
      </w:r>
      <w:r>
        <w:rPr>
          <w:rFonts w:ascii="Book Antiqua" w:eastAsia="Times New Roman" w:hAnsi="Book Antiqua" w:cs="Book Antiqua"/>
          <w:i/>
        </w:rPr>
        <w:t>v</w:t>
      </w:r>
    </w:p>
    <w:p w14:paraId="2832F8E6" w14:textId="77777777" w:rsidR="006A4729" w:rsidRDefault="00000000">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五  振动与波（18分）</w:t>
      </w:r>
    </w:p>
    <w:p w14:paraId="46834727" w14:textId="77777777" w:rsidR="006A4729" w:rsidRDefault="00000000">
      <w:pPr>
        <w:spacing w:line="312" w:lineRule="auto"/>
        <w:textAlignment w:val="center"/>
        <w:rPr>
          <w:rFonts w:eastAsia="华文中宋"/>
        </w:rPr>
      </w:pPr>
      <w:r>
        <w:rPr>
          <w:rFonts w:eastAsia="华文中宋"/>
        </w:rPr>
        <w:t>1</w:t>
      </w:r>
      <w:r>
        <w:rPr>
          <w:rFonts w:eastAsia="华文中宋"/>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563" w:dyaOrig="545" w14:anchorId="3F1C61FF">
          <v:shape id="_x0000_i1044" type="#_x0000_t75" alt="eqId65d1f316f4a113e3693352976b2dd325" style="width:28.45pt;height:27.3pt" o:ole="">
            <v:imagedata r:id="rId71" o:title=""/>
          </v:shape>
          <o:OLEObject Type="Embed" ProgID="Equation.DSMT4" ShapeID="_x0000_i1044" DrawAspect="Content" ObjectID="_1827082734" r:id="rId72"/>
        </w:object>
      </w:r>
    </w:p>
    <w:p w14:paraId="354D7477"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rPr>
        <w:object w:dxaOrig="1523" w:dyaOrig="600" w14:anchorId="3EE85665">
          <v:shape id="_x0000_i1045" type="#_x0000_t75" alt="eqId65d1f316f4a113e3693352976b2dd325" style="width:76.45pt;height:29.9pt" o:ole="">
            <v:imagedata r:id="rId73" o:title=""/>
          </v:shape>
          <o:OLEObject Type="Embed" ProgID="Equation.DSMT4" ShapeID="_x0000_i1045" DrawAspect="Content" ObjectID="_1827082735" r:id="rId74"/>
        </w:object>
      </w:r>
    </w:p>
    <w:p w14:paraId="7779D623"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181905E9" w14:textId="77777777" w:rsidR="006A4729" w:rsidRDefault="00000000">
      <w:pPr>
        <w:spacing w:line="312" w:lineRule="auto"/>
        <w:textAlignment w:val="center"/>
        <w:rPr>
          <w:rFonts w:eastAsia="华文中宋"/>
          <w:color w:val="333333"/>
          <w:szCs w:val="21"/>
          <w:shd w:val="clear" w:color="auto" w:fill="FFFFFF"/>
          <w:vertAlign w:val="subscript"/>
        </w:rPr>
      </w:pPr>
      <w:r>
        <w:rPr>
          <w:rFonts w:eastAsia="华文中宋" w:hint="eastAsia"/>
          <w:kern w:val="0"/>
          <w:szCs w:val="21"/>
        </w:rPr>
        <w:t>3</w:t>
      </w:r>
      <w:r>
        <w:rPr>
          <w:rFonts w:eastAsia="华文中宋" w:hint="eastAsia"/>
          <w:kern w:val="0"/>
          <w:szCs w:val="21"/>
        </w:rPr>
        <w:t>．</w:t>
      </w:r>
      <w:r>
        <w:rPr>
          <w:rFonts w:eastAsia="华文中宋" w:hint="eastAsia"/>
          <w:kern w:val="0"/>
          <w:szCs w:val="21"/>
        </w:rPr>
        <w:t xml:space="preserve">(1)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A   </w:t>
      </w: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 xml:space="preserve">B    (3) </w:t>
      </w:r>
      <w:r>
        <w:rPr>
          <w:rFonts w:eastAsia="华文中宋" w:hint="eastAsia"/>
          <w:kern w:val="0"/>
          <w:szCs w:val="21"/>
        </w:rPr>
        <w:t>（</w:t>
      </w:r>
      <w:r>
        <w:rPr>
          <w:rFonts w:eastAsia="华文中宋" w:hint="eastAsia"/>
          <w:kern w:val="0"/>
          <w:szCs w:val="21"/>
        </w:rPr>
        <w:t>2</w:t>
      </w:r>
      <w:r>
        <w:rPr>
          <w:rFonts w:eastAsia="华文中宋" w:hint="eastAsia"/>
          <w:kern w:val="0"/>
          <w:szCs w:val="21"/>
        </w:rPr>
        <w:t>分）</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1</w:t>
      </w:r>
      <w:r>
        <w:rPr>
          <w:rFonts w:eastAsia="华文中宋" w:hint="eastAsia"/>
          <w:color w:val="000000" w:themeColor="text1"/>
          <w:szCs w:val="21"/>
          <w:shd w:val="clear" w:color="auto" w:fill="FFFFFF"/>
        </w:rPr>
        <w:t>+</w:t>
      </w:r>
      <w:r>
        <w:rPr>
          <w:rFonts w:eastAsia="华文中宋" w:hint="eastAsia"/>
          <w:i/>
          <w:iCs/>
          <w:color w:val="000000" w:themeColor="text1"/>
          <w:szCs w:val="21"/>
          <w:shd w:val="clear" w:color="auto" w:fill="FFFFFF"/>
        </w:rPr>
        <w:t>A</w:t>
      </w:r>
      <w:r>
        <w:rPr>
          <w:rFonts w:eastAsia="华文中宋" w:hint="eastAsia"/>
          <w:color w:val="000000" w:themeColor="text1"/>
          <w:szCs w:val="21"/>
          <w:shd w:val="clear" w:color="auto" w:fill="FFFFFF"/>
          <w:vertAlign w:val="subscript"/>
        </w:rPr>
        <w:t>2</w:t>
      </w:r>
    </w:p>
    <w:p w14:paraId="1304859A" w14:textId="77777777" w:rsidR="006A4729" w:rsidRDefault="00000000">
      <w:pPr>
        <w:spacing w:line="312" w:lineRule="auto"/>
        <w:textAlignment w:val="center"/>
        <w:rPr>
          <w:rFonts w:eastAsia="华文中宋"/>
          <w:color w:val="333333"/>
          <w:szCs w:val="21"/>
          <w:shd w:val="clear" w:color="auto" w:fill="FFFFFF"/>
          <w:vertAlign w:val="subscript"/>
        </w:rPr>
      </w:pPr>
      <w:r>
        <w:rPr>
          <w:noProof/>
        </w:rPr>
        <mc:AlternateContent>
          <mc:Choice Requires="wpg">
            <w:drawing>
              <wp:anchor distT="0" distB="0" distL="114300" distR="114300" simplePos="0" relativeHeight="251554304" behindDoc="0" locked="0" layoutInCell="1" allowOverlap="1" wp14:anchorId="7247239A" wp14:editId="2359C95E">
                <wp:simplePos x="0" y="0"/>
                <wp:positionH relativeFrom="column">
                  <wp:posOffset>1119505</wp:posOffset>
                </wp:positionH>
                <wp:positionV relativeFrom="paragraph">
                  <wp:posOffset>125095</wp:posOffset>
                </wp:positionV>
                <wp:extent cx="1750695" cy="759460"/>
                <wp:effectExtent l="0" t="0" r="0" b="2540"/>
                <wp:wrapNone/>
                <wp:docPr id="16" name="组合 16"/>
                <wp:cNvGraphicFramePr/>
                <a:graphic xmlns:a="http://schemas.openxmlformats.org/drawingml/2006/main">
                  <a:graphicData uri="http://schemas.microsoft.com/office/word/2010/wordprocessingGroup">
                    <wpg:wgp>
                      <wpg:cNvGrpSpPr/>
                      <wpg:grpSpPr>
                        <a:xfrm>
                          <a:off x="0" y="0"/>
                          <a:ext cx="1750695" cy="759460"/>
                          <a:chOff x="3846" y="31365"/>
                          <a:chExt cx="2757" cy="1196"/>
                        </a:xfrm>
                      </wpg:grpSpPr>
                      <wpg:grpSp>
                        <wpg:cNvPr id="167" name="组合 12"/>
                        <wpg:cNvGrpSpPr/>
                        <wpg:grpSpPr>
                          <a:xfrm>
                            <a:off x="3846" y="31577"/>
                            <a:ext cx="1733" cy="844"/>
                            <a:chOff x="7254" y="30857"/>
                            <a:chExt cx="1733" cy="844"/>
                          </a:xfrm>
                        </wpg:grpSpPr>
                        <wps:wsp>
                          <wps:cNvPr id="128136159" name="任意多边形: 形状 352"/>
                          <wps:cNvSpPr/>
                          <wps:spPr>
                            <a:xfrm>
                              <a:off x="7411" y="30949"/>
                              <a:ext cx="1577" cy="753"/>
                            </a:xfrm>
                            <a:custGeom>
                              <a:avLst/>
                              <a:gdLst>
                                <a:gd name="connsiteX0" fmla="*/ 0 w 1196947"/>
                                <a:gd name="connsiteY0" fmla="*/ 127000 h 254000"/>
                                <a:gd name="connsiteX1" fmla="*/ 9975 w 1196947"/>
                                <a:gd name="connsiteY1" fmla="*/ 117036 h 254000"/>
                                <a:gd name="connsiteX2" fmla="*/ 19949 w 1196947"/>
                                <a:gd name="connsiteY2" fmla="*/ 107133 h 254000"/>
                                <a:gd name="connsiteX3" fmla="*/ 29924 w 1196947"/>
                                <a:gd name="connsiteY3" fmla="*/ 97352 h 254000"/>
                                <a:gd name="connsiteX4" fmla="*/ 39898 w 1196947"/>
                                <a:gd name="connsiteY4" fmla="*/ 87755 h 254000"/>
                                <a:gd name="connsiteX5" fmla="*/ 49873 w 1196947"/>
                                <a:gd name="connsiteY5" fmla="*/ 78399 h 254000"/>
                                <a:gd name="connsiteX6" fmla="*/ 59848 w 1196947"/>
                                <a:gd name="connsiteY6" fmla="*/ 69343 h 254000"/>
                                <a:gd name="connsiteX7" fmla="*/ 69822 w 1196947"/>
                                <a:gd name="connsiteY7" fmla="*/ 60643 h 254000"/>
                                <a:gd name="connsiteX8" fmla="*/ 79796 w 1196947"/>
                                <a:gd name="connsiteY8" fmla="*/ 52351 h 254000"/>
                                <a:gd name="connsiteX9" fmla="*/ 89771 w 1196947"/>
                                <a:gd name="connsiteY9" fmla="*/ 44520 h 254000"/>
                                <a:gd name="connsiteX10" fmla="*/ 99746 w 1196947"/>
                                <a:gd name="connsiteY10" fmla="*/ 37198 h 254000"/>
                                <a:gd name="connsiteX11" fmla="*/ 109720 w 1196947"/>
                                <a:gd name="connsiteY11" fmla="*/ 30429 h 254000"/>
                                <a:gd name="connsiteX12" fmla="*/ 119695 w 1196947"/>
                                <a:gd name="connsiteY12" fmla="*/ 24255 h 254000"/>
                                <a:gd name="connsiteX13" fmla="*/ 129669 w 1196947"/>
                                <a:gd name="connsiteY13" fmla="*/ 18715 h 254000"/>
                                <a:gd name="connsiteX14" fmla="*/ 139644 w 1196947"/>
                                <a:gd name="connsiteY14" fmla="*/ 13842 h 254000"/>
                                <a:gd name="connsiteX15" fmla="*/ 149619 w 1196947"/>
                                <a:gd name="connsiteY15" fmla="*/ 9668 h 254000"/>
                                <a:gd name="connsiteX16" fmla="*/ 159593 w 1196947"/>
                                <a:gd name="connsiteY16" fmla="*/ 6216 h 254000"/>
                                <a:gd name="connsiteX17" fmla="*/ 169568 w 1196947"/>
                                <a:gd name="connsiteY17" fmla="*/ 3509 h 254000"/>
                                <a:gd name="connsiteX18" fmla="*/ 179542 w 1196947"/>
                                <a:gd name="connsiteY18" fmla="*/ 1564 h 254000"/>
                                <a:gd name="connsiteX19" fmla="*/ 189517 w 1196947"/>
                                <a:gd name="connsiteY19" fmla="*/ 392 h 254000"/>
                                <a:gd name="connsiteX20" fmla="*/ 199491 w 1196947"/>
                                <a:gd name="connsiteY20" fmla="*/ 0 h 254000"/>
                                <a:gd name="connsiteX21" fmla="*/ 209466 w 1196947"/>
                                <a:gd name="connsiteY21" fmla="*/ 392 h 254000"/>
                                <a:gd name="connsiteX22" fmla="*/ 219441 w 1196947"/>
                                <a:gd name="connsiteY22" fmla="*/ 1564 h 254000"/>
                                <a:gd name="connsiteX23" fmla="*/ 229415 w 1196947"/>
                                <a:gd name="connsiteY23" fmla="*/ 3509 h 254000"/>
                                <a:gd name="connsiteX24" fmla="*/ 239389 w 1196947"/>
                                <a:gd name="connsiteY24" fmla="*/ 6216 h 254000"/>
                                <a:gd name="connsiteX25" fmla="*/ 249364 w 1196947"/>
                                <a:gd name="connsiteY25" fmla="*/ 9668 h 254000"/>
                                <a:gd name="connsiteX26" fmla="*/ 259339 w 1196947"/>
                                <a:gd name="connsiteY26" fmla="*/ 13843 h 254000"/>
                                <a:gd name="connsiteX27" fmla="*/ 269313 w 1196947"/>
                                <a:gd name="connsiteY27" fmla="*/ 18715 h 254000"/>
                                <a:gd name="connsiteX28" fmla="*/ 279288 w 1196947"/>
                                <a:gd name="connsiteY28" fmla="*/ 24255 h 254000"/>
                                <a:gd name="connsiteX29" fmla="*/ 289262 w 1196947"/>
                                <a:gd name="connsiteY29" fmla="*/ 30429 h 254000"/>
                                <a:gd name="connsiteX30" fmla="*/ 299237 w 1196947"/>
                                <a:gd name="connsiteY30" fmla="*/ 37198 h 254000"/>
                                <a:gd name="connsiteX31" fmla="*/ 309212 w 1196947"/>
                                <a:gd name="connsiteY31" fmla="*/ 44521 h 254000"/>
                                <a:gd name="connsiteX32" fmla="*/ 319186 w 1196947"/>
                                <a:gd name="connsiteY32" fmla="*/ 52351 h 254000"/>
                                <a:gd name="connsiteX33" fmla="*/ 329161 w 1196947"/>
                                <a:gd name="connsiteY33" fmla="*/ 60643 h 254000"/>
                                <a:gd name="connsiteX34" fmla="*/ 339135 w 1196947"/>
                                <a:gd name="connsiteY34" fmla="*/ 69343 h 254000"/>
                                <a:gd name="connsiteX35" fmla="*/ 349110 w 1196947"/>
                                <a:gd name="connsiteY35" fmla="*/ 78399 h 254000"/>
                                <a:gd name="connsiteX36" fmla="*/ 359084 w 1196947"/>
                                <a:gd name="connsiteY36" fmla="*/ 87755 h 254000"/>
                                <a:gd name="connsiteX37" fmla="*/ 369059 w 1196947"/>
                                <a:gd name="connsiteY37" fmla="*/ 97352 h 254000"/>
                                <a:gd name="connsiteX38" fmla="*/ 379034 w 1196947"/>
                                <a:gd name="connsiteY38" fmla="*/ 107133 h 254000"/>
                                <a:gd name="connsiteX39" fmla="*/ 389008 w 1196947"/>
                                <a:gd name="connsiteY39" fmla="*/ 117036 h 254000"/>
                                <a:gd name="connsiteX40" fmla="*/ 398982 w 1196947"/>
                                <a:gd name="connsiteY40" fmla="*/ 127000 h 254000"/>
                                <a:gd name="connsiteX41" fmla="*/ 408957 w 1196947"/>
                                <a:gd name="connsiteY41" fmla="*/ 136965 h 254000"/>
                                <a:gd name="connsiteX42" fmla="*/ 418932 w 1196947"/>
                                <a:gd name="connsiteY42" fmla="*/ 146867 h 254000"/>
                                <a:gd name="connsiteX43" fmla="*/ 428906 w 1196947"/>
                                <a:gd name="connsiteY43" fmla="*/ 156648 h 254000"/>
                                <a:gd name="connsiteX44" fmla="*/ 438881 w 1196947"/>
                                <a:gd name="connsiteY44" fmla="*/ 166246 h 254000"/>
                                <a:gd name="connsiteX45" fmla="*/ 448855 w 1196947"/>
                                <a:gd name="connsiteY45" fmla="*/ 175601 h 254000"/>
                                <a:gd name="connsiteX46" fmla="*/ 458830 w 1196947"/>
                                <a:gd name="connsiteY46" fmla="*/ 184657 h 254000"/>
                                <a:gd name="connsiteX47" fmla="*/ 468804 w 1196947"/>
                                <a:gd name="connsiteY47" fmla="*/ 193357 h 254000"/>
                                <a:gd name="connsiteX48" fmla="*/ 478779 w 1196947"/>
                                <a:gd name="connsiteY48" fmla="*/ 201649 h 254000"/>
                                <a:gd name="connsiteX49" fmla="*/ 488754 w 1196947"/>
                                <a:gd name="connsiteY49" fmla="*/ 209480 h 254000"/>
                                <a:gd name="connsiteX50" fmla="*/ 498728 w 1196947"/>
                                <a:gd name="connsiteY50" fmla="*/ 216803 h 254000"/>
                                <a:gd name="connsiteX51" fmla="*/ 508703 w 1196947"/>
                                <a:gd name="connsiteY51" fmla="*/ 223572 h 254000"/>
                                <a:gd name="connsiteX52" fmla="*/ 518677 w 1196947"/>
                                <a:gd name="connsiteY52" fmla="*/ 229745 h 254000"/>
                                <a:gd name="connsiteX53" fmla="*/ 528652 w 1196947"/>
                                <a:gd name="connsiteY53" fmla="*/ 235286 h 254000"/>
                                <a:gd name="connsiteX54" fmla="*/ 538626 w 1196947"/>
                                <a:gd name="connsiteY54" fmla="*/ 240158 h 254000"/>
                                <a:gd name="connsiteX55" fmla="*/ 548601 w 1196947"/>
                                <a:gd name="connsiteY55" fmla="*/ 244333 h 254000"/>
                                <a:gd name="connsiteX56" fmla="*/ 558575 w 1196947"/>
                                <a:gd name="connsiteY56" fmla="*/ 247784 h 254000"/>
                                <a:gd name="connsiteX57" fmla="*/ 568550 w 1196947"/>
                                <a:gd name="connsiteY57" fmla="*/ 250491 h 254000"/>
                                <a:gd name="connsiteX58" fmla="*/ 578525 w 1196947"/>
                                <a:gd name="connsiteY58" fmla="*/ 252437 h 254000"/>
                                <a:gd name="connsiteX59" fmla="*/ 588499 w 1196947"/>
                                <a:gd name="connsiteY59" fmla="*/ 253609 h 254000"/>
                                <a:gd name="connsiteX60" fmla="*/ 598474 w 1196947"/>
                                <a:gd name="connsiteY60" fmla="*/ 254000 h 254000"/>
                                <a:gd name="connsiteX61" fmla="*/ 608448 w 1196947"/>
                                <a:gd name="connsiteY61" fmla="*/ 253609 h 254000"/>
                                <a:gd name="connsiteX62" fmla="*/ 618423 w 1196947"/>
                                <a:gd name="connsiteY62" fmla="*/ 252437 h 254000"/>
                                <a:gd name="connsiteX63" fmla="*/ 628397 w 1196947"/>
                                <a:gd name="connsiteY63" fmla="*/ 250491 h 254000"/>
                                <a:gd name="connsiteX64" fmla="*/ 638372 w 1196947"/>
                                <a:gd name="connsiteY64" fmla="*/ 247784 h 254000"/>
                                <a:gd name="connsiteX65" fmla="*/ 648347 w 1196947"/>
                                <a:gd name="connsiteY65" fmla="*/ 244333 h 254000"/>
                                <a:gd name="connsiteX66" fmla="*/ 658321 w 1196947"/>
                                <a:gd name="connsiteY66" fmla="*/ 240158 h 254000"/>
                                <a:gd name="connsiteX67" fmla="*/ 668296 w 1196947"/>
                                <a:gd name="connsiteY67" fmla="*/ 235285 h 254000"/>
                                <a:gd name="connsiteX68" fmla="*/ 678270 w 1196947"/>
                                <a:gd name="connsiteY68" fmla="*/ 229745 h 254000"/>
                                <a:gd name="connsiteX69" fmla="*/ 688245 w 1196947"/>
                                <a:gd name="connsiteY69" fmla="*/ 223572 h 254000"/>
                                <a:gd name="connsiteX70" fmla="*/ 698219 w 1196947"/>
                                <a:gd name="connsiteY70" fmla="*/ 216802 h 254000"/>
                                <a:gd name="connsiteX71" fmla="*/ 708194 w 1196947"/>
                                <a:gd name="connsiteY71" fmla="*/ 209480 h 254000"/>
                                <a:gd name="connsiteX72" fmla="*/ 718168 w 1196947"/>
                                <a:gd name="connsiteY72" fmla="*/ 201648 h 254000"/>
                                <a:gd name="connsiteX73" fmla="*/ 728143 w 1196947"/>
                                <a:gd name="connsiteY73" fmla="*/ 193357 h 254000"/>
                                <a:gd name="connsiteX74" fmla="*/ 738118 w 1196947"/>
                                <a:gd name="connsiteY74" fmla="*/ 184657 h 254000"/>
                                <a:gd name="connsiteX75" fmla="*/ 748092 w 1196947"/>
                                <a:gd name="connsiteY75" fmla="*/ 175601 h 254000"/>
                                <a:gd name="connsiteX76" fmla="*/ 758067 w 1196947"/>
                                <a:gd name="connsiteY76" fmla="*/ 166245 h 254000"/>
                                <a:gd name="connsiteX77" fmla="*/ 768041 w 1196947"/>
                                <a:gd name="connsiteY77" fmla="*/ 156647 h 254000"/>
                                <a:gd name="connsiteX78" fmla="*/ 778016 w 1196947"/>
                                <a:gd name="connsiteY78" fmla="*/ 146867 h 254000"/>
                                <a:gd name="connsiteX79" fmla="*/ 787990 w 1196947"/>
                                <a:gd name="connsiteY79" fmla="*/ 136964 h 254000"/>
                                <a:gd name="connsiteX80" fmla="*/ 797965 w 1196947"/>
                                <a:gd name="connsiteY80" fmla="*/ 127000 h 254000"/>
                                <a:gd name="connsiteX81" fmla="*/ 807940 w 1196947"/>
                                <a:gd name="connsiteY81" fmla="*/ 117036 h 254000"/>
                                <a:gd name="connsiteX82" fmla="*/ 817914 w 1196947"/>
                                <a:gd name="connsiteY82" fmla="*/ 107132 h 254000"/>
                                <a:gd name="connsiteX83" fmla="*/ 827889 w 1196947"/>
                                <a:gd name="connsiteY83" fmla="*/ 97352 h 254000"/>
                                <a:gd name="connsiteX84" fmla="*/ 837863 w 1196947"/>
                                <a:gd name="connsiteY84" fmla="*/ 87754 h 254000"/>
                                <a:gd name="connsiteX85" fmla="*/ 847838 w 1196947"/>
                                <a:gd name="connsiteY85" fmla="*/ 78399 h 254000"/>
                                <a:gd name="connsiteX86" fmla="*/ 857812 w 1196947"/>
                                <a:gd name="connsiteY86" fmla="*/ 69343 h 254000"/>
                                <a:gd name="connsiteX87" fmla="*/ 867787 w 1196947"/>
                                <a:gd name="connsiteY87" fmla="*/ 60643 h 254000"/>
                                <a:gd name="connsiteX88" fmla="*/ 877761 w 1196947"/>
                                <a:gd name="connsiteY88" fmla="*/ 52351 h 254000"/>
                                <a:gd name="connsiteX89" fmla="*/ 887736 w 1196947"/>
                                <a:gd name="connsiteY89" fmla="*/ 44520 h 254000"/>
                                <a:gd name="connsiteX90" fmla="*/ 897710 w 1196947"/>
                                <a:gd name="connsiteY90" fmla="*/ 37197 h 254000"/>
                                <a:gd name="connsiteX91" fmla="*/ 907685 w 1196947"/>
                                <a:gd name="connsiteY91" fmla="*/ 30429 h 254000"/>
                                <a:gd name="connsiteX92" fmla="*/ 917660 w 1196947"/>
                                <a:gd name="connsiteY92" fmla="*/ 24254 h 254000"/>
                                <a:gd name="connsiteX93" fmla="*/ 927634 w 1196947"/>
                                <a:gd name="connsiteY93" fmla="*/ 18715 h 254000"/>
                                <a:gd name="connsiteX94" fmla="*/ 937609 w 1196947"/>
                                <a:gd name="connsiteY94" fmla="*/ 13842 h 254000"/>
                                <a:gd name="connsiteX95" fmla="*/ 947583 w 1196947"/>
                                <a:gd name="connsiteY95" fmla="*/ 9667 h 254000"/>
                                <a:gd name="connsiteX96" fmla="*/ 957558 w 1196947"/>
                                <a:gd name="connsiteY96" fmla="*/ 6216 h 254000"/>
                                <a:gd name="connsiteX97" fmla="*/ 967533 w 1196947"/>
                                <a:gd name="connsiteY97" fmla="*/ 3509 h 254000"/>
                                <a:gd name="connsiteX98" fmla="*/ 977507 w 1196947"/>
                                <a:gd name="connsiteY98" fmla="*/ 1564 h 254000"/>
                                <a:gd name="connsiteX99" fmla="*/ 987482 w 1196947"/>
                                <a:gd name="connsiteY99" fmla="*/ 392 h 254000"/>
                                <a:gd name="connsiteX100" fmla="*/ 997456 w 1196947"/>
                                <a:gd name="connsiteY100" fmla="*/ 0 h 254000"/>
                                <a:gd name="connsiteX101" fmla="*/ 1007431 w 1196947"/>
                                <a:gd name="connsiteY101" fmla="*/ 392 h 254000"/>
                                <a:gd name="connsiteX102" fmla="*/ 1017405 w 1196947"/>
                                <a:gd name="connsiteY102" fmla="*/ 1564 h 254000"/>
                                <a:gd name="connsiteX103" fmla="*/ 1027380 w 1196947"/>
                                <a:gd name="connsiteY103" fmla="*/ 3509 h 254000"/>
                                <a:gd name="connsiteX104" fmla="*/ 1037354 w 1196947"/>
                                <a:gd name="connsiteY104" fmla="*/ 6216 h 254000"/>
                                <a:gd name="connsiteX105" fmla="*/ 1047329 w 1196947"/>
                                <a:gd name="connsiteY105" fmla="*/ 9668 h 254000"/>
                                <a:gd name="connsiteX106" fmla="*/ 1057303 w 1196947"/>
                                <a:gd name="connsiteY106" fmla="*/ 13843 h 254000"/>
                                <a:gd name="connsiteX107" fmla="*/ 1067278 w 1196947"/>
                                <a:gd name="connsiteY107" fmla="*/ 18715 h 254000"/>
                                <a:gd name="connsiteX108" fmla="*/ 1077253 w 1196947"/>
                                <a:gd name="connsiteY108" fmla="*/ 24255 h 254000"/>
                                <a:gd name="connsiteX109" fmla="*/ 1087227 w 1196947"/>
                                <a:gd name="connsiteY109" fmla="*/ 30429 h 254000"/>
                                <a:gd name="connsiteX110" fmla="*/ 1097202 w 1196947"/>
                                <a:gd name="connsiteY110" fmla="*/ 37198 h 254000"/>
                                <a:gd name="connsiteX111" fmla="*/ 1107176 w 1196947"/>
                                <a:gd name="connsiteY111" fmla="*/ 44521 h 254000"/>
                                <a:gd name="connsiteX112" fmla="*/ 1117151 w 1196947"/>
                                <a:gd name="connsiteY112" fmla="*/ 52352 h 254000"/>
                                <a:gd name="connsiteX113" fmla="*/ 1127126 w 1196947"/>
                                <a:gd name="connsiteY113" fmla="*/ 60643 h 254000"/>
                                <a:gd name="connsiteX114" fmla="*/ 1137100 w 1196947"/>
                                <a:gd name="connsiteY114" fmla="*/ 69344 h 254000"/>
                                <a:gd name="connsiteX115" fmla="*/ 1147074 w 1196947"/>
                                <a:gd name="connsiteY115" fmla="*/ 78400 h 254000"/>
                                <a:gd name="connsiteX116" fmla="*/ 1157049 w 1196947"/>
                                <a:gd name="connsiteY116" fmla="*/ 87755 h 254000"/>
                                <a:gd name="connsiteX117" fmla="*/ 1167023 w 1196947"/>
                                <a:gd name="connsiteY117" fmla="*/ 97353 h 254000"/>
                                <a:gd name="connsiteX118" fmla="*/ 1176998 w 1196947"/>
                                <a:gd name="connsiteY118" fmla="*/ 107133 h 254000"/>
                                <a:gd name="connsiteX119" fmla="*/ 1186973 w 1196947"/>
                                <a:gd name="connsiteY119" fmla="*/ 117036 h 254000"/>
                                <a:gd name="connsiteX120" fmla="*/ 1196947 w 1196947"/>
                                <a:gd name="connsiteY120" fmla="*/ 127000 h 25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1196947" h="254000">
                                  <a:moveTo>
                                    <a:pt x="0" y="127000"/>
                                  </a:moveTo>
                                  <a:lnTo>
                                    <a:pt x="9975" y="117036"/>
                                  </a:lnTo>
                                  <a:lnTo>
                                    <a:pt x="19949" y="107133"/>
                                  </a:lnTo>
                                  <a:lnTo>
                                    <a:pt x="29924" y="97352"/>
                                  </a:lnTo>
                                  <a:lnTo>
                                    <a:pt x="39898" y="87755"/>
                                  </a:lnTo>
                                  <a:cubicBezTo>
                                    <a:pt x="43223" y="84596"/>
                                    <a:pt x="46548" y="81468"/>
                                    <a:pt x="49873" y="78399"/>
                                  </a:cubicBezTo>
                                  <a:cubicBezTo>
                                    <a:pt x="53198" y="75330"/>
                                    <a:pt x="56523" y="72302"/>
                                    <a:pt x="59848" y="69343"/>
                                  </a:cubicBezTo>
                                  <a:cubicBezTo>
                                    <a:pt x="63173" y="66384"/>
                                    <a:pt x="66497" y="63475"/>
                                    <a:pt x="69822" y="60643"/>
                                  </a:cubicBezTo>
                                  <a:cubicBezTo>
                                    <a:pt x="73147" y="57811"/>
                                    <a:pt x="76471" y="55038"/>
                                    <a:pt x="79796" y="52351"/>
                                  </a:cubicBezTo>
                                  <a:cubicBezTo>
                                    <a:pt x="83121" y="49664"/>
                                    <a:pt x="86446" y="47045"/>
                                    <a:pt x="89771" y="44520"/>
                                  </a:cubicBezTo>
                                  <a:cubicBezTo>
                                    <a:pt x="93096" y="41995"/>
                                    <a:pt x="96421" y="39546"/>
                                    <a:pt x="99746" y="37198"/>
                                  </a:cubicBezTo>
                                  <a:cubicBezTo>
                                    <a:pt x="103071" y="34850"/>
                                    <a:pt x="106395" y="32586"/>
                                    <a:pt x="109720" y="30429"/>
                                  </a:cubicBezTo>
                                  <a:cubicBezTo>
                                    <a:pt x="113045" y="28272"/>
                                    <a:pt x="116370" y="26207"/>
                                    <a:pt x="119695" y="24255"/>
                                  </a:cubicBezTo>
                                  <a:cubicBezTo>
                                    <a:pt x="123020" y="22303"/>
                                    <a:pt x="126344" y="20451"/>
                                    <a:pt x="129669" y="18715"/>
                                  </a:cubicBezTo>
                                  <a:cubicBezTo>
                                    <a:pt x="132994" y="16980"/>
                                    <a:pt x="136319" y="15350"/>
                                    <a:pt x="139644" y="13842"/>
                                  </a:cubicBezTo>
                                  <a:cubicBezTo>
                                    <a:pt x="142969" y="12334"/>
                                    <a:pt x="146294" y="10939"/>
                                    <a:pt x="149619" y="9668"/>
                                  </a:cubicBezTo>
                                  <a:cubicBezTo>
                                    <a:pt x="152944" y="8397"/>
                                    <a:pt x="156268" y="7242"/>
                                    <a:pt x="159593" y="6216"/>
                                  </a:cubicBezTo>
                                  <a:cubicBezTo>
                                    <a:pt x="162918" y="5190"/>
                                    <a:pt x="166243" y="4284"/>
                                    <a:pt x="169568" y="3509"/>
                                  </a:cubicBezTo>
                                  <a:cubicBezTo>
                                    <a:pt x="172893" y="2734"/>
                                    <a:pt x="176217" y="2083"/>
                                    <a:pt x="179542" y="1564"/>
                                  </a:cubicBezTo>
                                  <a:cubicBezTo>
                                    <a:pt x="182867" y="1045"/>
                                    <a:pt x="186192" y="653"/>
                                    <a:pt x="189517" y="392"/>
                                  </a:cubicBezTo>
                                  <a:cubicBezTo>
                                    <a:pt x="192842" y="131"/>
                                    <a:pt x="196166" y="0"/>
                                    <a:pt x="199491" y="0"/>
                                  </a:cubicBezTo>
                                  <a:cubicBezTo>
                                    <a:pt x="202816" y="0"/>
                                    <a:pt x="206141" y="131"/>
                                    <a:pt x="209466" y="392"/>
                                  </a:cubicBezTo>
                                  <a:cubicBezTo>
                                    <a:pt x="212791" y="653"/>
                                    <a:pt x="216116" y="1045"/>
                                    <a:pt x="219441" y="1564"/>
                                  </a:cubicBezTo>
                                  <a:cubicBezTo>
                                    <a:pt x="222766" y="2083"/>
                                    <a:pt x="226090" y="2734"/>
                                    <a:pt x="229415" y="3509"/>
                                  </a:cubicBezTo>
                                  <a:cubicBezTo>
                                    <a:pt x="232740" y="4284"/>
                                    <a:pt x="236064" y="5190"/>
                                    <a:pt x="239389" y="6216"/>
                                  </a:cubicBezTo>
                                  <a:cubicBezTo>
                                    <a:pt x="242714" y="7242"/>
                                    <a:pt x="246039" y="8397"/>
                                    <a:pt x="249364" y="9668"/>
                                  </a:cubicBezTo>
                                  <a:cubicBezTo>
                                    <a:pt x="252689" y="10939"/>
                                    <a:pt x="256014" y="12335"/>
                                    <a:pt x="259339" y="13843"/>
                                  </a:cubicBezTo>
                                  <a:cubicBezTo>
                                    <a:pt x="262664" y="15351"/>
                                    <a:pt x="265988" y="16980"/>
                                    <a:pt x="269313" y="18715"/>
                                  </a:cubicBezTo>
                                  <a:cubicBezTo>
                                    <a:pt x="272638" y="20450"/>
                                    <a:pt x="275963" y="22303"/>
                                    <a:pt x="279288" y="24255"/>
                                  </a:cubicBezTo>
                                  <a:cubicBezTo>
                                    <a:pt x="282613" y="26207"/>
                                    <a:pt x="285937" y="28272"/>
                                    <a:pt x="289262" y="30429"/>
                                  </a:cubicBezTo>
                                  <a:cubicBezTo>
                                    <a:pt x="292587" y="32586"/>
                                    <a:pt x="295912" y="34849"/>
                                    <a:pt x="299237" y="37198"/>
                                  </a:cubicBezTo>
                                  <a:cubicBezTo>
                                    <a:pt x="302562" y="39547"/>
                                    <a:pt x="305887" y="41996"/>
                                    <a:pt x="309212" y="44521"/>
                                  </a:cubicBezTo>
                                  <a:cubicBezTo>
                                    <a:pt x="312537" y="47046"/>
                                    <a:pt x="315861" y="49664"/>
                                    <a:pt x="319186" y="52351"/>
                                  </a:cubicBezTo>
                                  <a:cubicBezTo>
                                    <a:pt x="322511" y="55038"/>
                                    <a:pt x="325836" y="57811"/>
                                    <a:pt x="329161" y="60643"/>
                                  </a:cubicBezTo>
                                  <a:cubicBezTo>
                                    <a:pt x="332486" y="63475"/>
                                    <a:pt x="335810" y="66384"/>
                                    <a:pt x="339135" y="69343"/>
                                  </a:cubicBezTo>
                                  <a:cubicBezTo>
                                    <a:pt x="342460" y="72302"/>
                                    <a:pt x="345785" y="75330"/>
                                    <a:pt x="349110" y="78399"/>
                                  </a:cubicBezTo>
                                  <a:cubicBezTo>
                                    <a:pt x="352435" y="81468"/>
                                    <a:pt x="355759" y="84596"/>
                                    <a:pt x="359084" y="87755"/>
                                  </a:cubicBezTo>
                                  <a:cubicBezTo>
                                    <a:pt x="362409" y="90914"/>
                                    <a:pt x="365734" y="94123"/>
                                    <a:pt x="369059" y="97352"/>
                                  </a:cubicBezTo>
                                  <a:lnTo>
                                    <a:pt x="379034" y="107133"/>
                                  </a:lnTo>
                                  <a:lnTo>
                                    <a:pt x="389008" y="117036"/>
                                  </a:lnTo>
                                  <a:lnTo>
                                    <a:pt x="398982" y="127000"/>
                                  </a:lnTo>
                                  <a:lnTo>
                                    <a:pt x="408957" y="136965"/>
                                  </a:lnTo>
                                  <a:lnTo>
                                    <a:pt x="418932" y="146867"/>
                                  </a:lnTo>
                                  <a:lnTo>
                                    <a:pt x="428906" y="156648"/>
                                  </a:lnTo>
                                  <a:lnTo>
                                    <a:pt x="438881" y="166246"/>
                                  </a:lnTo>
                                  <a:cubicBezTo>
                                    <a:pt x="442206" y="169405"/>
                                    <a:pt x="445530" y="172533"/>
                                    <a:pt x="448855" y="175601"/>
                                  </a:cubicBezTo>
                                  <a:cubicBezTo>
                                    <a:pt x="452180" y="178669"/>
                                    <a:pt x="455505" y="181698"/>
                                    <a:pt x="458830" y="184657"/>
                                  </a:cubicBezTo>
                                  <a:cubicBezTo>
                                    <a:pt x="462155" y="187616"/>
                                    <a:pt x="465479" y="190525"/>
                                    <a:pt x="468804" y="193357"/>
                                  </a:cubicBezTo>
                                  <a:cubicBezTo>
                                    <a:pt x="472129" y="196189"/>
                                    <a:pt x="475454" y="198962"/>
                                    <a:pt x="478779" y="201649"/>
                                  </a:cubicBezTo>
                                  <a:cubicBezTo>
                                    <a:pt x="482104" y="204336"/>
                                    <a:pt x="485429" y="206954"/>
                                    <a:pt x="488754" y="209480"/>
                                  </a:cubicBezTo>
                                  <a:cubicBezTo>
                                    <a:pt x="492079" y="212006"/>
                                    <a:pt x="495403" y="214454"/>
                                    <a:pt x="498728" y="216803"/>
                                  </a:cubicBezTo>
                                  <a:cubicBezTo>
                                    <a:pt x="502053" y="219152"/>
                                    <a:pt x="505378" y="221415"/>
                                    <a:pt x="508703" y="223572"/>
                                  </a:cubicBezTo>
                                  <a:cubicBezTo>
                                    <a:pt x="512028" y="225729"/>
                                    <a:pt x="515352" y="227793"/>
                                    <a:pt x="518677" y="229745"/>
                                  </a:cubicBezTo>
                                  <a:cubicBezTo>
                                    <a:pt x="522002" y="231697"/>
                                    <a:pt x="525327" y="233551"/>
                                    <a:pt x="528652" y="235286"/>
                                  </a:cubicBezTo>
                                  <a:cubicBezTo>
                                    <a:pt x="531977" y="237022"/>
                                    <a:pt x="535301" y="238650"/>
                                    <a:pt x="538626" y="240158"/>
                                  </a:cubicBezTo>
                                  <a:cubicBezTo>
                                    <a:pt x="541951" y="241666"/>
                                    <a:pt x="545276" y="243062"/>
                                    <a:pt x="548601" y="244333"/>
                                  </a:cubicBezTo>
                                  <a:cubicBezTo>
                                    <a:pt x="551926" y="245604"/>
                                    <a:pt x="555250" y="246758"/>
                                    <a:pt x="558575" y="247784"/>
                                  </a:cubicBezTo>
                                  <a:cubicBezTo>
                                    <a:pt x="561900" y="248810"/>
                                    <a:pt x="565225" y="249716"/>
                                    <a:pt x="568550" y="250491"/>
                                  </a:cubicBezTo>
                                  <a:cubicBezTo>
                                    <a:pt x="571875" y="251267"/>
                                    <a:pt x="575200" y="251917"/>
                                    <a:pt x="578525" y="252437"/>
                                  </a:cubicBezTo>
                                  <a:cubicBezTo>
                                    <a:pt x="581850" y="252957"/>
                                    <a:pt x="585174" y="253349"/>
                                    <a:pt x="588499" y="253609"/>
                                  </a:cubicBezTo>
                                  <a:cubicBezTo>
                                    <a:pt x="591824" y="253869"/>
                                    <a:pt x="595149" y="254000"/>
                                    <a:pt x="598474" y="254000"/>
                                  </a:cubicBezTo>
                                  <a:cubicBezTo>
                                    <a:pt x="601799" y="254000"/>
                                    <a:pt x="605123" y="253869"/>
                                    <a:pt x="608448" y="253609"/>
                                  </a:cubicBezTo>
                                  <a:cubicBezTo>
                                    <a:pt x="611773" y="253349"/>
                                    <a:pt x="615098" y="252957"/>
                                    <a:pt x="618423" y="252437"/>
                                  </a:cubicBezTo>
                                  <a:cubicBezTo>
                                    <a:pt x="621748" y="251917"/>
                                    <a:pt x="625072" y="251267"/>
                                    <a:pt x="628397" y="250491"/>
                                  </a:cubicBezTo>
                                  <a:cubicBezTo>
                                    <a:pt x="631722" y="249716"/>
                                    <a:pt x="635047" y="248810"/>
                                    <a:pt x="638372" y="247784"/>
                                  </a:cubicBezTo>
                                  <a:cubicBezTo>
                                    <a:pt x="641697" y="246758"/>
                                    <a:pt x="645022" y="245604"/>
                                    <a:pt x="648347" y="244333"/>
                                  </a:cubicBezTo>
                                  <a:cubicBezTo>
                                    <a:pt x="651672" y="243062"/>
                                    <a:pt x="654996" y="241666"/>
                                    <a:pt x="658321" y="240158"/>
                                  </a:cubicBezTo>
                                  <a:cubicBezTo>
                                    <a:pt x="661646" y="238650"/>
                                    <a:pt x="664971" y="237021"/>
                                    <a:pt x="668296" y="235285"/>
                                  </a:cubicBezTo>
                                  <a:cubicBezTo>
                                    <a:pt x="671621" y="233550"/>
                                    <a:pt x="674945" y="231697"/>
                                    <a:pt x="678270" y="229745"/>
                                  </a:cubicBezTo>
                                  <a:cubicBezTo>
                                    <a:pt x="681595" y="227793"/>
                                    <a:pt x="684920" y="225729"/>
                                    <a:pt x="688245" y="223572"/>
                                  </a:cubicBezTo>
                                  <a:cubicBezTo>
                                    <a:pt x="691570" y="221415"/>
                                    <a:pt x="694894" y="219151"/>
                                    <a:pt x="698219" y="216802"/>
                                  </a:cubicBezTo>
                                  <a:cubicBezTo>
                                    <a:pt x="701544" y="214453"/>
                                    <a:pt x="704869" y="212006"/>
                                    <a:pt x="708194" y="209480"/>
                                  </a:cubicBezTo>
                                  <a:cubicBezTo>
                                    <a:pt x="711519" y="206954"/>
                                    <a:pt x="714843" y="204335"/>
                                    <a:pt x="718168" y="201648"/>
                                  </a:cubicBezTo>
                                  <a:cubicBezTo>
                                    <a:pt x="721493" y="198961"/>
                                    <a:pt x="724818" y="196189"/>
                                    <a:pt x="728143" y="193357"/>
                                  </a:cubicBezTo>
                                  <a:cubicBezTo>
                                    <a:pt x="731468" y="190525"/>
                                    <a:pt x="734793" y="187616"/>
                                    <a:pt x="738118" y="184657"/>
                                  </a:cubicBezTo>
                                  <a:cubicBezTo>
                                    <a:pt x="741443" y="181698"/>
                                    <a:pt x="744767" y="178670"/>
                                    <a:pt x="748092" y="175601"/>
                                  </a:cubicBezTo>
                                  <a:cubicBezTo>
                                    <a:pt x="751417" y="172532"/>
                                    <a:pt x="754742" y="169404"/>
                                    <a:pt x="758067" y="166245"/>
                                  </a:cubicBezTo>
                                  <a:cubicBezTo>
                                    <a:pt x="761392" y="163086"/>
                                    <a:pt x="764716" y="159877"/>
                                    <a:pt x="768041" y="156647"/>
                                  </a:cubicBezTo>
                                  <a:lnTo>
                                    <a:pt x="778016" y="146867"/>
                                  </a:lnTo>
                                  <a:lnTo>
                                    <a:pt x="787990" y="136964"/>
                                  </a:lnTo>
                                  <a:lnTo>
                                    <a:pt x="797965" y="127000"/>
                                  </a:lnTo>
                                  <a:lnTo>
                                    <a:pt x="807940" y="117036"/>
                                  </a:lnTo>
                                  <a:lnTo>
                                    <a:pt x="817914" y="107132"/>
                                  </a:lnTo>
                                  <a:lnTo>
                                    <a:pt x="827889" y="97352"/>
                                  </a:lnTo>
                                  <a:lnTo>
                                    <a:pt x="837863" y="87754"/>
                                  </a:lnTo>
                                  <a:cubicBezTo>
                                    <a:pt x="841188" y="84595"/>
                                    <a:pt x="844513" y="81467"/>
                                    <a:pt x="847838" y="78399"/>
                                  </a:cubicBezTo>
                                  <a:cubicBezTo>
                                    <a:pt x="851163" y="75331"/>
                                    <a:pt x="854487" y="72302"/>
                                    <a:pt x="857812" y="69343"/>
                                  </a:cubicBezTo>
                                  <a:cubicBezTo>
                                    <a:pt x="861137" y="66384"/>
                                    <a:pt x="864462" y="63475"/>
                                    <a:pt x="867787" y="60643"/>
                                  </a:cubicBezTo>
                                  <a:cubicBezTo>
                                    <a:pt x="871112" y="57811"/>
                                    <a:pt x="874436" y="55038"/>
                                    <a:pt x="877761" y="52351"/>
                                  </a:cubicBezTo>
                                  <a:cubicBezTo>
                                    <a:pt x="881086" y="49664"/>
                                    <a:pt x="884411" y="47046"/>
                                    <a:pt x="887736" y="44520"/>
                                  </a:cubicBezTo>
                                  <a:cubicBezTo>
                                    <a:pt x="891061" y="41994"/>
                                    <a:pt x="894385" y="39545"/>
                                    <a:pt x="897710" y="37197"/>
                                  </a:cubicBezTo>
                                  <a:cubicBezTo>
                                    <a:pt x="901035" y="34849"/>
                                    <a:pt x="904360" y="32586"/>
                                    <a:pt x="907685" y="30429"/>
                                  </a:cubicBezTo>
                                  <a:cubicBezTo>
                                    <a:pt x="911010" y="28272"/>
                                    <a:pt x="914335" y="26206"/>
                                    <a:pt x="917660" y="24254"/>
                                  </a:cubicBezTo>
                                  <a:cubicBezTo>
                                    <a:pt x="920985" y="22302"/>
                                    <a:pt x="924309" y="20450"/>
                                    <a:pt x="927634" y="18715"/>
                                  </a:cubicBezTo>
                                  <a:cubicBezTo>
                                    <a:pt x="930959" y="16980"/>
                                    <a:pt x="934284" y="15350"/>
                                    <a:pt x="937609" y="13842"/>
                                  </a:cubicBezTo>
                                  <a:cubicBezTo>
                                    <a:pt x="940934" y="12334"/>
                                    <a:pt x="944258" y="10938"/>
                                    <a:pt x="947583" y="9667"/>
                                  </a:cubicBezTo>
                                  <a:cubicBezTo>
                                    <a:pt x="950908" y="8396"/>
                                    <a:pt x="954233" y="7242"/>
                                    <a:pt x="957558" y="6216"/>
                                  </a:cubicBezTo>
                                  <a:cubicBezTo>
                                    <a:pt x="960883" y="5190"/>
                                    <a:pt x="964208" y="4284"/>
                                    <a:pt x="967533" y="3509"/>
                                  </a:cubicBezTo>
                                  <a:cubicBezTo>
                                    <a:pt x="970858" y="2734"/>
                                    <a:pt x="974182" y="2083"/>
                                    <a:pt x="977507" y="1564"/>
                                  </a:cubicBezTo>
                                  <a:cubicBezTo>
                                    <a:pt x="980832" y="1045"/>
                                    <a:pt x="984157" y="653"/>
                                    <a:pt x="987482" y="392"/>
                                  </a:cubicBezTo>
                                  <a:cubicBezTo>
                                    <a:pt x="990807" y="131"/>
                                    <a:pt x="994131" y="0"/>
                                    <a:pt x="997456" y="0"/>
                                  </a:cubicBezTo>
                                  <a:cubicBezTo>
                                    <a:pt x="1000781" y="0"/>
                                    <a:pt x="1004106" y="131"/>
                                    <a:pt x="1007431" y="392"/>
                                  </a:cubicBezTo>
                                  <a:cubicBezTo>
                                    <a:pt x="1010756" y="653"/>
                                    <a:pt x="1014080" y="1045"/>
                                    <a:pt x="1017405" y="1564"/>
                                  </a:cubicBezTo>
                                  <a:cubicBezTo>
                                    <a:pt x="1020730" y="2083"/>
                                    <a:pt x="1024055" y="2734"/>
                                    <a:pt x="1027380" y="3509"/>
                                  </a:cubicBezTo>
                                  <a:cubicBezTo>
                                    <a:pt x="1030705" y="4284"/>
                                    <a:pt x="1034029" y="5190"/>
                                    <a:pt x="1037354" y="6216"/>
                                  </a:cubicBezTo>
                                  <a:cubicBezTo>
                                    <a:pt x="1040679" y="7242"/>
                                    <a:pt x="1044004" y="8397"/>
                                    <a:pt x="1047329" y="9668"/>
                                  </a:cubicBezTo>
                                  <a:cubicBezTo>
                                    <a:pt x="1050654" y="10939"/>
                                    <a:pt x="1053978" y="12335"/>
                                    <a:pt x="1057303" y="13843"/>
                                  </a:cubicBezTo>
                                  <a:cubicBezTo>
                                    <a:pt x="1060628" y="15351"/>
                                    <a:pt x="1063953" y="16980"/>
                                    <a:pt x="1067278" y="18715"/>
                                  </a:cubicBezTo>
                                  <a:cubicBezTo>
                                    <a:pt x="1070603" y="20450"/>
                                    <a:pt x="1073928" y="22303"/>
                                    <a:pt x="1077253" y="24255"/>
                                  </a:cubicBezTo>
                                  <a:cubicBezTo>
                                    <a:pt x="1080578" y="26207"/>
                                    <a:pt x="1083902" y="28272"/>
                                    <a:pt x="1087227" y="30429"/>
                                  </a:cubicBezTo>
                                  <a:cubicBezTo>
                                    <a:pt x="1090552" y="32586"/>
                                    <a:pt x="1093877" y="34849"/>
                                    <a:pt x="1097202" y="37198"/>
                                  </a:cubicBezTo>
                                  <a:cubicBezTo>
                                    <a:pt x="1100527" y="39547"/>
                                    <a:pt x="1103851" y="41995"/>
                                    <a:pt x="1107176" y="44521"/>
                                  </a:cubicBezTo>
                                  <a:cubicBezTo>
                                    <a:pt x="1110501" y="47047"/>
                                    <a:pt x="1113826" y="49665"/>
                                    <a:pt x="1117151" y="52352"/>
                                  </a:cubicBezTo>
                                  <a:cubicBezTo>
                                    <a:pt x="1120476" y="55039"/>
                                    <a:pt x="1123801" y="57811"/>
                                    <a:pt x="1127126" y="60643"/>
                                  </a:cubicBezTo>
                                  <a:cubicBezTo>
                                    <a:pt x="1130451" y="63475"/>
                                    <a:pt x="1133775" y="66385"/>
                                    <a:pt x="1137100" y="69344"/>
                                  </a:cubicBezTo>
                                  <a:cubicBezTo>
                                    <a:pt x="1140425" y="72303"/>
                                    <a:pt x="1143749" y="75332"/>
                                    <a:pt x="1147074" y="78400"/>
                                  </a:cubicBezTo>
                                  <a:cubicBezTo>
                                    <a:pt x="1150399" y="81468"/>
                                    <a:pt x="1153724" y="84596"/>
                                    <a:pt x="1157049" y="87755"/>
                                  </a:cubicBezTo>
                                  <a:cubicBezTo>
                                    <a:pt x="1160374" y="90914"/>
                                    <a:pt x="1163698" y="94123"/>
                                    <a:pt x="1167023" y="97353"/>
                                  </a:cubicBezTo>
                                  <a:lnTo>
                                    <a:pt x="1176998" y="107133"/>
                                  </a:lnTo>
                                  <a:lnTo>
                                    <a:pt x="1186973" y="117036"/>
                                  </a:lnTo>
                                  <a:lnTo>
                                    <a:pt x="1196947" y="127000"/>
                                  </a:lnTo>
                                </a:path>
                              </a:pathLst>
                            </a:cu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168" name="矩形 11"/>
                          <wps:cNvSpPr/>
                          <wps:spPr>
                            <a:xfrm>
                              <a:off x="7254" y="30857"/>
                              <a:ext cx="408" cy="480"/>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grpSp>
                      <wpg:grpSp>
                        <wpg:cNvPr id="212" name="组合 351"/>
                        <wpg:cNvGrpSpPr/>
                        <wpg:grpSpPr>
                          <a:xfrm>
                            <a:off x="4013" y="31365"/>
                            <a:ext cx="2590" cy="1197"/>
                            <a:chOff x="-56652" y="0"/>
                            <a:chExt cx="1645275" cy="760150"/>
                          </a:xfrm>
                        </wpg:grpSpPr>
                        <wpg:grpSp>
                          <wpg:cNvPr id="213" name="组合 336"/>
                          <wpg:cNvGrpSpPr/>
                          <wpg:grpSpPr>
                            <a:xfrm>
                              <a:off x="-56652" y="0"/>
                              <a:ext cx="1645275" cy="760150"/>
                              <a:chOff x="-58687" y="-166208"/>
                              <a:chExt cx="1645828" cy="760402"/>
                            </a:xfrm>
                          </wpg:grpSpPr>
                          <wps:wsp>
                            <wps:cNvPr id="214" name="直接连接符 331"/>
                            <wps:cNvCnPr/>
                            <wps:spPr>
                              <a:xfrm>
                                <a:off x="102946" y="265972"/>
                                <a:ext cx="1231512" cy="190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5" name="直接连接符 332"/>
                            <wps:cNvCnPr/>
                            <wps:spPr>
                              <a:xfrm flipV="1">
                                <a:off x="101650" y="-91718"/>
                                <a:ext cx="0" cy="652460"/>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16" name="文本框 333"/>
                            <wps:cNvSpPr txBox="1"/>
                            <wps:spPr>
                              <a:xfrm>
                                <a:off x="-2015" y="193303"/>
                                <a:ext cx="114300" cy="161925"/>
                              </a:xfrm>
                              <a:prstGeom prst="rect">
                                <a:avLst/>
                              </a:prstGeom>
                              <a:noFill/>
                              <a:ln w="6350">
                                <a:noFill/>
                              </a:ln>
                            </wps:spPr>
                            <wps:txbx>
                              <w:txbxContent>
                                <w:p w14:paraId="20B971CA" w14:textId="77777777" w:rsidR="006A4729" w:rsidRDefault="00000000">
                                  <w:pPr>
                                    <w:adjustRightInd w:val="0"/>
                                    <w:snapToGrid w:val="0"/>
                                    <w:jc w:val="center"/>
                                    <w:rPr>
                                      <w:iCs/>
                                      <w:sz w:val="18"/>
                                    </w:rPr>
                                  </w:pPr>
                                  <w:r>
                                    <w:rPr>
                                      <w:iCs/>
                                      <w:sz w:val="18"/>
                                    </w:rPr>
                                    <w:t>0</w:t>
                                  </w:r>
                                </w:p>
                              </w:txbxContent>
                            </wps:txbx>
                            <wps:bodyPr rot="0" spcFirstLastPara="0" vertOverflow="overflow" horzOverflow="overflow" vert="horz" wrap="square" lIns="0" tIns="0" rIns="0" bIns="0" numCol="1" spcCol="0" rtlCol="0" fromWordArt="0" anchor="t" anchorCtr="0" forceAA="0" compatLnSpc="1"/>
                          </wps:wsp>
                          <wps:wsp>
                            <wps:cNvPr id="217" name="文本框 334"/>
                            <wps:cNvSpPr txBox="1"/>
                            <wps:spPr>
                              <a:xfrm>
                                <a:off x="1331053" y="245438"/>
                                <a:ext cx="256088" cy="161990"/>
                              </a:xfrm>
                              <a:prstGeom prst="rect">
                                <a:avLst/>
                              </a:prstGeom>
                              <a:noFill/>
                              <a:ln w="6350">
                                <a:noFill/>
                              </a:ln>
                            </wps:spPr>
                            <wps:txbx>
                              <w:txbxContent>
                                <w:p w14:paraId="47FEC849" w14:textId="77777777" w:rsidR="006A4729" w:rsidRDefault="00000000">
                                  <w:pPr>
                                    <w:adjustRightInd w:val="0"/>
                                    <w:snapToGrid w:val="0"/>
                                    <w:jc w:val="center"/>
                                    <w:rPr>
                                      <w:sz w:val="18"/>
                                    </w:rPr>
                                  </w:pPr>
                                  <w:r>
                                    <w:rPr>
                                      <w:i/>
                                      <w:sz w:val="18"/>
                                    </w:rPr>
                                    <w:t>x</w:t>
                                  </w:r>
                                  <w:r>
                                    <w:rPr>
                                      <w:sz w:val="18"/>
                                    </w:rPr>
                                    <w:t>/m</w:t>
                                  </w:r>
                                </w:p>
                              </w:txbxContent>
                            </wps:txbx>
                            <wps:bodyPr rot="0" spcFirstLastPara="0" vertOverflow="overflow" horzOverflow="overflow" vert="horz" wrap="square" lIns="0" tIns="0" rIns="0" bIns="0" numCol="1" spcCol="0" rtlCol="0" fromWordArt="0" anchor="t" anchorCtr="0" forceAA="0" compatLnSpc="1"/>
                          </wps:wsp>
                          <wps:wsp>
                            <wps:cNvPr id="218" name="文本框 335"/>
                            <wps:cNvSpPr txBox="1"/>
                            <wps:spPr>
                              <a:xfrm>
                                <a:off x="143932" y="-166208"/>
                                <a:ext cx="262710" cy="161925"/>
                              </a:xfrm>
                              <a:prstGeom prst="rect">
                                <a:avLst/>
                              </a:prstGeom>
                              <a:noFill/>
                              <a:ln w="6350">
                                <a:noFill/>
                              </a:ln>
                            </wps:spPr>
                            <wps:txbx>
                              <w:txbxContent>
                                <w:p w14:paraId="549617C6" w14:textId="77777777" w:rsidR="006A4729" w:rsidRDefault="00000000">
                                  <w:pPr>
                                    <w:adjustRightInd w:val="0"/>
                                    <w:snapToGrid w:val="0"/>
                                    <w:jc w:val="center"/>
                                    <w:rPr>
                                      <w:sz w:val="18"/>
                                    </w:rPr>
                                  </w:pPr>
                                  <w:r>
                                    <w:rPr>
                                      <w:i/>
                                      <w:sz w:val="18"/>
                                    </w:rPr>
                                    <w:t>y</w:t>
                                  </w:r>
                                  <w:r>
                                    <w:rPr>
                                      <w:sz w:val="18"/>
                                    </w:rPr>
                                    <w:t>/cm</w:t>
                                  </w:r>
                                </w:p>
                              </w:txbxContent>
                            </wps:txbx>
                            <wps:bodyPr rot="0" spcFirstLastPara="0" vertOverflow="overflow" horzOverflow="overflow" vert="horz" wrap="square" lIns="0" tIns="0" rIns="0" bIns="0" numCol="1" spcCol="0" rtlCol="0" fromWordArt="0" anchor="t" anchorCtr="0" forceAA="0" compatLnSpc="1"/>
                          </wps:wsp>
                          <wps:wsp>
                            <wps:cNvPr id="219" name="文本框 333"/>
                            <wps:cNvSpPr txBox="1"/>
                            <wps:spPr>
                              <a:xfrm>
                                <a:off x="-3019" y="-37241"/>
                                <a:ext cx="118963" cy="161925"/>
                              </a:xfrm>
                              <a:prstGeom prst="rect">
                                <a:avLst/>
                              </a:prstGeom>
                              <a:noFill/>
                              <a:ln w="6350">
                                <a:noFill/>
                              </a:ln>
                            </wps:spPr>
                            <wps:txbx>
                              <w:txbxContent>
                                <w:p w14:paraId="2ABD9C49"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0" name="文本框 333"/>
                            <wps:cNvSpPr txBox="1"/>
                            <wps:spPr>
                              <a:xfrm>
                                <a:off x="-58687" y="432269"/>
                                <a:ext cx="159333" cy="161925"/>
                              </a:xfrm>
                              <a:prstGeom prst="rect">
                                <a:avLst/>
                              </a:prstGeom>
                              <a:noFill/>
                              <a:ln w="6350">
                                <a:noFill/>
                              </a:ln>
                            </wps:spPr>
                            <wps:txbx>
                              <w:txbxContent>
                                <w:p w14:paraId="650C4F8A"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1" name="文本框 333"/>
                            <wps:cNvSpPr txBox="1"/>
                            <wps:spPr>
                              <a:xfrm>
                                <a:off x="313877" y="261361"/>
                                <a:ext cx="246591" cy="161925"/>
                              </a:xfrm>
                              <a:prstGeom prst="rect">
                                <a:avLst/>
                              </a:prstGeom>
                              <a:noFill/>
                              <a:ln w="6350">
                                <a:noFill/>
                              </a:ln>
                            </wps:spPr>
                            <wps:txbx>
                              <w:txbxContent>
                                <w:p w14:paraId="4FA08608" w14:textId="77777777" w:rsidR="006A4729" w:rsidRDefault="00000000">
                                  <w:pPr>
                                    <w:adjustRightInd w:val="0"/>
                                    <w:snapToGrid w:val="0"/>
                                    <w:jc w:val="center"/>
                                    <w:rPr>
                                      <w:iCs/>
                                      <w:sz w:val="18"/>
                                    </w:rPr>
                                  </w:pPr>
                                  <w:r>
                                    <w:rPr>
                                      <w:iCs/>
                                      <w:sz w:val="18"/>
                                    </w:rPr>
                                    <w:t>2</w:t>
                                  </w:r>
                                </w:p>
                              </w:txbxContent>
                            </wps:txbx>
                            <wps:bodyPr rot="0" spcFirstLastPara="0" vertOverflow="overflow" horzOverflow="overflow" vert="horz" wrap="square" lIns="0" tIns="0" rIns="0" bIns="0" numCol="1" spcCol="0" rtlCol="0" fromWordArt="0" anchor="t" anchorCtr="0" forceAA="0" compatLnSpc="1"/>
                          </wps:wsp>
                          <wps:wsp>
                            <wps:cNvPr id="222" name="文本框 333"/>
                            <wps:cNvSpPr txBox="1"/>
                            <wps:spPr>
                              <a:xfrm>
                                <a:off x="662594" y="261361"/>
                                <a:ext cx="246591" cy="161925"/>
                              </a:xfrm>
                              <a:prstGeom prst="rect">
                                <a:avLst/>
                              </a:prstGeom>
                              <a:noFill/>
                              <a:ln w="6350">
                                <a:noFill/>
                              </a:ln>
                            </wps:spPr>
                            <wps:txbx>
                              <w:txbxContent>
                                <w:p w14:paraId="089E1092" w14:textId="77777777" w:rsidR="006A4729" w:rsidRDefault="00000000">
                                  <w:pPr>
                                    <w:adjustRightInd w:val="0"/>
                                    <w:snapToGrid w:val="0"/>
                                    <w:jc w:val="center"/>
                                    <w:rPr>
                                      <w:iCs/>
                                      <w:sz w:val="18"/>
                                    </w:rPr>
                                  </w:pPr>
                                  <w:r>
                                    <w:rPr>
                                      <w:iCs/>
                                      <w:sz w:val="18"/>
                                    </w:rPr>
                                    <w:t>4</w:t>
                                  </w:r>
                                </w:p>
                              </w:txbxContent>
                            </wps:txbx>
                            <wps:bodyPr rot="0" spcFirstLastPara="0" vertOverflow="overflow" horzOverflow="overflow" vert="horz" wrap="square" lIns="0" tIns="0" rIns="0" bIns="0" numCol="1" spcCol="0" rtlCol="0" fromWordArt="0" anchor="t" anchorCtr="0" forceAA="0" compatLnSpc="1"/>
                          </wps:wsp>
                          <wps:wsp>
                            <wps:cNvPr id="223" name="文本框 333"/>
                            <wps:cNvSpPr txBox="1"/>
                            <wps:spPr>
                              <a:xfrm>
                                <a:off x="976951" y="261361"/>
                                <a:ext cx="246591" cy="161925"/>
                              </a:xfrm>
                              <a:prstGeom prst="rect">
                                <a:avLst/>
                              </a:prstGeom>
                              <a:noFill/>
                              <a:ln w="6350">
                                <a:noFill/>
                              </a:ln>
                            </wps:spPr>
                            <wps:txbx>
                              <w:txbxContent>
                                <w:p w14:paraId="7C6DE653" w14:textId="77777777" w:rsidR="006A4729" w:rsidRDefault="00000000">
                                  <w:pPr>
                                    <w:adjustRightInd w:val="0"/>
                                    <w:snapToGrid w:val="0"/>
                                    <w:jc w:val="center"/>
                                    <w:rPr>
                                      <w:iCs/>
                                      <w:sz w:val="18"/>
                                    </w:rPr>
                                  </w:pPr>
                                  <w:r>
                                    <w:rPr>
                                      <w:iCs/>
                                      <w:sz w:val="18"/>
                                    </w:rPr>
                                    <w:t>6</w:t>
                                  </w:r>
                                </w:p>
                              </w:txbxContent>
                            </wps:txbx>
                            <wps:bodyPr rot="0" spcFirstLastPara="0" vertOverflow="overflow" horzOverflow="overflow" vert="horz" wrap="square" lIns="0" tIns="0" rIns="0" bIns="0" numCol="1" spcCol="0" rtlCol="0" fromWordArt="0" anchor="t" anchorCtr="0" forceAA="0" compatLnSpc="1"/>
                          </wps:wsp>
                        </wpg:grpSp>
                        <wpg:grpSp>
                          <wpg:cNvPr id="224" name="组合 346"/>
                          <wpg:cNvGrpSpPr/>
                          <wpg:grpSpPr>
                            <a:xfrm>
                              <a:off x="270802" y="376025"/>
                              <a:ext cx="833945" cy="56128"/>
                              <a:chOff x="317920" y="0"/>
                              <a:chExt cx="1586575" cy="76200"/>
                            </a:xfrm>
                          </wpg:grpSpPr>
                          <wps:wsp>
                            <wps:cNvPr id="225" name="直接连接符 338"/>
                            <wps:cNvCnPr/>
                            <wps:spPr>
                              <a:xfrm flipV="1">
                                <a:off x="317920"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6" name="直接连接符 339"/>
                            <wps:cNvCnPr/>
                            <wps:spPr>
                              <a:xfrm flipV="1">
                                <a:off x="635841"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7" name="直接连接符 340"/>
                            <wps:cNvCnPr/>
                            <wps:spPr>
                              <a:xfrm flipV="1">
                                <a:off x="953761"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8" name="直接连接符 341"/>
                            <wps:cNvCnPr/>
                            <wps:spPr>
                              <a:xfrm flipV="1">
                                <a:off x="1271682"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29" name="直接连接符 342"/>
                            <wps:cNvCnPr/>
                            <wps:spPr>
                              <a:xfrm flipV="1">
                                <a:off x="1586575" y="36333"/>
                                <a:ext cx="0" cy="381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0" name="直接连接符 343"/>
                            <wps:cNvCnPr/>
                            <wps:spPr>
                              <a:xfrm flipV="1">
                                <a:off x="1904495"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cNvPr id="231" name="组合 350"/>
                          <wpg:cNvGrpSpPr/>
                          <wpg:grpSpPr>
                            <a:xfrm rot="5400000">
                              <a:off x="361061" y="-68868"/>
                              <a:ext cx="482036" cy="996216"/>
                              <a:chOff x="-6189" y="-1584192"/>
                              <a:chExt cx="768712" cy="1660392"/>
                            </a:xfrm>
                          </wpg:grpSpPr>
                          <wps:wsp>
                            <wps:cNvPr id="232" name="直接连接符 347"/>
                            <wps:cNvCnPr/>
                            <wps:spPr>
                              <a:xfrm flipV="1">
                                <a:off x="0"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3" name="直接连接符 349"/>
                            <wps:cNvCnPr/>
                            <wps:spPr>
                              <a:xfrm flipV="1">
                                <a:off x="762523" y="0"/>
                                <a:ext cx="0" cy="76200"/>
                              </a:xfrm>
                              <a:prstGeom prst="line">
                                <a:avLst/>
                              </a:prstGeom>
                              <a:ln w="9525">
                                <a:solidFill>
                                  <a:srgbClr val="000000"/>
                                </a:solidFill>
                                <a:prstDash val="solid"/>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4" name="直接连接符 347"/>
                            <wps:cNvCnPr/>
                            <wps:spPr>
                              <a:xfrm flipH="1" flipV="1">
                                <a:off x="-6189" y="-1584192"/>
                                <a:ext cx="6076" cy="155742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s:wsp>
                            <wps:cNvPr id="235" name="直接连接符 347"/>
                            <wps:cNvCnPr/>
                            <wps:spPr>
                              <a:xfrm flipH="1" flipV="1">
                                <a:off x="761226" y="-1567251"/>
                                <a:ext cx="1013" cy="1540489"/>
                              </a:xfrm>
                              <a:prstGeom prst="line">
                                <a:avLst/>
                              </a:prstGeom>
                              <a:ln w="9525">
                                <a:solidFill>
                                  <a:srgbClr val="000000"/>
                                </a:solidFill>
                                <a:prstDash val="dash"/>
                                <a:miter lim="800000"/>
                                <a:headEnd/>
                                <a:tailEn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7247239A" id="组合 16" o:spid="_x0000_s1813" style="position:absolute;left:0;text-align:left;margin-left:88.15pt;margin-top:9.85pt;width:137.85pt;height:59.8pt;z-index:251554304;mso-position-horizontal-relative:text;mso-position-vertical-relative:text" coordorigin="3846,31365" coordsize="2757,1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">
                <v:group id="组合 12" o:spid="_x0000_s1814" style="position:absolute;left:3846;top:31577;width:1733;height:844" coordorigin="7254,30857" coordsize="173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任意多边形: 形状 352" o:spid="_x0000_s1815" style="position:absolute;left:7411;top:30949;width:1577;height:753;visibility:visible;mso-wrap-style:square;v-text-anchor:top" coordsize="1196947,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" path="m,127000r9975,-9964l19949,107133r9975,-9781l39898,87755v3325,-3159,6650,-6287,9975,-9356c53198,75330,56523,72302,59848,69343v3325,-2959,6649,-5868,9974,-8700c73147,57811,76471,55038,79796,52351v3325,-2687,6650,-5306,9975,-7831c93096,41995,96421,39546,99746,37198v3325,-2348,6649,-4612,9974,-6769c113045,28272,116370,26207,119695,24255v3325,-1952,6649,-3804,9974,-5540c132994,16980,136319,15350,139644,13842v3325,-1508,6650,-2903,9975,-4174c152944,8397,156268,7242,159593,6216v3325,-1026,6650,-1932,9975,-2707c172893,2734,176217,2083,179542,1564v3325,-519,6650,-911,9975,-1172c192842,131,196166,,199491,v3325,,6650,131,9975,392c212791,653,216116,1045,219441,1564v3325,519,6649,1170,9974,1945c232740,4284,236064,5190,239389,6216v3325,1026,6650,2181,9975,3452c252689,10939,256014,12335,259339,13843v3325,1508,6649,3137,9974,4872c272638,20450,275963,22303,279288,24255v3325,1952,6649,4017,9974,6174c292587,32586,295912,34849,299237,37198v3325,2349,6650,4798,9975,7323c312537,47046,315861,49664,319186,52351v3325,2687,6650,5460,9975,8292c332486,63475,335810,66384,339135,69343v3325,2959,6650,5987,9975,9056c352435,81468,355759,84596,359084,87755v3325,3159,6650,6368,9975,9597l379034,107133r9974,9903l398982,127000r9975,9965l418932,146867r9974,9781l438881,166246v3325,3159,6649,6287,9974,9355c452180,178669,455505,181698,458830,184657v3325,2959,6649,5868,9974,8700c472129,196189,475454,198962,478779,201649v3325,2687,6650,5305,9975,7831c492079,212006,495403,214454,498728,216803v3325,2349,6650,4612,9975,6769c512028,225729,515352,227793,518677,229745v3325,1952,6650,3806,9975,5541c531977,237022,535301,238650,538626,240158v3325,1508,6650,2904,9975,4175c551926,245604,555250,246758,558575,247784v3325,1026,6650,1932,9975,2707c571875,251267,575200,251917,578525,252437v3325,520,6649,912,9974,1172c591824,253869,595149,254000,598474,254000v3325,,6649,-131,9974,-391c611773,253349,615098,252957,618423,252437v3325,-520,6649,-1170,9974,-1946c631722,249716,635047,248810,638372,247784v3325,-1026,6650,-2180,9975,-3451c651672,243062,654996,241666,658321,240158v3325,-1508,6650,-3137,9975,-4873c671621,233550,674945,231697,678270,229745v3325,-1952,6650,-4016,9975,-6173c691570,221415,694894,219151,698219,216802v3325,-2349,6650,-4796,9975,-7322c711519,206954,714843,204335,718168,201648v3325,-2687,6650,-5459,9975,-8291c731468,190525,734793,187616,738118,184657v3325,-2959,6649,-5987,9974,-9056c751417,172532,754742,169404,758067,166245v3325,-3159,6649,-6368,9974,-9598l778016,146867r9974,-9903l797965,127000r9975,-9964l817914,107132r9975,-9780l837863,87754v3325,-3159,6650,-6287,9975,-9355c851163,75331,854487,72302,857812,69343v3325,-2959,6650,-5868,9975,-8700c871112,57811,874436,55038,877761,52351v3325,-2687,6650,-5305,9975,-7831c891061,41994,894385,39545,897710,37197v3325,-2348,6650,-4611,9975,-6768c911010,28272,914335,26206,917660,24254v3325,-1952,6649,-3804,9974,-5539c930959,16980,934284,15350,937609,13842v3325,-1508,6649,-2904,9974,-4175c950908,8396,954233,7242,957558,6216v3325,-1026,6650,-1932,9975,-2707c970858,2734,974182,2083,977507,1564v3325,-519,6650,-911,9975,-1172c990807,131,994131,,997456,v3325,,6650,131,9975,392c1010756,653,1014080,1045,1017405,1564v3325,519,6650,1170,9975,1945c1030705,4284,1034029,5190,1037354,6216v3325,1026,6650,2181,9975,3452c1050654,10939,1053978,12335,1057303,13843v3325,1508,6650,3137,9975,4872c1070603,20450,1073928,22303,1077253,24255v3325,1952,6649,4017,9974,6174c1090552,32586,1093877,34849,1097202,37198v3325,2349,6649,4797,9974,7323c1110501,47047,1113826,49665,1117151,52352v3325,2687,6650,5459,9975,8291c1130451,63475,1133775,66385,1137100,69344v3325,2959,6649,5988,9974,9056c1150399,81468,1153724,84596,1157049,87755v3325,3159,6649,6368,9974,9598l1176998,107133r9975,9903l1196947,127000e" filled="f">
                    <v:stroke joinstyle="miter"/>
                    <v:path arrowok="t" o:connecttype="custom" o:connectlocs="0,377;13,347;26,318;39,289;53,260;66,232;79,206;92,180;105,155;118,132;131,110;145,90;158,72;171,55;184,41;197,29;210,18;223,10;237,5;250,1;263,0;276,1;289,5;302,10;315,18;329,29;342,41;355,55;368,72;381,90;394,110;407,132;421,155;434,180;447,206;460,232;473,260;486,289;499,318;513,347;526,377;539,406;552,435;565,464;578,493;591,521;605,547;618,573;631,598;644,621;657,643;670,663;683,681;697,698;710,712;723,724;736,735;749,743;762,748;775,752;789,753;802,752;815,748;828,743;841,735;854,724;867,712;880,698;894,681;907,663;920,643;933,621;946,598;959,573;972,547;986,521;999,493;1012,464;1025,435;1038,406;1051,377;1064,347;1078,318;1091,289;1104,260;1117,232;1130,206;1143,180;1156,155;1170,132;1183,110;1196,90;1209,72;1222,55;1235,41;1248,29;1262,18;1275,10;1288,5;1301,1;1314,0;1327,1;1340,5;1354,10;1367,18;1380,29;1393,41;1406,55;1419,72;1432,90;1446,110;1459,132;1472,155;1485,180;1498,206;1511,232;1524,260;1538,289;1551,318;1564,347;1577,377" o:connectangles="0,0,0,0,0,0,0,0,0,0,0,0,0,0,0,0,0,0,0,0,0,0,0,0,0,0,0,0,0,0,0,0,0,0,0,0,0,0,0,0,0,0,0,0,0,0,0,0,0,0,0,0,0,0,0,0,0,0,0,0,0,0,0,0,0,0,0,0,0,0,0,0,0,0,0,0,0,0,0,0,0,0,0,0,0,0,0,0,0,0,0,0,0,0,0,0,0,0,0,0,0,0,0,0,0,0,0,0,0,0,0,0,0,0,0,0,0,0,0,0,0"/>
                  </v:shape>
                  <v:rect id="矩形 11" o:spid="_x0000_s1816" style="position:absolute;left:7254;top:30857;width:408;height: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" fillcolor="white [3212]" stroked="f" strokeweight="2pt"/>
                </v:group>
                <v:group id="_x0000_s1817" style="position:absolute;left:4013;top:31365;width:2590;height:1197" coordorigin="-566" coordsize="16452,7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_x0000_s1818" style="position:absolute;left:-566;width:16452;height:7601" coordorigin="-586,-1662" coordsize="16458,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line id="直接连接符 331" o:spid="_x0000_s1819" style="position:absolute;visibility:visible;mso-wrap-style:square" from="1029,2659" to="13344,2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">
                      <v:stroke endarrow="block" endarrowwidth="narrow" joinstyle="miter"/>
                    </v:line>
                    <v:line id="直接连接符 332" o:spid="_x0000_s1820" style="position:absolute;flip:y;visibility:visible;mso-wrap-style:square" from="1016,-917" to="101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">
                      <v:stroke endarrow="block" endarrowwidth="narrow" joinstyle="miter"/>
                    </v:line>
                    <v:shape id="文本框 333" o:spid="_x0000_s1821" type="#_x0000_t202" style="position:absolute;left:-20;top:1933;width:114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" filled="f" stroked="f" strokeweight=".5pt">
                      <v:textbox inset="0,0,0,0">
                        <w:txbxContent>
                          <w:p w14:paraId="20B971CA" w14:textId="77777777" w:rsidR="006A4729" w:rsidRDefault="00000000">
                            <w:pPr>
                              <w:adjustRightInd w:val="0"/>
                              <w:snapToGrid w:val="0"/>
                              <w:jc w:val="center"/>
                              <w:rPr>
                                <w:iCs/>
                                <w:sz w:val="18"/>
                              </w:rPr>
                            </w:pPr>
                            <w:r>
                              <w:rPr>
                                <w:iCs/>
                                <w:sz w:val="18"/>
                              </w:rPr>
                              <w:t>0</w:t>
                            </w:r>
                          </w:p>
                        </w:txbxContent>
                      </v:textbox>
                    </v:shape>
                    <v:shape id="文本框 334" o:spid="_x0000_s1822" type="#_x0000_t202" style="position:absolute;left:13310;top:2454;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" filled="f" stroked="f" strokeweight=".5pt">
                      <v:textbox inset="0,0,0,0">
                        <w:txbxContent>
                          <w:p w14:paraId="47FEC849" w14:textId="77777777" w:rsidR="006A4729" w:rsidRDefault="00000000">
                            <w:pPr>
                              <w:adjustRightInd w:val="0"/>
                              <w:snapToGrid w:val="0"/>
                              <w:jc w:val="center"/>
                              <w:rPr>
                                <w:sz w:val="18"/>
                              </w:rPr>
                            </w:pPr>
                            <w:r>
                              <w:rPr>
                                <w:i/>
                                <w:sz w:val="18"/>
                              </w:rPr>
                              <w:t>x</w:t>
                            </w:r>
                            <w:r>
                              <w:rPr>
                                <w:sz w:val="18"/>
                              </w:rPr>
                              <w:t>/m</w:t>
                            </w:r>
                          </w:p>
                        </w:txbxContent>
                      </v:textbox>
                    </v:shape>
                    <v:shape id="文本框 335" o:spid="_x0000_s1823" type="#_x0000_t202" style="position:absolute;left:1439;top:-1662;width:262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" filled="f" stroked="f" strokeweight=".5pt">
                      <v:textbox inset="0,0,0,0">
                        <w:txbxContent>
                          <w:p w14:paraId="549617C6" w14:textId="77777777" w:rsidR="006A4729" w:rsidRDefault="00000000">
                            <w:pPr>
                              <w:adjustRightInd w:val="0"/>
                              <w:snapToGrid w:val="0"/>
                              <w:jc w:val="center"/>
                              <w:rPr>
                                <w:sz w:val="18"/>
                              </w:rPr>
                            </w:pPr>
                            <w:r>
                              <w:rPr>
                                <w:i/>
                                <w:sz w:val="18"/>
                              </w:rPr>
                              <w:t>y</w:t>
                            </w:r>
                            <w:r>
                              <w:rPr>
                                <w:sz w:val="18"/>
                              </w:rPr>
                              <w:t>/cm</w:t>
                            </w:r>
                          </w:p>
                        </w:txbxContent>
                      </v:textbox>
                    </v:shape>
                    <v:shape id="文本框 333" o:spid="_x0000_s1824" type="#_x0000_t202" style="position:absolute;left:-30;top:-372;width:1189;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X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DJZ/B3Jh0BvfwFAAD//wMAUEsBAi0AFAAGAAgAAAAhANvh9svuAAAAhQEAABMAAAAAAAAA&#10;AAAAAAAAAAAAAFtDb250ZW50X1R5cGVzXS54bWxQSwECLQAUAAYACAAAACEAWvQsW78AAAAVAQAA&#10;CwAAAAAAAAAAAAAAAAAfAQAAX3JlbHMvLnJlbHNQSwECLQAUAAYACAAAACEAv6eTF8YAAADcAAAA&#10;DwAAAAAAAAAAAAAAAAAHAgAAZHJzL2Rvd25yZXYueG1sUEsFBgAAAAADAAMAtwAAAPoCAAAAAA==&#10;" filled="f" stroked="f" strokeweight=".5pt">
                      <v:textbox inset="0,0,0,0">
                        <w:txbxContent>
                          <w:p w14:paraId="2ABD9C49" w14:textId="77777777" w:rsidR="006A4729" w:rsidRDefault="00000000">
                            <w:pPr>
                              <w:adjustRightInd w:val="0"/>
                              <w:snapToGrid w:val="0"/>
                              <w:jc w:val="center"/>
                              <w:rPr>
                                <w:iCs/>
                                <w:sz w:val="18"/>
                              </w:rPr>
                            </w:pPr>
                            <w:r>
                              <w:rPr>
                                <w:iCs/>
                                <w:sz w:val="18"/>
                              </w:rPr>
                              <w:t>2</w:t>
                            </w:r>
                          </w:p>
                        </w:txbxContent>
                      </v:textbox>
                    </v:shape>
                    <v:shape id="文本框 333" o:spid="_x0000_s1825" type="#_x0000_t202" style="position:absolute;left:-586;top:4322;width:1592;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" filled="f" stroked="f" strokeweight=".5pt">
                      <v:textbox inset="0,0,0,0">
                        <w:txbxContent>
                          <w:p w14:paraId="650C4F8A" w14:textId="77777777" w:rsidR="006A4729" w:rsidRDefault="00000000">
                            <w:pPr>
                              <w:adjustRightInd w:val="0"/>
                              <w:snapToGrid w:val="0"/>
                              <w:jc w:val="center"/>
                              <w:rPr>
                                <w:iCs/>
                                <w:sz w:val="18"/>
                              </w:rPr>
                            </w:pPr>
                            <w:r>
                              <w:rPr>
                                <w:iCs/>
                                <w:sz w:val="18"/>
                              </w:rPr>
                              <w:t>−2</w:t>
                            </w:r>
                          </w:p>
                        </w:txbxContent>
                      </v:textbox>
                    </v:shape>
                    <v:shape id="文本框 333" o:spid="_x0000_s1826" type="#_x0000_t202" style="position:absolute;left:3138;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" filled="f" stroked="f" strokeweight=".5pt">
                      <v:textbox inset="0,0,0,0">
                        <w:txbxContent>
                          <w:p w14:paraId="4FA08608" w14:textId="77777777" w:rsidR="006A4729" w:rsidRDefault="00000000">
                            <w:pPr>
                              <w:adjustRightInd w:val="0"/>
                              <w:snapToGrid w:val="0"/>
                              <w:jc w:val="center"/>
                              <w:rPr>
                                <w:iCs/>
                                <w:sz w:val="18"/>
                              </w:rPr>
                            </w:pPr>
                            <w:r>
                              <w:rPr>
                                <w:iCs/>
                                <w:sz w:val="18"/>
                              </w:rPr>
                              <w:t>2</w:t>
                            </w:r>
                          </w:p>
                        </w:txbxContent>
                      </v:textbox>
                    </v:shape>
                    <v:shape id="文本框 333" o:spid="_x0000_s1827" type="#_x0000_t202" style="position:absolute;left:6625;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" filled="f" stroked="f" strokeweight=".5pt">
                      <v:textbox inset="0,0,0,0">
                        <w:txbxContent>
                          <w:p w14:paraId="089E1092" w14:textId="77777777" w:rsidR="006A4729" w:rsidRDefault="00000000">
                            <w:pPr>
                              <w:adjustRightInd w:val="0"/>
                              <w:snapToGrid w:val="0"/>
                              <w:jc w:val="center"/>
                              <w:rPr>
                                <w:iCs/>
                                <w:sz w:val="18"/>
                              </w:rPr>
                            </w:pPr>
                            <w:r>
                              <w:rPr>
                                <w:iCs/>
                                <w:sz w:val="18"/>
                              </w:rPr>
                              <w:t>4</w:t>
                            </w:r>
                          </w:p>
                        </w:txbxContent>
                      </v:textbox>
                    </v:shape>
                    <v:shape id="文本框 333" o:spid="_x0000_s1828" type="#_x0000_t202" style="position:absolute;left:9769;top:2613;width:246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25A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ECNuQMYAAADcAAAA&#10;DwAAAAAAAAAAAAAAAAAHAgAAZHJzL2Rvd25yZXYueG1sUEsFBgAAAAADAAMAtwAAAPoCAAAAAA==&#10;" filled="f" stroked="f" strokeweight=".5pt">
                      <v:textbox inset="0,0,0,0">
                        <w:txbxContent>
                          <w:p w14:paraId="7C6DE653" w14:textId="77777777" w:rsidR="006A4729" w:rsidRDefault="00000000">
                            <w:pPr>
                              <w:adjustRightInd w:val="0"/>
                              <w:snapToGrid w:val="0"/>
                              <w:jc w:val="center"/>
                              <w:rPr>
                                <w:iCs/>
                                <w:sz w:val="18"/>
                              </w:rPr>
                            </w:pPr>
                            <w:r>
                              <w:rPr>
                                <w:iCs/>
                                <w:sz w:val="18"/>
                              </w:rPr>
                              <w:t>6</w:t>
                            </w:r>
                          </w:p>
                        </w:txbxContent>
                      </v:textbox>
                    </v:shape>
                  </v:group>
                  <v:group id="组合 346" o:spid="_x0000_s1829" style="position:absolute;left:2708;top:3760;width:8339;height:561" coordorigin="3179" coordsize="1586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直接连接符 338" o:spid="_x0000_s1830" style="position:absolute;flip:y;visibility:visible;mso-wrap-style:square" from="3179,363" to="3179,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">
                      <v:stroke joinstyle="miter"/>
                    </v:line>
                    <v:line id="直接连接符 339" o:spid="_x0000_s1831" style="position:absolute;flip:y;visibility:visible;mso-wrap-style:square" from="6358,0" to="635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">
                      <v:stroke joinstyle="miter"/>
                    </v:line>
                    <v:line id="直接连接符 340" o:spid="_x0000_s1832" style="position:absolute;flip:y;visibility:visible;mso-wrap-style:square" from="9537,363" to="953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">
                      <v:stroke joinstyle="miter"/>
                    </v:line>
                    <v:line id="直接连接符 341" o:spid="_x0000_s1833" style="position:absolute;flip:y;visibility:visible;mso-wrap-style:square" from="12716,0" to="12716,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">
                      <v:stroke joinstyle="miter"/>
                    </v:line>
                    <v:line id="直接连接符 342" o:spid="_x0000_s1834" style="position:absolute;flip:y;visibility:visible;mso-wrap-style:square" from="15865,363" to="1586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">
                      <v:stroke joinstyle="miter"/>
                    </v:line>
                    <v:line id="直接连接符 343" o:spid="_x0000_s1835" style="position:absolute;flip:y;visibility:visible;mso-wrap-style:square" from="19044,0" to="1904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">
                      <v:stroke joinstyle="miter"/>
                    </v:line>
                  </v:group>
                  <v:group id="组合 350" o:spid="_x0000_s1836" style="position:absolute;left:3610;top:-689;width:4820;height:9962;rotation:90" coordorigin="-61,-15841" coordsize="7687,1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">
                    <v:line id="直接连接符 347" o:spid="_x0000_s1837" style="position:absolute;flip:y;visibility:visible;mso-wrap-style:square" from="0,0" to="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">
                      <v:stroke joinstyle="miter"/>
                    </v:line>
                    <v:line id="直接连接符 349" o:spid="_x0000_s1838" style="position:absolute;flip:y;visibility:visible;mso-wrap-style:square" from="7625,0" to="762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">
                      <v:stroke joinstyle="miter"/>
                    </v:line>
                    <v:line id="直接连接符 347" o:spid="_x0000_s1839" style="position:absolute;flip:x y;visibility:visible;mso-wrap-style:square" from="-61,-15841" to="-1,-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">
                      <v:stroke dashstyle="dash" joinstyle="miter"/>
                    </v:line>
                    <v:line id="直接连接符 347" o:spid="_x0000_s1840" style="position:absolute;flip:x y;visibility:visible;mso-wrap-style:square" from="7612,-15672" to="76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">
                      <v:stroke dashstyle="dash" joinstyle="miter"/>
                    </v:line>
                  </v:group>
                </v:group>
              </v:group>
            </w:pict>
          </mc:Fallback>
        </mc:AlternateContent>
      </w:r>
      <w:r>
        <w:rPr>
          <w:rFonts w:eastAsia="华文中宋" w:hint="eastAsia"/>
          <w:kern w:val="0"/>
          <w:szCs w:val="21"/>
        </w:rPr>
        <w:t xml:space="preserve">   (4) </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2F862323" w14:textId="77777777" w:rsidR="006A4729" w:rsidRDefault="006A4729">
      <w:pPr>
        <w:spacing w:line="312" w:lineRule="auto"/>
        <w:textAlignment w:val="center"/>
        <w:rPr>
          <w:rFonts w:eastAsia="华文中宋"/>
        </w:rPr>
      </w:pPr>
    </w:p>
    <w:p w14:paraId="47FEC66A" w14:textId="77777777" w:rsidR="006A4729" w:rsidRDefault="006A4729">
      <w:pPr>
        <w:spacing w:line="312" w:lineRule="auto"/>
        <w:textAlignment w:val="center"/>
        <w:rPr>
          <w:rFonts w:ascii="黑体" w:eastAsia="黑体" w:hAnsi="黑体" w:cs="黑体" w:hint="eastAsia"/>
          <w:sz w:val="24"/>
          <w:szCs w:val="32"/>
        </w:rPr>
      </w:pPr>
    </w:p>
    <w:p w14:paraId="140E9C0A" w14:textId="77777777" w:rsidR="006A4729" w:rsidRDefault="006A4729">
      <w:pPr>
        <w:spacing w:line="312" w:lineRule="auto"/>
        <w:textAlignment w:val="center"/>
        <w:rPr>
          <w:rFonts w:ascii="黑体" w:eastAsia="黑体" w:hAnsi="黑体" w:cs="黑体" w:hint="eastAsia"/>
          <w:sz w:val="24"/>
          <w:szCs w:val="32"/>
        </w:rPr>
      </w:pPr>
    </w:p>
    <w:p w14:paraId="0F84E2B5" w14:textId="77777777" w:rsidR="006A4729" w:rsidRDefault="00000000">
      <w:pPr>
        <w:spacing w:line="312" w:lineRule="auto"/>
        <w:jc w:val="center"/>
        <w:textAlignment w:val="center"/>
        <w:rPr>
          <w:rFonts w:ascii="黑体" w:eastAsia="黑体" w:hAnsi="黑体" w:cs="黑体" w:hint="eastAsia"/>
          <w:sz w:val="24"/>
          <w:szCs w:val="32"/>
        </w:rPr>
      </w:pPr>
      <w:r>
        <w:rPr>
          <w:noProof/>
          <w:color w:val="000000" w:themeColor="text1"/>
        </w:rPr>
        <mc:AlternateContent>
          <mc:Choice Requires="wpg">
            <w:drawing>
              <wp:anchor distT="0" distB="0" distL="114300" distR="114300" simplePos="0" relativeHeight="251555328" behindDoc="0" locked="0" layoutInCell="1" allowOverlap="1" wp14:anchorId="2945571D" wp14:editId="468EED0C">
                <wp:simplePos x="0" y="0"/>
                <wp:positionH relativeFrom="column">
                  <wp:posOffset>3754755</wp:posOffset>
                </wp:positionH>
                <wp:positionV relativeFrom="paragraph">
                  <wp:posOffset>244475</wp:posOffset>
                </wp:positionV>
                <wp:extent cx="1483995" cy="1639570"/>
                <wp:effectExtent l="3175" t="0" r="0" b="0"/>
                <wp:wrapNone/>
                <wp:docPr id="236" name="组合 236"/>
                <wp:cNvGraphicFramePr/>
                <a:graphic xmlns:a="http://schemas.openxmlformats.org/drawingml/2006/main">
                  <a:graphicData uri="http://schemas.microsoft.com/office/word/2010/wordprocessingGroup">
                    <wpg:wgp>
                      <wpg:cNvGrpSpPr/>
                      <wpg:grpSpPr>
                        <a:xfrm>
                          <a:off x="0" y="0"/>
                          <a:ext cx="1483995" cy="1639570"/>
                          <a:chOff x="9470" y="37271"/>
                          <a:chExt cx="2337" cy="2582"/>
                        </a:xfrm>
                      </wpg:grpSpPr>
                      <wps:wsp>
                        <wps:cNvPr id="237" name="JP2025/3/18 星期二9:55:337820"/>
                        <wps:cNvSpPr txBox="1">
                          <a:spLocks noChangeArrowheads="1"/>
                        </wps:cNvSpPr>
                        <wps:spPr bwMode="auto">
                          <a:xfrm flipH="1">
                            <a:off x="11407" y="37936"/>
                            <a:ext cx="401" cy="437"/>
                          </a:xfrm>
                          <a:prstGeom prst="rect">
                            <a:avLst/>
                          </a:prstGeom>
                          <a:noFill/>
                          <a:ln>
                            <a:noFill/>
                          </a:ln>
                        </wps:spPr>
                        <wps:txbx>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wps:txbx>
                        <wps:bodyPr rot="0" vert="horz" wrap="square" lIns="0" tIns="0" rIns="0" bIns="0" anchor="t" anchorCtr="0" upright="1"/>
                      </wps:wsp>
                      <wpg:grpSp>
                        <wpg:cNvPr id="238" name="组合 44"/>
                        <wpg:cNvGrpSpPr/>
                        <wpg:grpSpPr>
                          <a:xfrm>
                            <a:off x="9470" y="37271"/>
                            <a:ext cx="2180" cy="2583"/>
                            <a:chOff x="9470" y="37271"/>
                            <a:chExt cx="2180" cy="2583"/>
                          </a:xfrm>
                        </wpg:grpSpPr>
                        <wpg:grpSp>
                          <wpg:cNvPr id="239" name="组合 33"/>
                          <wpg:cNvGrpSpPr/>
                          <wpg:grpSpPr>
                            <a:xfrm flipH="1">
                              <a:off x="9470" y="37541"/>
                              <a:ext cx="2180" cy="2313"/>
                              <a:chOff x="0" y="244819"/>
                              <a:chExt cx="1384300" cy="1469080"/>
                            </a:xfrm>
                          </wpg:grpSpPr>
                          <wps:wsp>
                            <wps:cNvPr id="240" name="直接连接符 5"/>
                            <wps:cNvCnPr/>
                            <wps:spPr>
                              <a:xfrm>
                                <a:off x="0" y="443874"/>
                                <a:ext cx="1384300" cy="854727"/>
                              </a:xfrm>
                              <a:prstGeom prst="line">
                                <a:avLst/>
                              </a:prstGeom>
                              <a:ln w="12700">
                                <a:solidFill>
                                  <a:srgbClr val="00B050"/>
                                </a:solidFill>
                              </a:ln>
                            </wps:spPr>
                            <wps:style>
                              <a:lnRef idx="1">
                                <a:schemeClr val="accent1"/>
                              </a:lnRef>
                              <a:fillRef idx="0">
                                <a:schemeClr val="accent1"/>
                              </a:fillRef>
                              <a:effectRef idx="0">
                                <a:schemeClr val="accent1"/>
                              </a:effectRef>
                              <a:fontRef idx="minor">
                                <a:schemeClr val="tx1"/>
                              </a:fontRef>
                            </wps:style>
                            <wps:bodyPr/>
                          </wps:wsp>
                          <wpg:grpSp>
                            <wpg:cNvPr id="241" name="组合 8"/>
                            <wpg:cNvGrpSpPr/>
                            <wpg:grpSpPr>
                              <a:xfrm>
                                <a:off x="197083" y="244819"/>
                                <a:ext cx="701004" cy="1469080"/>
                                <a:chOff x="-84382" y="143260"/>
                                <a:chExt cx="701298" cy="1469509"/>
                              </a:xfrm>
                            </wpg:grpSpPr>
                            <wpg:grpSp>
                              <wpg:cNvPr id="242" name="组合 11"/>
                              <wpg:cNvGrpSpPr/>
                              <wpg:grpSpPr>
                                <a:xfrm>
                                  <a:off x="83281" y="143260"/>
                                  <a:ext cx="533635" cy="1469509"/>
                                  <a:chOff x="-96428" y="143260"/>
                                  <a:chExt cx="533635" cy="1469509"/>
                                </a:xfrm>
                              </wpg:grpSpPr>
                              <wps:wsp>
                                <wps:cNvPr id="243" name="JP2025/3/18 星期二9:55:120372"/>
                                <wps:cNvSpPr txBox="1">
                                  <a:spLocks noChangeArrowheads="1"/>
                                </wps:cNvSpPr>
                                <wps:spPr bwMode="auto">
                                  <a:xfrm>
                                    <a:off x="-96428" y="1463007"/>
                                    <a:ext cx="489124" cy="149762"/>
                                  </a:xfrm>
                                  <a:prstGeom prst="rect">
                                    <a:avLst/>
                                  </a:prstGeom>
                                  <a:noFill/>
                                  <a:ln>
                                    <a:noFill/>
                                  </a:ln>
                                </wps:spPr>
                                <wps:txbx>
                                  <w:txbxContent>
                                    <w:p w14:paraId="43D8DBDC" w14:textId="77777777" w:rsidR="006A4729" w:rsidRDefault="00000000">
                                      <w:pPr>
                                        <w:jc w:val="center"/>
                                      </w:pPr>
                                      <w:r>
                                        <w:rPr>
                                          <w:i/>
                                          <w:sz w:val="18"/>
                                          <w:szCs w:val="21"/>
                                        </w:rPr>
                                        <w:t>G</w:t>
                                      </w:r>
                                      <w:r>
                                        <w:t xml:space="preserve">  </w:t>
                                      </w:r>
                                    </w:p>
                                  </w:txbxContent>
                                </wps:txbx>
                                <wps:bodyPr rot="0" vert="horz" wrap="square" lIns="0" tIns="0" rIns="0" bIns="0" anchor="t" anchorCtr="0" upright="1"/>
                              </wps:wsp>
                              <wpg:grpSp>
                                <wpg:cNvPr id="244" name="组合 15"/>
                                <wpg:cNvGrpSpPr/>
                                <wpg:grpSpPr>
                                  <a:xfrm>
                                    <a:off x="82728" y="143260"/>
                                    <a:ext cx="354479" cy="1325805"/>
                                    <a:chOff x="-35" y="133161"/>
                                    <a:chExt cx="354721" cy="1326034"/>
                                  </a:xfrm>
                                </wpg:grpSpPr>
                                <wps:wsp>
                                  <wps:cNvPr id="245" name="直接连接符 16"/>
                                  <wps:cNvCnPr/>
                                  <wps:spPr>
                                    <a:xfrm flipV="1">
                                      <a:off x="-35" y="133161"/>
                                      <a:ext cx="354721" cy="548906"/>
                                    </a:xfrm>
                                    <a:prstGeom prst="line">
                                      <a:avLst/>
                                    </a:prstGeom>
                                    <a:noFill/>
                                    <a:ln w="12700">
                                      <a:solidFill>
                                        <a:sysClr val="windowText" lastClr="000000"/>
                                      </a:solidFill>
                                      <a:prstDash val="solid"/>
                                      <a:miter lim="800000"/>
                                      <a:tailEnd type="stealth"/>
                                    </a:ln>
                                    <a:effectLst/>
                                  </wps:spPr>
                                  <wps:bodyPr/>
                                </wps:wsp>
                                <wps:wsp>
                                  <wps:cNvPr id="246" name="直接连接符 17"/>
                                  <wps:cNvCnPr/>
                                  <wps:spPr>
                                    <a:xfrm>
                                      <a:off x="1612" y="680159"/>
                                      <a:ext cx="2584" cy="779036"/>
                                    </a:xfrm>
                                    <a:prstGeom prst="line">
                                      <a:avLst/>
                                    </a:prstGeom>
                                    <a:noFill/>
                                    <a:ln w="12700">
                                      <a:solidFill>
                                        <a:schemeClr val="tx1"/>
                                      </a:solidFill>
                                      <a:prstDash val="solid"/>
                                      <a:miter lim="800000"/>
                                      <a:tailEnd type="stealth"/>
                                    </a:ln>
                                    <a:effectLst/>
                                  </wps:spPr>
                                  <wps:bodyPr/>
                                </wps:wsp>
                              </wpg:grpSp>
                            </wpg:grpSp>
                            <wps:wsp>
                              <wps:cNvPr id="247" name="直接连接符 20"/>
                              <wps:cNvCnPr/>
                              <wps:spPr>
                                <a:xfrm flipH="1" flipV="1">
                                  <a:off x="-84382" y="461076"/>
                                  <a:ext cx="351302" cy="225495"/>
                                </a:xfrm>
                                <a:prstGeom prst="line">
                                  <a:avLst/>
                                </a:prstGeom>
                                <a:noFill/>
                                <a:ln w="9525">
                                  <a:solidFill>
                                    <a:schemeClr val="tx1"/>
                                  </a:solidFill>
                                  <a:prstDash val="solid"/>
                                  <a:miter lim="800000"/>
                                  <a:tailEnd type="stealth"/>
                                </a:ln>
                                <a:effectLst/>
                              </wps:spPr>
                              <wps:bodyPr/>
                            </wps:wsp>
                          </wpg:grpSp>
                        </wpg:grpSp>
                        <wps:wsp>
                          <wps:cNvPr id="248" name="JP2025/3/18 星期二9:55:337820"/>
                          <wps:cNvSpPr txBox="1">
                            <a:spLocks noChangeArrowheads="1"/>
                          </wps:cNvSpPr>
                          <wps:spPr bwMode="auto">
                            <a:xfrm flipH="1">
                              <a:off x="10371" y="37271"/>
                              <a:ext cx="401" cy="437"/>
                            </a:xfrm>
                            <a:prstGeom prst="rect">
                              <a:avLst/>
                            </a:prstGeom>
                            <a:noFill/>
                            <a:ln>
                              <a:noFill/>
                            </a:ln>
                          </wps:spPr>
                          <wps:txbx>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wps:txbx>
                          <wps:bodyPr rot="0" vert="horz" wrap="square" lIns="0" tIns="0" rIns="0" bIns="0" anchor="t" anchorCtr="0" upright="1"/>
                        </wps:wsp>
                      </wpg:grpSp>
                    </wpg:wgp>
                  </a:graphicData>
                </a:graphic>
              </wp:anchor>
            </w:drawing>
          </mc:Choice>
          <mc:Fallback>
            <w:pict>
              <v:group w14:anchorId="2945571D" id="组合 236" o:spid="_x0000_s1841" style="position:absolute;left:0;text-align:left;margin-left:295.65pt;margin-top:19.25pt;width:116.85pt;height:129.1pt;z-index:251555328;mso-position-horizontal-relative:text;mso-position-vertical-relative:text" coordorigin="9470,37271" coordsize="2337,2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">
                <v:shape id="JP2025/3/18 星期二9:55:337820" o:spid="_x0000_s1842" type="#_x0000_t202" style="position:absolute;left:11407;top:37936;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" filled="f" stroked="f">
                  <v:textbox inset="0,0,0,0">
                    <w:txbxContent>
                      <w:p w14:paraId="26387B9A" w14:textId="77777777" w:rsidR="006A4729" w:rsidRDefault="00000000">
                        <w:pPr>
                          <w:jc w:val="center"/>
                        </w:pPr>
                        <w:r>
                          <w:rPr>
                            <w:i/>
                            <w:sz w:val="24"/>
                            <w:szCs w:val="32"/>
                          </w:rPr>
                          <w:t>F</w:t>
                        </w:r>
                        <w:r>
                          <w:rPr>
                            <w:rFonts w:hint="eastAsia"/>
                            <w:iCs/>
                            <w:sz w:val="24"/>
                            <w:szCs w:val="32"/>
                            <w:vertAlign w:val="subscript"/>
                          </w:rPr>
                          <w:t>安</w:t>
                        </w:r>
                        <w:r>
                          <w:rPr>
                            <w:sz w:val="32"/>
                            <w:szCs w:val="40"/>
                          </w:rPr>
                          <w:t xml:space="preserve"> </w:t>
                        </w:r>
                        <w:r>
                          <w:t xml:space="preserve"> </w:t>
                        </w:r>
                      </w:p>
                    </w:txbxContent>
                  </v:textbox>
                </v:shape>
                <v:group id="组合 44" o:spid="_x0000_s1843" style="position:absolute;left:9470;top:37271;width:2180;height:2583" coordorigin="9470,37271" coordsize="2180,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组合 33" o:spid="_x0000_s1844" style="position:absolute;left:9470;top:37541;width:2180;height:2313;flip:x" coordorigin=",2448" coordsize="13843,14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">
                    <v:line id="直接连接符 5" o:spid="_x0000_s1845" style="position:absolute;visibility:visible;mso-wrap-style:square" from="0,4438" to="13843,1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" strokecolor="#00b050" strokeweight="1pt"/>
                    <v:group id="组合 8" o:spid="_x0000_s1846" style="position:absolute;left:1970;top:2448;width:7010;height:14690" coordorigin="-843,1432" coordsize="7012,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组合 11" o:spid="_x0000_s1847" style="position:absolute;left:832;top:1432;width:5337;height:14695" coordorigin="-964,1432" coordsize="5336,14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JP2025/3/18 星期二9:55:120372" o:spid="_x0000_s1848" type="#_x0000_t202" style="position:absolute;left:-964;top:14630;width:4890;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43D8DBDC" w14:textId="77777777" w:rsidR="006A4729" w:rsidRDefault="00000000">
                                <w:pPr>
                                  <w:jc w:val="center"/>
                                </w:pPr>
                                <w:r>
                                  <w:rPr>
                                    <w:i/>
                                    <w:sz w:val="18"/>
                                    <w:szCs w:val="21"/>
                                  </w:rPr>
                                  <w:t>G</w:t>
                                </w:r>
                                <w:r>
                                  <w:t xml:space="preserve">  </w:t>
                                </w:r>
                              </w:p>
                            </w:txbxContent>
                          </v:textbox>
                        </v:shape>
                        <v:group id="组合 15" o:spid="_x0000_s1849" style="position:absolute;left:827;top:1432;width:3545;height:13258" coordorigin=",1331" coordsize="3547,1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直接连接符 16" o:spid="_x0000_s1850" style="position:absolute;flip:y;visibility:visible;mso-wrap-style:square" from="0,1331" to="3546,6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" strokecolor="windowText" strokeweight="1pt">
                            <v:stroke endarrow="classic" joinstyle="miter"/>
                          </v:line>
                          <v:line id="直接连接符 17" o:spid="_x0000_s1851" style="position:absolute;visibility:visible;mso-wrap-style:square" from="16,6801" to="41,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" strokecolor="black [3213]" strokeweight="1pt">
                            <v:stroke endarrow="classic" joinstyle="miter"/>
                          </v:line>
                        </v:group>
                      </v:group>
                      <v:line id="直接连接符 20" o:spid="_x0000_s1852" style="position:absolute;flip:x y;visibility:visible;mso-wrap-style:square" from="-843,4610" to="2669,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" strokecolor="black [3213]">
                        <v:stroke endarrow="classic" joinstyle="miter"/>
                      </v:line>
                    </v:group>
                  </v:group>
                  <v:shape id="JP2025/3/18 星期二9:55:337820" o:spid="_x0000_s1853" type="#_x0000_t202" style="position:absolute;left:10371;top:37271;width:401;height:43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" filled="f" stroked="f">
                    <v:textbox inset="0,0,0,0">
                      <w:txbxContent>
                        <w:p w14:paraId="0B12D2AA" w14:textId="77777777" w:rsidR="006A4729" w:rsidRDefault="00000000">
                          <w:pPr>
                            <w:jc w:val="center"/>
                          </w:pPr>
                          <w:r>
                            <w:rPr>
                              <w:i/>
                              <w:sz w:val="24"/>
                              <w:szCs w:val="32"/>
                            </w:rPr>
                            <w:t>F</w:t>
                          </w:r>
                          <w:r>
                            <w:rPr>
                              <w:rFonts w:hint="eastAsia"/>
                              <w:iCs/>
                              <w:sz w:val="24"/>
                              <w:szCs w:val="32"/>
                              <w:vertAlign w:val="subscript"/>
                            </w:rPr>
                            <w:t>N</w:t>
                          </w:r>
                          <w:r>
                            <w:rPr>
                              <w:sz w:val="32"/>
                              <w:szCs w:val="40"/>
                            </w:rPr>
                            <w:t xml:space="preserve"> </w:t>
                          </w:r>
                          <w:r>
                            <w:t xml:space="preserve"> </w:t>
                          </w:r>
                        </w:p>
                      </w:txbxContent>
                    </v:textbox>
                  </v:shape>
                </v:group>
              </v:group>
            </w:pict>
          </mc:Fallback>
        </mc:AlternateContent>
      </w:r>
      <w:r>
        <w:rPr>
          <w:rFonts w:ascii="黑体" w:eastAsia="黑体" w:hAnsi="黑体" w:cs="黑体" w:hint="eastAsia"/>
          <w:sz w:val="24"/>
          <w:szCs w:val="32"/>
        </w:rPr>
        <w:t>六  电磁阻尼（19分）</w:t>
      </w:r>
    </w:p>
    <w:p w14:paraId="77FA00A2" w14:textId="77777777" w:rsidR="006A4729" w:rsidRDefault="00000000">
      <w:pPr>
        <w:spacing w:line="312" w:lineRule="auto"/>
        <w:textAlignment w:val="center"/>
        <w:rPr>
          <w:rFonts w:eastAsia="华文中宋"/>
          <w:color w:val="333333"/>
          <w:szCs w:val="21"/>
          <w:shd w:val="clear" w:color="auto" w:fill="FFFFFF"/>
        </w:rPr>
      </w:pPr>
      <w:r>
        <w:rPr>
          <w:rFonts w:eastAsia="华文中宋" w:hint="eastAsia"/>
          <w:kern w:val="0"/>
          <w:szCs w:val="21"/>
        </w:rPr>
        <w:t>1</w:t>
      </w:r>
      <w:r>
        <w:rPr>
          <w:rFonts w:eastAsia="华文中宋" w:hint="eastAsia"/>
          <w:kern w:val="0"/>
          <w:szCs w:val="21"/>
        </w:rPr>
        <w:t>．</w:t>
      </w:r>
      <w:r>
        <w:rPr>
          <w:rFonts w:eastAsia="华文中宋" w:hint="eastAsia"/>
          <w:kern w:val="0"/>
          <w:szCs w:val="21"/>
        </w:rPr>
        <w:t xml:space="preserve">(1)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A</w:t>
      </w:r>
    </w:p>
    <w:p w14:paraId="4CF7409C"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5</w:t>
      </w:r>
      <w:r>
        <w:rPr>
          <w:rFonts w:eastAsia="华文中宋" w:hint="eastAsia"/>
          <w:kern w:val="0"/>
          <w:szCs w:val="21"/>
        </w:rPr>
        <w:t>分）</w:t>
      </w:r>
    </w:p>
    <w:p w14:paraId="447680F4" w14:textId="77777777" w:rsidR="006A4729" w:rsidRDefault="00000000">
      <w:pPr>
        <w:spacing w:line="312" w:lineRule="auto"/>
        <w:ind w:firstLineChars="400" w:firstLine="840"/>
        <w:textAlignment w:val="center"/>
        <w:rPr>
          <w:rFonts w:eastAsia="华文中宋"/>
          <w:color w:val="0000FF"/>
          <w:kern w:val="0"/>
          <w:szCs w:val="21"/>
        </w:rPr>
      </w:pPr>
      <w:r>
        <w:rPr>
          <w:rFonts w:eastAsia="华文中宋" w:hint="eastAsia"/>
          <w:color w:val="000000" w:themeColor="text1"/>
          <w:kern w:val="0"/>
          <w:szCs w:val="21"/>
        </w:rPr>
        <w:t>如图，由受力分析可知，导体棒受重力、导轨的支持力、安培力。</w:t>
      </w:r>
      <w:r>
        <w:rPr>
          <w:rFonts w:eastAsia="华文中宋" w:hint="eastAsia"/>
        </w:rPr>
        <w:t xml:space="preserve">       (1</w:t>
      </w:r>
      <w:r>
        <w:rPr>
          <w:rFonts w:eastAsia="华文中宋" w:hint="eastAsia"/>
        </w:rPr>
        <w:t>分</w:t>
      </w:r>
      <w:r>
        <w:rPr>
          <w:rFonts w:eastAsia="华文中宋" w:hint="eastAsia"/>
        </w:rPr>
        <w:t>)</w:t>
      </w:r>
    </w:p>
    <w:p w14:paraId="113DFA25"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根据法拉第电磁感应定律，导体棒下滑过程的电动势为：</w:t>
      </w:r>
    </w:p>
    <w:p w14:paraId="11B20754"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799" w:dyaOrig="252" w14:anchorId="7DC660D0">
          <v:shape id="_x0000_i1046" type="#_x0000_t75" alt="eqId65d1f316f4a113e3693352976b2dd325" style="width:39.9pt;height:12.55pt" o:ole="">
            <v:imagedata r:id="rId75" o:title=""/>
          </v:shape>
          <o:OLEObject Type="Embed" ProgID="Equation.DSMT4" ShapeID="_x0000_i1046" DrawAspect="Content" ObjectID="_1827082736" r:id="rId76"/>
        </w:object>
      </w:r>
      <w:r>
        <w:rPr>
          <w:rFonts w:eastAsia="华文中宋" w:hint="eastAsia"/>
        </w:rPr>
        <w:t xml:space="preserve">                    (1</w:t>
      </w:r>
      <w:r>
        <w:rPr>
          <w:rFonts w:eastAsia="华文中宋" w:hint="eastAsia"/>
        </w:rPr>
        <w:t>分</w:t>
      </w:r>
      <w:r>
        <w:rPr>
          <w:rFonts w:eastAsia="华文中宋" w:hint="eastAsia"/>
        </w:rPr>
        <w:t>)</w:t>
      </w:r>
    </w:p>
    <w:p w14:paraId="75CFE998"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由闭合电路的欧姆定律，电路中的电流为：</w:t>
      </w:r>
    </w:p>
    <w:p w14:paraId="44416261" w14:textId="77777777" w:rsidR="006A4729" w:rsidRDefault="00000000">
      <w:pPr>
        <w:spacing w:line="312" w:lineRule="auto"/>
        <w:ind w:firstLineChars="400" w:firstLine="840"/>
        <w:textAlignment w:val="center"/>
        <w:rPr>
          <w:rFonts w:eastAsia="华文中宋"/>
          <w:kern w:val="0"/>
          <w:szCs w:val="21"/>
        </w:rPr>
      </w:pPr>
      <w:r>
        <w:rPr>
          <w:rFonts w:eastAsia="华文中宋"/>
        </w:rPr>
        <w:object w:dxaOrig="674" w:dyaOrig="554" w14:anchorId="3E7D0B8A">
          <v:shape id="_x0000_i1047" type="#_x0000_t75" alt="eqId65d1f316f4a113e3693352976b2dd325" style="width:33.95pt;height:27.7pt" o:ole="">
            <v:imagedata r:id="rId77" o:title=""/>
          </v:shape>
          <o:OLEObject Type="Embed" ProgID="Equation.DSMT4" ShapeID="_x0000_i1047" DrawAspect="Content" ObjectID="_1827082737" r:id="rId78"/>
        </w:object>
      </w:r>
      <w:r>
        <w:rPr>
          <w:rFonts w:eastAsia="华文中宋" w:hint="eastAsia"/>
        </w:rPr>
        <w:t xml:space="preserve">                      (1</w:t>
      </w:r>
      <w:r>
        <w:rPr>
          <w:rFonts w:eastAsia="华文中宋" w:hint="eastAsia"/>
        </w:rPr>
        <w:t>分</w:t>
      </w:r>
      <w:r>
        <w:rPr>
          <w:rFonts w:eastAsia="华文中宋" w:hint="eastAsia"/>
        </w:rPr>
        <w:t>)</w:t>
      </w:r>
    </w:p>
    <w:p w14:paraId="1B680E50"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小灯泡稳定发光时，电流不变，导体棒以最大速度沿导轨匀速下降。</w:t>
      </w:r>
    </w:p>
    <w:p w14:paraId="01F9DC32" w14:textId="77777777" w:rsidR="006A4729" w:rsidRDefault="00000000">
      <w:pPr>
        <w:spacing w:line="312" w:lineRule="auto"/>
        <w:ind w:firstLineChars="400" w:firstLine="840"/>
        <w:textAlignment w:val="center"/>
        <w:rPr>
          <w:rFonts w:eastAsia="华文中宋"/>
          <w:kern w:val="0"/>
          <w:szCs w:val="21"/>
        </w:rPr>
      </w:pPr>
      <w:r>
        <w:rPr>
          <w:rFonts w:eastAsia="华文中宋" w:hint="eastAsia"/>
          <w:kern w:val="0"/>
          <w:szCs w:val="21"/>
        </w:rPr>
        <w:t>设此时导体棒速度为</w:t>
      </w:r>
      <w:r>
        <w:rPr>
          <w:rFonts w:ascii="Book Antiqua" w:eastAsia="华文中宋" w:hAnsi="Book Antiqua"/>
          <w:i/>
          <w:iCs/>
          <w:kern w:val="0"/>
          <w:szCs w:val="21"/>
        </w:rPr>
        <w:t>v</w:t>
      </w:r>
      <w:r>
        <w:rPr>
          <w:rFonts w:eastAsia="华文中宋"/>
          <w:kern w:val="0"/>
          <w:szCs w:val="21"/>
          <w:vertAlign w:val="subscript"/>
        </w:rPr>
        <w:t>m</w:t>
      </w:r>
      <w:r>
        <w:rPr>
          <w:rFonts w:ascii="Book Antiqua" w:eastAsia="华文中宋" w:hAnsi="Book Antiqua" w:hint="eastAsia"/>
          <w:kern w:val="0"/>
          <w:szCs w:val="21"/>
        </w:rPr>
        <w:t>。</w:t>
      </w:r>
      <w:r>
        <w:rPr>
          <w:rFonts w:eastAsia="华文中宋" w:hint="eastAsia"/>
          <w:kern w:val="0"/>
          <w:szCs w:val="21"/>
        </w:rPr>
        <w:t>由平衡条件得：</w:t>
      </w:r>
    </w:p>
    <w:p w14:paraId="6981286D" w14:textId="77777777" w:rsidR="006A4729" w:rsidRDefault="00000000">
      <w:pPr>
        <w:spacing w:line="312" w:lineRule="auto"/>
        <w:ind w:firstLineChars="400" w:firstLine="840"/>
        <w:textAlignment w:val="center"/>
        <w:rPr>
          <w:rFonts w:ascii="Book Antiqua" w:eastAsia="华文中宋" w:hAnsi="Book Antiqua"/>
          <w:kern w:val="0"/>
          <w:szCs w:val="21"/>
        </w:rPr>
      </w:pPr>
      <w:r>
        <w:rPr>
          <w:rFonts w:eastAsia="华文中宋"/>
        </w:rPr>
        <w:object w:dxaOrig="1302" w:dyaOrig="277" w14:anchorId="5E309043">
          <v:shape id="_x0000_i1048" type="#_x0000_t75" alt="eqId65d1f316f4a113e3693352976b2dd325" style="width:64.6pt;height:13.65pt" o:ole="">
            <v:imagedata r:id="rId79" o:title=""/>
          </v:shape>
          <o:OLEObject Type="Embed" ProgID="Equation.DSMT4" ShapeID="_x0000_i1048" DrawAspect="Content" ObjectID="_1827082738" r:id="rId80"/>
        </w:object>
      </w:r>
      <w:r>
        <w:rPr>
          <w:rFonts w:eastAsia="华文中宋" w:hint="eastAsia"/>
        </w:rPr>
        <w:t xml:space="preserve">                (1</w:t>
      </w:r>
      <w:r>
        <w:rPr>
          <w:rFonts w:eastAsia="华文中宋" w:hint="eastAsia"/>
        </w:rPr>
        <w:t>分</w:t>
      </w:r>
      <w:r>
        <w:rPr>
          <w:rFonts w:eastAsia="华文中宋" w:hint="eastAsia"/>
        </w:rPr>
        <w:t>)</w:t>
      </w:r>
    </w:p>
    <w:p w14:paraId="1AF8DBA2"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解得：</w:t>
      </w:r>
      <w:r>
        <w:rPr>
          <w:rFonts w:eastAsia="华文中宋"/>
        </w:rPr>
        <w:object w:dxaOrig="1468" w:dyaOrig="554" w14:anchorId="081B4019">
          <v:shape id="_x0000_i1049" type="#_x0000_t75" alt="eqId65d1f316f4a113e3693352976b2dd325" style="width:73.85pt;height:27.7pt" o:ole="">
            <v:imagedata r:id="rId81" o:title=""/>
          </v:shape>
          <o:OLEObject Type="Embed" ProgID="Equation.DSMT4" ShapeID="_x0000_i1049" DrawAspect="Content" ObjectID="_1827082739" r:id="rId82"/>
        </w:object>
      </w:r>
      <w:r>
        <w:rPr>
          <w:rFonts w:eastAsia="华文中宋" w:hint="eastAsia"/>
        </w:rPr>
        <w:t xml:space="preserve">         (1</w:t>
      </w:r>
      <w:r>
        <w:rPr>
          <w:rFonts w:eastAsia="华文中宋" w:hint="eastAsia"/>
        </w:rPr>
        <w:t>分</w:t>
      </w:r>
      <w:r>
        <w:rPr>
          <w:rFonts w:eastAsia="华文中宋" w:hint="eastAsia"/>
        </w:rPr>
        <w:t>)</w:t>
      </w:r>
    </w:p>
    <w:p w14:paraId="580E8DE6" w14:textId="77777777" w:rsidR="006A4729" w:rsidRDefault="00000000">
      <w:pPr>
        <w:spacing w:line="312" w:lineRule="auto"/>
        <w:textAlignment w:val="center"/>
        <w:rPr>
          <w:rFonts w:eastAsia="华文中宋"/>
          <w:kern w:val="0"/>
          <w:szCs w:val="21"/>
        </w:rPr>
      </w:pPr>
      <w:r>
        <w:rPr>
          <w:rFonts w:eastAsia="华文中宋" w:hint="eastAsia"/>
          <w:kern w:val="0"/>
          <w:szCs w:val="21"/>
        </w:rPr>
        <w:t xml:space="preserve">      </w:t>
      </w:r>
      <w:r>
        <w:rPr>
          <w:rFonts w:hint="eastAsia"/>
          <w:szCs w:val="21"/>
          <w:lang w:bidi="ar"/>
        </w:rPr>
        <w:t>③</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4166854C" w14:textId="77777777" w:rsidR="006A4729" w:rsidRDefault="00000000">
      <w:pPr>
        <w:spacing w:line="312" w:lineRule="auto"/>
        <w:textAlignment w:val="center"/>
        <w:rPr>
          <w:rFonts w:eastAsia="华文中宋"/>
        </w:rPr>
      </w:pPr>
      <w:r>
        <w:rPr>
          <w:rFonts w:eastAsia="华文中宋" w:hint="eastAsia"/>
          <w:kern w:val="0"/>
          <w:szCs w:val="21"/>
        </w:rPr>
        <w:t xml:space="preserve">        </w:t>
      </w:r>
      <w:r>
        <w:rPr>
          <w:rFonts w:eastAsia="华文中宋" w:hint="eastAsia"/>
          <w:kern w:val="0"/>
          <w:szCs w:val="21"/>
        </w:rPr>
        <w:t>由</w:t>
      </w:r>
      <w:r>
        <w:rPr>
          <w:rFonts w:eastAsia="华文中宋"/>
          <w:kern w:val="0"/>
          <w:szCs w:val="21"/>
        </w:rPr>
        <w:t>②</w:t>
      </w:r>
      <w:r>
        <w:rPr>
          <w:rFonts w:ascii="Cambria Math" w:eastAsia="华文中宋" w:hAnsi="Cambria Math" w:cs="Cambria Math" w:hint="eastAsia"/>
          <w:kern w:val="0"/>
          <w:szCs w:val="21"/>
        </w:rPr>
        <w:t>可知：</w:t>
      </w:r>
      <w:r>
        <w:rPr>
          <w:rFonts w:eastAsia="华文中宋"/>
        </w:rPr>
        <w:object w:dxaOrig="1108" w:dyaOrig="554" w14:anchorId="1876A5D3">
          <v:shape id="_x0000_i1050" type="#_x0000_t75" alt="eqId65d1f316f4a113e3693352976b2dd325" style="width:55.75pt;height:27.7pt" o:ole="">
            <v:imagedata r:id="rId83" o:title=""/>
          </v:shape>
          <o:OLEObject Type="Embed" ProgID="Equation.DSMT4" ShapeID="_x0000_i1050" DrawAspect="Content" ObjectID="_1827082740" r:id="rId84"/>
        </w:object>
      </w:r>
      <w:r>
        <w:rPr>
          <w:rFonts w:eastAsia="华文中宋" w:hint="eastAsia"/>
        </w:rPr>
        <w:t xml:space="preserve">         (1</w:t>
      </w:r>
      <w:r>
        <w:rPr>
          <w:rFonts w:eastAsia="华文中宋" w:hint="eastAsia"/>
        </w:rPr>
        <w:t>分</w:t>
      </w:r>
      <w:r>
        <w:rPr>
          <w:rFonts w:eastAsia="华文中宋" w:hint="eastAsia"/>
        </w:rPr>
        <w:t>)</w:t>
      </w:r>
    </w:p>
    <w:p w14:paraId="15149F29"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hint="eastAsia"/>
        </w:rPr>
        <w:t>则小灯泡的功率为：</w:t>
      </w:r>
    </w:p>
    <w:p w14:paraId="532AA69C" w14:textId="77777777" w:rsidR="006A4729" w:rsidRDefault="00000000">
      <w:pPr>
        <w:spacing w:line="312" w:lineRule="auto"/>
        <w:textAlignment w:val="center"/>
        <w:rPr>
          <w:rFonts w:eastAsia="华文中宋"/>
        </w:rPr>
      </w:pPr>
      <w:r>
        <w:rPr>
          <w:rFonts w:eastAsia="华文中宋" w:hint="eastAsia"/>
        </w:rPr>
        <w:t xml:space="preserve">        </w:t>
      </w:r>
      <w:r>
        <w:rPr>
          <w:rFonts w:eastAsia="华文中宋"/>
        </w:rPr>
        <w:object w:dxaOrig="2151" w:dyaOrig="582" w14:anchorId="1AC43F9C">
          <v:shape id="_x0000_i1051" type="#_x0000_t75" alt="eqId65d1f316f4a113e3693352976b2dd325" style="width:107.45pt;height:28.8pt" o:ole="">
            <v:imagedata r:id="rId85" o:title=""/>
          </v:shape>
          <o:OLEObject Type="Embed" ProgID="Equation.DSMT4" ShapeID="_x0000_i1051" DrawAspect="Content" ObjectID="_1827082741" r:id="rId86"/>
        </w:object>
      </w:r>
      <w:r>
        <w:rPr>
          <w:rFonts w:eastAsia="华文中宋" w:hint="eastAsia"/>
        </w:rPr>
        <w:t xml:space="preserve">         (2</w:t>
      </w:r>
      <w:r>
        <w:rPr>
          <w:rFonts w:eastAsia="华文中宋" w:hint="eastAsia"/>
        </w:rPr>
        <w:t>分</w:t>
      </w:r>
      <w:r>
        <w:rPr>
          <w:rFonts w:eastAsia="华文中宋" w:hint="eastAsia"/>
        </w:rPr>
        <w:t>)</w:t>
      </w:r>
    </w:p>
    <w:p w14:paraId="264689C9"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hint="eastAsia"/>
          <w:kern w:val="0"/>
          <w:szCs w:val="21"/>
        </w:rPr>
        <w:t xml:space="preserve">(2)  </w:t>
      </w:r>
      <w:r>
        <w:rPr>
          <w:rFonts w:eastAsia="华文中宋"/>
          <w:kern w:val="0"/>
          <w:szCs w:val="21"/>
        </w:rPr>
        <w:t>①</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r>
        <w:rPr>
          <w:rFonts w:eastAsia="华文中宋" w:hint="eastAsia"/>
          <w:kern w:val="0"/>
          <w:szCs w:val="21"/>
        </w:rPr>
        <w:t>B</w:t>
      </w:r>
    </w:p>
    <w:p w14:paraId="7B20B90F" w14:textId="77777777" w:rsidR="006A4729" w:rsidRDefault="00000000">
      <w:pPr>
        <w:spacing w:line="312" w:lineRule="auto"/>
        <w:textAlignment w:val="center"/>
        <w:rPr>
          <w:rFonts w:eastAsia="华文中宋"/>
          <w:kern w:val="0"/>
          <w:szCs w:val="21"/>
        </w:rPr>
      </w:pPr>
      <w:r>
        <w:rPr>
          <w:rFonts w:eastAsia="华文中宋" w:hint="eastAsia"/>
          <w:color w:val="333333"/>
          <w:szCs w:val="21"/>
          <w:shd w:val="clear" w:color="auto" w:fill="FFFFFF"/>
        </w:rPr>
        <w:t xml:space="preserve">       </w:t>
      </w:r>
      <w:r>
        <w:rPr>
          <w:rFonts w:eastAsia="华文中宋"/>
          <w:kern w:val="0"/>
          <w:szCs w:val="21"/>
        </w:rPr>
        <w:t>②</w:t>
      </w:r>
      <w:r>
        <w:rPr>
          <w:rFonts w:eastAsia="华文中宋" w:hint="eastAsia"/>
          <w:kern w:val="0"/>
          <w:szCs w:val="21"/>
        </w:rPr>
        <w:t>（</w:t>
      </w:r>
      <w:r>
        <w:rPr>
          <w:rFonts w:eastAsia="华文中宋" w:hint="eastAsia"/>
          <w:kern w:val="0"/>
          <w:szCs w:val="21"/>
        </w:rPr>
        <w:t>3</w:t>
      </w:r>
      <w:r>
        <w:rPr>
          <w:rFonts w:eastAsia="华文中宋" w:hint="eastAsia"/>
          <w:kern w:val="0"/>
          <w:szCs w:val="21"/>
        </w:rPr>
        <w:t>分）</w:t>
      </w:r>
    </w:p>
    <w:p w14:paraId="31687ADF" w14:textId="77777777" w:rsidR="006A4729" w:rsidRDefault="00000000">
      <w:pPr>
        <w:spacing w:line="312" w:lineRule="auto"/>
        <w:jc w:val="center"/>
        <w:textAlignment w:val="center"/>
        <w:rPr>
          <w:rFonts w:eastAsia="华文中宋"/>
          <w:kern w:val="0"/>
          <w:szCs w:val="21"/>
        </w:rPr>
      </w:pPr>
      <w:r>
        <w:rPr>
          <w:noProof/>
        </w:rPr>
        <mc:AlternateContent>
          <mc:Choice Requires="wpg">
            <w:drawing>
              <wp:inline distT="0" distB="0" distL="114300" distR="114300" wp14:anchorId="75C900BC" wp14:editId="3B2E2DEC">
                <wp:extent cx="1667510" cy="1386205"/>
                <wp:effectExtent l="0" t="0" r="8255" b="0"/>
                <wp:docPr id="249" name="组合 249"/>
                <wp:cNvGraphicFramePr/>
                <a:graphic xmlns:a="http://schemas.openxmlformats.org/drawingml/2006/main">
                  <a:graphicData uri="http://schemas.microsoft.com/office/word/2010/wordprocessingGroup">
                    <wpg:wgp>
                      <wpg:cNvGrpSpPr/>
                      <wpg:grpSpPr>
                        <a:xfrm>
                          <a:off x="0" y="0"/>
                          <a:ext cx="1667510" cy="1386205"/>
                          <a:chOff x="8460" y="42205"/>
                          <a:chExt cx="2626" cy="2183"/>
                        </a:xfrm>
                      </wpg:grpSpPr>
                      <wpg:grpSp>
                        <wpg:cNvPr id="250" name="组合 336"/>
                        <wpg:cNvGrpSpPr/>
                        <wpg:grpSpPr>
                          <a:xfrm>
                            <a:off x="8460" y="42205"/>
                            <a:ext cx="2626" cy="2183"/>
                            <a:chOff x="-60473" y="-946538"/>
                            <a:chExt cx="1668580" cy="1386656"/>
                          </a:xfrm>
                        </wpg:grpSpPr>
                        <wps:wsp>
                          <wps:cNvPr id="251" name="直接连接符 331"/>
                          <wps:cNvCnPr/>
                          <wps:spPr>
                            <a:xfrm flipV="1">
                              <a:off x="114264" y="250826"/>
                              <a:ext cx="1439198" cy="3811"/>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2" name="直接连接符 332"/>
                          <wps:cNvCnPr/>
                          <wps:spPr>
                            <a:xfrm flipV="1">
                              <a:off x="111087" y="-903344"/>
                              <a:ext cx="6354" cy="1157346"/>
                            </a:xfrm>
                            <a:prstGeom prst="line">
                              <a:avLst/>
                            </a:prstGeom>
                            <a:ln w="9525">
                              <a:solidFill>
                                <a:srgbClr val="000000"/>
                              </a:solidFill>
                              <a:prstDash val="solid"/>
                              <a:miter lim="800000"/>
                              <a:headEnd/>
                              <a:tailEnd type="triangle" w="sm"/>
                            </a:ln>
                          </wps:spPr>
                          <wps:style>
                            <a:lnRef idx="1">
                              <a:schemeClr val="accent1"/>
                            </a:lnRef>
                            <a:fillRef idx="0">
                              <a:schemeClr val="accent1"/>
                            </a:fillRef>
                            <a:effectRef idx="0">
                              <a:schemeClr val="accent1"/>
                            </a:effectRef>
                            <a:fontRef idx="minor">
                              <a:schemeClr val="tx1"/>
                            </a:fontRef>
                          </wps:style>
                          <wps:bodyPr/>
                        </wps:wsp>
                        <wps:wsp>
                          <wps:cNvPr id="253" name="文本框 333"/>
                          <wps:cNvSpPr txBox="1"/>
                          <wps:spPr>
                            <a:xfrm>
                              <a:off x="-60473" y="203186"/>
                              <a:ext cx="114373" cy="161978"/>
                            </a:xfrm>
                            <a:prstGeom prst="rect">
                              <a:avLst/>
                            </a:prstGeom>
                            <a:noFill/>
                            <a:ln w="6350">
                              <a:noFill/>
                            </a:ln>
                          </wps:spPr>
                          <wps:txbx>
                            <w:txbxContent>
                              <w:p w14:paraId="660E9A81" w14:textId="77777777" w:rsidR="006A4729" w:rsidRDefault="00000000">
                                <w:pPr>
                                  <w:adjustRightInd w:val="0"/>
                                  <w:snapToGrid w:val="0"/>
                                  <w:jc w:val="center"/>
                                  <w:rPr>
                                    <w:i/>
                                    <w:szCs w:val="32"/>
                                  </w:rPr>
                                </w:pPr>
                                <w:r>
                                  <w:rPr>
                                    <w:i/>
                                    <w:szCs w:val="32"/>
                                  </w:rPr>
                                  <w:t>O</w:t>
                                </w:r>
                              </w:p>
                            </w:txbxContent>
                          </wps:txbx>
                          <wps:bodyPr rot="0" spcFirstLastPara="0" vertOverflow="overflow" horzOverflow="overflow" vert="horz" wrap="square" lIns="0" tIns="0" rIns="0" bIns="0" numCol="1" spcCol="0" rtlCol="0" fromWordArt="0" anchor="t" anchorCtr="0" forceAA="0" compatLnSpc="1"/>
                        </wps:wsp>
                        <wps:wsp>
                          <wps:cNvPr id="254" name="文本框 334"/>
                          <wps:cNvSpPr txBox="1"/>
                          <wps:spPr>
                            <a:xfrm>
                              <a:off x="1352038" y="278140"/>
                              <a:ext cx="256069" cy="161978"/>
                            </a:xfrm>
                            <a:prstGeom prst="rect">
                              <a:avLst/>
                            </a:prstGeom>
                            <a:noFill/>
                            <a:ln w="6350">
                              <a:noFill/>
                            </a:ln>
                          </wps:spPr>
                          <wps:txbx>
                            <w:txbxContent>
                              <w:p w14:paraId="0DA15660" w14:textId="77777777" w:rsidR="006A4729" w:rsidRDefault="00000000">
                                <w:pPr>
                                  <w:adjustRightInd w:val="0"/>
                                  <w:snapToGrid w:val="0"/>
                                  <w:jc w:val="center"/>
                                  <w:rPr>
                                    <w:sz w:val="18"/>
                                  </w:rPr>
                                </w:pPr>
                                <w:r>
                                  <w:rPr>
                                    <w:i/>
                                    <w:szCs w:val="32"/>
                                  </w:rPr>
                                  <w:t>t</w:t>
                                </w:r>
                              </w:p>
                            </w:txbxContent>
                          </wps:txbx>
                          <wps:bodyPr rot="0" spcFirstLastPara="0" vertOverflow="overflow" horzOverflow="overflow" vert="horz" wrap="square" lIns="0" tIns="0" rIns="0" bIns="0" numCol="1" spcCol="0" rtlCol="0" fromWordArt="0" anchor="t" anchorCtr="0" forceAA="0" compatLnSpc="1"/>
                        </wps:wsp>
                        <wps:wsp>
                          <wps:cNvPr id="255" name="文本框 335"/>
                          <wps:cNvSpPr txBox="1"/>
                          <wps:spPr>
                            <a:xfrm>
                              <a:off x="63432" y="-946538"/>
                              <a:ext cx="262423" cy="161977"/>
                            </a:xfrm>
                            <a:prstGeom prst="rect">
                              <a:avLst/>
                            </a:prstGeom>
                            <a:noFill/>
                            <a:ln w="6350">
                              <a:noFill/>
                            </a:ln>
                          </wps:spPr>
                          <wps:txbx>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wps:txbx>
                          <wps:bodyPr rot="0" spcFirstLastPara="0" vertOverflow="overflow" horzOverflow="overflow" vert="horz" wrap="square" lIns="0" tIns="0" rIns="0" bIns="0" numCol="1" spcCol="0" rtlCol="0" fromWordArt="0" anchor="t" anchorCtr="0" forceAA="0" compatLnSpc="1"/>
                        </wps:wsp>
                      </wpg:grpSp>
                      <wps:wsp>
                        <wps:cNvPr id="256" name="任意多边形 26"/>
                        <wps:cNvSpPr/>
                        <wps:spPr>
                          <a:xfrm>
                            <a:off x="8730" y="42745"/>
                            <a:ext cx="1956" cy="505"/>
                          </a:xfrm>
                          <a:custGeom>
                            <a:avLst/>
                            <a:gdLst>
                              <a:gd name="connisteX0" fmla="*/ 0 w 1242060"/>
                              <a:gd name="connsiteY0" fmla="*/ 0 h 320810"/>
                              <a:gd name="connisteX1" fmla="*/ 281940 w 1242060"/>
                              <a:gd name="connsiteY1" fmla="*/ 274320 h 320810"/>
                              <a:gd name="connisteX2" fmla="*/ 1242060 w 1242060"/>
                              <a:gd name="connsiteY2" fmla="*/ 320040 h 320810"/>
                            </a:gdLst>
                            <a:ahLst/>
                            <a:cxnLst>
                              <a:cxn ang="0">
                                <a:pos x="connisteX0" y="connsiteY0"/>
                              </a:cxn>
                              <a:cxn ang="0">
                                <a:pos x="connisteX1" y="connsiteY1"/>
                              </a:cxn>
                              <a:cxn ang="0">
                                <a:pos x="connisteX2" y="connsiteY2"/>
                              </a:cxn>
                            </a:cxnLst>
                            <a:rect l="l" t="t" r="r" b="b"/>
                            <a:pathLst>
                              <a:path w="1242060" h="320811">
                                <a:moveTo>
                                  <a:pt x="0" y="0"/>
                                </a:moveTo>
                                <a:cubicBezTo>
                                  <a:pt x="37465" y="53975"/>
                                  <a:pt x="33655" y="210185"/>
                                  <a:pt x="281940" y="274320"/>
                                </a:cubicBezTo>
                                <a:cubicBezTo>
                                  <a:pt x="530225" y="338455"/>
                                  <a:pt x="1055370" y="316230"/>
                                  <a:pt x="1242060" y="320040"/>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wpg:wgp>
                  </a:graphicData>
                </a:graphic>
              </wp:inline>
            </w:drawing>
          </mc:Choice>
          <mc:Fallback>
            <w:pict>
              <v:group w14:anchorId="75C900BC" id="组合 249" o:spid="_x0000_s1854" style="width:131.3pt;height:109.15pt;mso-position-horizontal-relative:char;mso-position-vertical-relative:line" coordorigin="8460,42205" coordsize="26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">
                <v:group id="_x0000_s1855" style="position:absolute;left:8460;top:42205;width:2626;height:2183" coordorigin="-604,-9465" coordsize="16685,13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line id="直接连接符 331" o:spid="_x0000_s1856" style="position:absolute;flip:y;visibility:visible;mso-wrap-style:square" from="1142,2508" to="15534,2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">
                    <v:stroke endarrow="block" endarrowwidth="narrow" joinstyle="miter"/>
                  </v:line>
                  <v:line id="直接连接符 332" o:spid="_x0000_s1857" style="position:absolute;flip:y;visibility:visible;mso-wrap-style:square" from="1110,-9033" to="1174,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">
                    <v:stroke endarrow="block" endarrowwidth="narrow" joinstyle="miter"/>
                  </v:line>
                  <v:shape id="文本框 333" o:spid="_x0000_s1858" type="#_x0000_t202" style="position:absolute;left:-604;top:2031;width:11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R09xwAAANwAAAAPAAAAZHJzL2Rvd25yZXYueG1sRI9BS8NA&#10;FITvhf6H5Qm9tZu2KC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EglHT3HAAAA3AAA&#10;AA8AAAAAAAAAAAAAAAAABwIAAGRycy9kb3ducmV2LnhtbFBLBQYAAAAAAwADALcAAAD7AgAAAAA=&#10;" filled="f" stroked="f" strokeweight=".5pt">
                    <v:textbox inset="0,0,0,0">
                      <w:txbxContent>
                        <w:p w14:paraId="660E9A81" w14:textId="77777777" w:rsidR="006A4729" w:rsidRDefault="00000000">
                          <w:pPr>
                            <w:adjustRightInd w:val="0"/>
                            <w:snapToGrid w:val="0"/>
                            <w:jc w:val="center"/>
                            <w:rPr>
                              <w:i/>
                              <w:szCs w:val="32"/>
                            </w:rPr>
                          </w:pPr>
                          <w:r>
                            <w:rPr>
                              <w:i/>
                              <w:szCs w:val="32"/>
                            </w:rPr>
                            <w:t>O</w:t>
                          </w:r>
                        </w:p>
                      </w:txbxContent>
                    </v:textbox>
                  </v:shape>
                  <v:shape id="文本框 334" o:spid="_x0000_s1859" type="#_x0000_t202" style="position:absolute;left:13520;top:2781;width:256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VJ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fMhUnHAAAA3AAA&#10;AA8AAAAAAAAAAAAAAAAABwIAAGRycy9kb3ducmV2LnhtbFBLBQYAAAAAAwADALcAAAD7AgAAAAA=&#10;" filled="f" stroked="f" strokeweight=".5pt">
                    <v:textbox inset="0,0,0,0">
                      <w:txbxContent>
                        <w:p w14:paraId="0DA15660" w14:textId="77777777" w:rsidR="006A4729" w:rsidRDefault="00000000">
                          <w:pPr>
                            <w:adjustRightInd w:val="0"/>
                            <w:snapToGrid w:val="0"/>
                            <w:jc w:val="center"/>
                            <w:rPr>
                              <w:sz w:val="18"/>
                            </w:rPr>
                          </w:pPr>
                          <w:r>
                            <w:rPr>
                              <w:i/>
                              <w:szCs w:val="32"/>
                            </w:rPr>
                            <w:t>t</w:t>
                          </w:r>
                        </w:p>
                      </w:txbxContent>
                    </v:textbox>
                  </v:shape>
                  <v:shape id="文本框 335" o:spid="_x0000_s1860" type="#_x0000_t202" style="position:absolute;left:634;top:-9465;width:262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DSxwAAANwAAAAPAAAAZHJzL2Rvd25yZXYueG1sRI9fa8JA&#10;EMTfC/0OxxZ8qxcFS0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KiAINLHAAAA3AAA&#10;AA8AAAAAAAAAAAAAAAAABwIAAGRycy9kb3ducmV2LnhtbFBLBQYAAAAAAwADALcAAAD7AgAAAAA=&#10;" filled="f" stroked="f" strokeweight=".5pt">
                    <v:textbox inset="0,0,0,0">
                      <w:txbxContent>
                        <w:p w14:paraId="723A9F8E" w14:textId="77777777" w:rsidR="006A4729" w:rsidRDefault="00000000">
                          <w:pPr>
                            <w:adjustRightInd w:val="0"/>
                            <w:snapToGrid w:val="0"/>
                            <w:jc w:val="center"/>
                            <w:rPr>
                              <w:szCs w:val="32"/>
                            </w:rPr>
                          </w:pPr>
                          <w:r>
                            <w:rPr>
                              <w:rFonts w:ascii="Book Antiqua" w:hAnsi="Book Antiqua" w:cs="Book Antiqua"/>
                              <w:i/>
                              <w:szCs w:val="32"/>
                            </w:rPr>
                            <w:t>v</w:t>
                          </w:r>
                        </w:p>
                      </w:txbxContent>
                    </v:textbox>
                  </v:shape>
                </v:group>
                <v:shape id="任意多边形 26" o:spid="_x0000_s1861" style="position:absolute;left:8730;top:42745;width:1956;height:505;visibility:visible;mso-wrap-style:square;v-text-anchor:top" coordsize="1242060,320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" path="m,c37465,53975,33655,210185,281940,274320v248285,64135,773430,41910,960120,45720e" filled="f" strokecolor="black [3213]">
                  <v:path arrowok="t" o:connecttype="custom" o:connectlocs="0,0;444,432;1956,504" o:connectangles="0,0,0"/>
                </v:shape>
                <w10:anchorlock/>
              </v:group>
            </w:pict>
          </mc:Fallback>
        </mc:AlternateContent>
      </w:r>
    </w:p>
    <w:p w14:paraId="103E91C2" w14:textId="77777777" w:rsidR="006A4729" w:rsidRDefault="00000000">
      <w:pPr>
        <w:spacing w:line="312" w:lineRule="auto"/>
        <w:textAlignment w:val="center"/>
      </w:pPr>
      <w:r>
        <w:rPr>
          <w:rFonts w:eastAsia="华文中宋" w:hint="eastAsia"/>
          <w:kern w:val="0"/>
          <w:szCs w:val="21"/>
        </w:rPr>
        <w:t>2</w:t>
      </w:r>
      <w:r>
        <w:rPr>
          <w:rFonts w:eastAsia="华文中宋" w:hint="eastAsia"/>
          <w:kern w:val="0"/>
          <w:szCs w:val="21"/>
        </w:rPr>
        <w:t>．</w:t>
      </w:r>
      <w:r>
        <w:rPr>
          <w:rFonts w:eastAsia="华文中宋" w:hint="eastAsia"/>
          <w:kern w:val="0"/>
          <w:szCs w:val="21"/>
        </w:rPr>
        <w:t xml:space="preserve">   </w:t>
      </w:r>
      <w:r>
        <w:rPr>
          <w:rFonts w:eastAsia="华文中宋" w:hint="eastAsia"/>
          <w:kern w:val="0"/>
          <w:szCs w:val="21"/>
        </w:rPr>
        <w:t>（</w:t>
      </w:r>
      <w:r>
        <w:rPr>
          <w:rFonts w:eastAsia="华文中宋" w:hint="eastAsia"/>
          <w:kern w:val="0"/>
          <w:szCs w:val="21"/>
        </w:rPr>
        <w:t>2</w:t>
      </w:r>
      <w:r>
        <w:rPr>
          <w:rFonts w:eastAsia="华文中宋" w:hint="eastAsia"/>
          <w:kern w:val="0"/>
          <w:szCs w:val="21"/>
        </w:rPr>
        <w:t>分）不与导轨平面平行的磁场方向皆可，若只回答其中一种或几种，得</w:t>
      </w:r>
      <w:r>
        <w:rPr>
          <w:rFonts w:eastAsia="华文中宋" w:hint="eastAsia"/>
          <w:kern w:val="0"/>
          <w:szCs w:val="21"/>
        </w:rPr>
        <w:t>1</w:t>
      </w:r>
      <w:r>
        <w:rPr>
          <w:rFonts w:eastAsia="华文中宋" w:hint="eastAsia"/>
          <w:kern w:val="0"/>
          <w:szCs w:val="21"/>
        </w:rPr>
        <w:t>分。</w:t>
      </w:r>
    </w:p>
    <w:p w14:paraId="4B6A83A9" w14:textId="77777777" w:rsidR="006A4729" w:rsidRDefault="006A4729">
      <w:pPr>
        <w:snapToGrid w:val="0"/>
        <w:spacing w:line="312" w:lineRule="auto"/>
        <w:ind w:left="420" w:hangingChars="200" w:hanging="420"/>
        <w:rPr>
          <w:rFonts w:ascii="宋体" w:hAnsi="宋体" w:hint="eastAsia"/>
          <w:kern w:val="0"/>
          <w:szCs w:val="21"/>
        </w:rPr>
      </w:pPr>
    </w:p>
    <w:sectPr w:rsidR="006A4729" w:rsidSect="00822D83">
      <w:headerReference w:type="default" r:id="rId87"/>
      <w:footerReference w:type="default" r:id="rId88"/>
      <w:pgSz w:w="11907" w:h="16840"/>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2-06T15:36:00Z" w:initials="phy">
    <w:p w14:paraId="7894FE01" w14:textId="1E724399"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静电感应、碎铁屑整体受库仑引力、碎铁屑受到指向除尘纸的电场力等体现物理原理的答案均得</w:t>
      </w:r>
      <w:r w:rsidRPr="009F0541">
        <w:t>2</w:t>
      </w:r>
      <w:r w:rsidRPr="009F0541">
        <w:t>分。</w:t>
      </w:r>
    </w:p>
    <w:p w14:paraId="06E1648D" w14:textId="01B521E2" w:rsidR="00093AEF" w:rsidRPr="009F0541" w:rsidRDefault="00093AEF" w:rsidP="00093AEF">
      <w:r>
        <w:rPr>
          <w:rFonts w:hint="eastAsia"/>
        </w:rPr>
        <w:t>（</w:t>
      </w:r>
      <w:r>
        <w:rPr>
          <w:rFonts w:hint="eastAsia"/>
        </w:rPr>
        <w:t>2</w:t>
      </w:r>
      <w:r>
        <w:rPr>
          <w:rFonts w:hint="eastAsia"/>
        </w:rPr>
        <w:t>）</w:t>
      </w:r>
      <w:r w:rsidRPr="009F0541">
        <w:t>B</w:t>
      </w:r>
    </w:p>
    <w:p w14:paraId="0FDB3630" w14:textId="52FC76CB" w:rsidR="00093AEF" w:rsidRDefault="00093AEF" w:rsidP="00093AEF">
      <w:r w:rsidRPr="009F0541">
        <w:t>2</w:t>
      </w:r>
      <w:r w:rsidRPr="009F0541">
        <w:t>．</w:t>
      </w:r>
      <w:r>
        <w:rPr>
          <w:rFonts w:hint="eastAsia"/>
        </w:rPr>
        <w:t>（</w:t>
      </w:r>
      <w:r>
        <w:rPr>
          <w:rFonts w:hint="eastAsia"/>
        </w:rPr>
        <w:t>1</w:t>
      </w:r>
      <w:r>
        <w:rPr>
          <w:rFonts w:hint="eastAsia"/>
        </w:rPr>
        <w:t>）</w:t>
      </w:r>
      <w:r w:rsidRPr="009F0541">
        <w:rPr>
          <w:i/>
        </w:rPr>
        <w:t>f</w:t>
      </w:r>
      <w:r>
        <w:rPr>
          <w:iCs/>
        </w:rPr>
        <w:tab/>
      </w:r>
      <w:r>
        <w:rPr>
          <w:iCs/>
        </w:rPr>
        <w:tab/>
      </w:r>
      <w:r>
        <w:rPr>
          <w:rFonts w:hint="eastAsia"/>
        </w:rPr>
        <w:t>（</w:t>
      </w:r>
      <w:r>
        <w:rPr>
          <w:rFonts w:hint="eastAsia"/>
        </w:rPr>
        <w:t>2</w:t>
      </w:r>
      <w:r>
        <w:rPr>
          <w:rFonts w:hint="eastAsia"/>
        </w:rPr>
        <w:t>）</w:t>
      </w:r>
      <w:r w:rsidRPr="009F0541">
        <w:t>BC</w:t>
      </w:r>
      <w:r>
        <w:tab/>
      </w:r>
      <w:r>
        <w:tab/>
      </w:r>
      <w:r>
        <w:rPr>
          <w:rFonts w:hint="eastAsia"/>
        </w:rPr>
        <w:t>（</w:t>
      </w:r>
      <w:r>
        <w:rPr>
          <w:rFonts w:hint="eastAsia"/>
        </w:rPr>
        <w:t>3</w:t>
      </w:r>
      <w:r>
        <w:rPr>
          <w:rFonts w:hint="eastAsia"/>
        </w:rPr>
        <w:t>）</w:t>
      </w:r>
      <w:r w:rsidRPr="009F0541">
        <w:t>1.92×10</w:t>
      </w:r>
      <w:r>
        <w:rPr>
          <w:vertAlign w:val="superscript"/>
        </w:rPr>
        <w:t>−</w:t>
      </w:r>
      <w:r w:rsidRPr="009F0541">
        <w:rPr>
          <w:vertAlign w:val="superscript"/>
        </w:rPr>
        <w:t>5</w:t>
      </w:r>
    </w:p>
    <w:p w14:paraId="535F573D" w14:textId="6A48FF16" w:rsidR="00093AEF" w:rsidRPr="00093AEF" w:rsidRDefault="00093AEF">
      <w:pPr>
        <w:pStyle w:val="a3"/>
      </w:pPr>
      <w:r>
        <w:rPr>
          <w:rFonts w:hint="eastAsia"/>
        </w:rPr>
        <w:t>2025</w:t>
      </w:r>
      <w:r>
        <w:rPr>
          <w:rFonts w:hint="eastAsia"/>
        </w:rPr>
        <w:t>学年松江一模一</w:t>
      </w:r>
    </w:p>
  </w:comment>
  <w:comment w:id="1" w:author="physics" w:date="2025-12-06T15:36:00Z" w:initials="phy">
    <w:p w14:paraId="0DB9B71A" w14:textId="33D8597A" w:rsidR="00093AEF" w:rsidRPr="009578D5" w:rsidRDefault="00093AEF" w:rsidP="00093AEF">
      <w:r>
        <w:rPr>
          <w:rStyle w:val="af9"/>
        </w:rPr>
        <w:annotationRef/>
      </w:r>
      <w:r w:rsidRPr="009578D5">
        <w:t>1</w:t>
      </w:r>
      <w:r w:rsidRPr="009578D5">
        <w:t>．</w:t>
      </w:r>
      <w:r w:rsidRPr="009578D5">
        <w:rPr>
          <w:rFonts w:hint="eastAsia"/>
        </w:rPr>
        <w:t>（</w:t>
      </w:r>
      <w:r w:rsidRPr="009578D5">
        <w:rPr>
          <w:rFonts w:hint="eastAsia"/>
        </w:rPr>
        <w:t>1</w:t>
      </w:r>
      <w:r w:rsidRPr="009578D5">
        <w:rPr>
          <w:rFonts w:hint="eastAsia"/>
        </w:rPr>
        <w:t>）</w:t>
      </w:r>
      <w:r w:rsidRPr="009578D5">
        <w:rPr>
          <w:i/>
        </w:rPr>
        <w:t>g</w:t>
      </w:r>
      <w:r w:rsidRPr="009578D5">
        <w:t>tan</w:t>
      </w:r>
      <w:r w:rsidRPr="009578D5">
        <w:rPr>
          <w:i/>
        </w:rPr>
        <w:t>θ</w:t>
      </w:r>
      <w:r w:rsidRPr="009578D5">
        <w:rPr>
          <w:iCs/>
        </w:rPr>
        <w:tab/>
      </w:r>
      <w:r w:rsidRPr="009578D5">
        <w:rPr>
          <w:iCs/>
        </w:rPr>
        <w:tab/>
      </w:r>
      <w:r w:rsidRPr="009578D5">
        <w:rPr>
          <w:rFonts w:hint="eastAsia"/>
        </w:rPr>
        <w:t>（</w:t>
      </w:r>
      <w:r w:rsidRPr="009578D5">
        <w:rPr>
          <w:rFonts w:hint="eastAsia"/>
        </w:rPr>
        <w:t>2</w:t>
      </w:r>
      <w:r w:rsidRPr="009578D5">
        <w:rPr>
          <w:rFonts w:hint="eastAsia"/>
        </w:rPr>
        <w:t>）</w:t>
      </w:r>
      <w:r w:rsidRPr="009578D5">
        <w:t>BCD</w:t>
      </w:r>
      <w:r w:rsidRPr="009578D5">
        <w:tab/>
      </w:r>
      <w:r w:rsidRPr="009578D5">
        <w:tab/>
      </w:r>
      <w:r w:rsidRPr="009578D5">
        <w:rPr>
          <w:rFonts w:hint="eastAsia"/>
        </w:rPr>
        <w:t>（</w:t>
      </w:r>
      <w:r w:rsidRPr="009578D5">
        <w:rPr>
          <w:rFonts w:hint="eastAsia"/>
        </w:rPr>
        <w:t>3</w:t>
      </w:r>
      <w:r w:rsidRPr="009578D5">
        <w:rPr>
          <w:rFonts w:hint="eastAsia"/>
        </w:rPr>
        <w:t>）</w:t>
      </w:r>
      <w:r w:rsidRPr="009578D5">
        <w:t>C</w:t>
      </w:r>
    </w:p>
    <w:p w14:paraId="28B20C48" w14:textId="5C4B109C" w:rsidR="00093AEF" w:rsidRPr="009578D5" w:rsidRDefault="00093AEF" w:rsidP="00093AEF">
      <w:r w:rsidRPr="009578D5">
        <w:t>2</w:t>
      </w:r>
      <w:r w:rsidRPr="009578D5">
        <w:t>．</w:t>
      </w:r>
      <w:r w:rsidRPr="009578D5">
        <w:t>BD</w:t>
      </w:r>
    </w:p>
    <w:p w14:paraId="518DE399" w14:textId="46C923D6" w:rsidR="00093AEF" w:rsidRPr="009578D5" w:rsidRDefault="00093AEF" w:rsidP="00093AEF">
      <w:pPr>
        <w:rPr>
          <w:i/>
        </w:rPr>
      </w:pPr>
      <w:r w:rsidRPr="009578D5">
        <w:t>3</w:t>
      </w:r>
      <w:r w:rsidRPr="009578D5">
        <w:t>．</w:t>
      </w:r>
      <w:r w:rsidRPr="009578D5">
        <w:rPr>
          <w:rFonts w:hint="eastAsia"/>
        </w:rPr>
        <w:t>（</w:t>
      </w:r>
      <w:r w:rsidRPr="009578D5">
        <w:rPr>
          <w:rFonts w:hint="eastAsia"/>
        </w:rPr>
        <w:t>1</w:t>
      </w:r>
      <w:r w:rsidRPr="009578D5">
        <w:rPr>
          <w:rFonts w:hint="eastAsia"/>
        </w:rPr>
        <w:t>）</w:t>
      </w:r>
      <w:r w:rsidRPr="009578D5">
        <w:t>5</w:t>
      </w:r>
    </w:p>
    <w:p w14:paraId="4D9950B3" w14:textId="4977131E" w:rsidR="00093AEF" w:rsidRDefault="00093AEF" w:rsidP="00093AEF">
      <w:r w:rsidRPr="009578D5">
        <w:rPr>
          <w:rFonts w:hint="eastAsia"/>
        </w:rPr>
        <w:t>（</w:t>
      </w:r>
      <w:r w:rsidRPr="009578D5">
        <w:rPr>
          <w:rFonts w:hint="eastAsia"/>
        </w:rPr>
        <w:t>2</w:t>
      </w:r>
      <w:r w:rsidRPr="009578D5">
        <w:rPr>
          <w:rFonts w:hint="eastAsia"/>
        </w:rPr>
        <w:t>）</w:t>
      </w:r>
      <w:r w:rsidRPr="009578D5">
        <w:rPr>
          <w:rFonts w:hint="eastAsia"/>
          <w:i/>
          <w:iCs/>
        </w:rPr>
        <w:t>x</w:t>
      </w:r>
      <w:r w:rsidRPr="009578D5">
        <w:rPr>
          <w:rFonts w:hint="eastAsia"/>
        </w:rPr>
        <w:t xml:space="preserve"> = 137.5 m</w:t>
      </w:r>
    </w:p>
    <w:p w14:paraId="72D2AEBB" w14:textId="53A3CA6B" w:rsidR="00093AEF" w:rsidRDefault="00093AEF">
      <w:pPr>
        <w:pStyle w:val="a3"/>
      </w:pPr>
      <w:r>
        <w:rPr>
          <w:rFonts w:hint="eastAsia"/>
        </w:rPr>
        <w:t>2025</w:t>
      </w:r>
      <w:r>
        <w:rPr>
          <w:rFonts w:hint="eastAsia"/>
        </w:rPr>
        <w:t>学年松江一模二</w:t>
      </w:r>
    </w:p>
  </w:comment>
  <w:comment w:id="2" w:author="physics" w:date="2025-12-06T16:09:00Z" w:initials="phy">
    <w:p w14:paraId="5551D41F" w14:textId="3F438A25" w:rsidR="00A77673" w:rsidRDefault="00A77673">
      <w:pPr>
        <w:pStyle w:val="a3"/>
      </w:pPr>
      <w:r>
        <w:rPr>
          <w:rStyle w:val="af9"/>
        </w:rPr>
        <w:annotationRef/>
      </w:r>
    </w:p>
  </w:comment>
  <w:comment w:id="3" w:author="physics" w:date="2025-12-06T15:37:00Z" w:initials="phy">
    <w:p w14:paraId="7D4EB7FC" w14:textId="417A121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0.17</w:t>
      </w:r>
    </w:p>
    <w:p w14:paraId="76F33BDA" w14:textId="2A5E4168" w:rsidR="00093AEF" w:rsidRPr="009F0541" w:rsidRDefault="00093AEF" w:rsidP="00093AEF">
      <w:pPr>
        <w:rPr>
          <w:shd w:val="clear" w:color="auto" w:fill="FFFFFF"/>
        </w:rPr>
      </w:pPr>
      <w:r w:rsidRPr="009F0541">
        <w:t>2</w:t>
      </w:r>
      <w:r w:rsidRPr="009F0541">
        <w:t>．</w:t>
      </w:r>
      <w:r w:rsidRPr="009F0541">
        <w:rPr>
          <w:shd w:val="clear" w:color="auto" w:fill="FFFFFF"/>
        </w:rPr>
        <w:t>（</w:t>
      </w:r>
      <w:r w:rsidRPr="009F0541">
        <w:rPr>
          <w:shd w:val="clear" w:color="auto" w:fill="FFFFFF"/>
        </w:rPr>
        <w:t>1</w:t>
      </w:r>
      <w:r w:rsidRPr="009F0541">
        <w:rPr>
          <w:shd w:val="clear" w:color="auto" w:fill="FFFFFF"/>
        </w:rPr>
        <w:t>）</w:t>
      </w:r>
      <w:r w:rsidRPr="009F0541">
        <w:rPr>
          <w:i/>
          <w:shd w:val="clear" w:color="auto" w:fill="FFFFFF"/>
        </w:rPr>
        <w:t>F</w:t>
      </w:r>
      <w:r>
        <w:rPr>
          <w:rFonts w:hint="eastAsia"/>
          <w:iCs/>
          <w:shd w:val="clear" w:color="auto" w:fill="FFFFFF"/>
        </w:rPr>
        <w:t xml:space="preserve"> </w:t>
      </w:r>
      <w:r w:rsidRPr="009F0541">
        <w:rPr>
          <w:shd w:val="clear" w:color="auto" w:fill="FFFFFF"/>
        </w:rPr>
        <w:t>=</w:t>
      </w:r>
      <w:r>
        <w:rPr>
          <w:rFonts w:hint="eastAsia"/>
          <w:shd w:val="clear" w:color="auto" w:fill="FFFFFF"/>
        </w:rPr>
        <w:t xml:space="preserve"> </w:t>
      </w:r>
      <w:r w:rsidRPr="009F0541">
        <w:rPr>
          <w:shd w:val="clear" w:color="auto" w:fill="FFFFFF"/>
        </w:rPr>
        <w:t>192</w:t>
      </w:r>
      <w:r>
        <w:rPr>
          <w:rFonts w:hint="eastAsia"/>
          <w:shd w:val="clear" w:color="auto" w:fill="FFFFFF"/>
        </w:rPr>
        <w:t xml:space="preserve"> </w:t>
      </w:r>
      <w:r w:rsidRPr="009F0541">
        <w:rPr>
          <w:shd w:val="clear" w:color="auto" w:fill="FFFFFF"/>
        </w:rPr>
        <w:t>N</w:t>
      </w:r>
    </w:p>
    <w:p w14:paraId="2218571C" w14:textId="73A150E8" w:rsidR="00093AEF" w:rsidRPr="009F0541" w:rsidRDefault="00093AEF" w:rsidP="00093AEF">
      <w:pPr>
        <w:rPr>
          <w:shd w:val="clear" w:color="auto" w:fill="FFFFFF"/>
        </w:rPr>
      </w:pPr>
      <w:r w:rsidRPr="009F0541">
        <w:rPr>
          <w:shd w:val="clear" w:color="auto" w:fill="FFFFFF"/>
        </w:rPr>
        <w:t>（</w:t>
      </w:r>
      <w:r w:rsidRPr="009F0541">
        <w:rPr>
          <w:shd w:val="clear" w:color="auto" w:fill="FFFFFF"/>
        </w:rPr>
        <w:t>2</w:t>
      </w:r>
      <w:r w:rsidRPr="009F0541">
        <w:rPr>
          <w:shd w:val="clear" w:color="auto" w:fill="FFFFFF"/>
        </w:rPr>
        <w:t>）</w:t>
      </w:r>
      <w:r w:rsidRPr="009578D5">
        <w:rPr>
          <w:rFonts w:ascii="Book Antiqua" w:hAnsi="Book Antiqua"/>
          <w:i/>
          <w:iCs/>
          <w:shd w:val="clear" w:color="auto" w:fill="FFFFFF"/>
        </w:rPr>
        <w:t>v</w:t>
      </w:r>
      <w:r>
        <w:rPr>
          <w:rFonts w:hint="eastAsia"/>
          <w:shd w:val="clear" w:color="auto" w:fill="FFFFFF"/>
          <w:vertAlign w:val="subscript"/>
        </w:rPr>
        <w:t>甲</w:t>
      </w:r>
      <w:r>
        <w:rPr>
          <w:rFonts w:hint="eastAsia"/>
          <w:shd w:val="clear" w:color="auto" w:fill="FFFFFF"/>
          <w:vertAlign w:val="subscript"/>
        </w:rPr>
        <w:t>1</w:t>
      </w:r>
      <w:r>
        <w:rPr>
          <w:rFonts w:hint="eastAsia"/>
          <w:shd w:val="clear" w:color="auto" w:fill="FFFFFF"/>
        </w:rPr>
        <w:t xml:space="preserve"> = </w:t>
      </w:r>
      <w:r w:rsidRPr="009578D5">
        <w:rPr>
          <w:rFonts w:ascii="Book Antiqua" w:hAnsi="Book Antiqua"/>
          <w:i/>
          <w:iCs/>
          <w:shd w:val="clear" w:color="auto" w:fill="FFFFFF"/>
        </w:rPr>
        <w:t>v</w:t>
      </w:r>
      <w:r>
        <w:rPr>
          <w:rFonts w:hint="eastAsia"/>
          <w:shd w:val="clear" w:color="auto" w:fill="FFFFFF"/>
          <w:vertAlign w:val="subscript"/>
        </w:rPr>
        <w:t>乙</w:t>
      </w:r>
      <w:r>
        <w:rPr>
          <w:rFonts w:hint="eastAsia"/>
          <w:shd w:val="clear" w:color="auto" w:fill="FFFFFF"/>
          <w:vertAlign w:val="subscript"/>
        </w:rPr>
        <w:t>1</w:t>
      </w:r>
      <w:r>
        <w:rPr>
          <w:rFonts w:hint="eastAsia"/>
          <w:shd w:val="clear" w:color="auto" w:fill="FFFFFF"/>
        </w:rPr>
        <w:t xml:space="preserve"> = 0.4 m/s</w:t>
      </w:r>
      <w:r>
        <w:rPr>
          <w:rFonts w:hint="eastAsia"/>
        </w:rPr>
        <w:t>，</w:t>
      </w:r>
      <w:r w:rsidRPr="009F0541">
        <w:rPr>
          <w:shd w:val="clear" w:color="auto" w:fill="FFFFFF"/>
        </w:rPr>
        <w:t>所以两宇航员可以避免相撞。</w:t>
      </w:r>
    </w:p>
    <w:p w14:paraId="1AD29CAC" w14:textId="4AC95231" w:rsidR="00093AEF" w:rsidRPr="009F0541" w:rsidRDefault="00093AEF" w:rsidP="00093AEF">
      <w:pPr>
        <w:rPr>
          <w:i/>
        </w:rPr>
      </w:pPr>
      <w:r w:rsidRPr="009F0541">
        <w:t>3</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R(\F(</w:instrText>
      </w:r>
      <w:r w:rsidRPr="009578D5">
        <w:rPr>
          <w:rFonts w:hint="eastAsia"/>
          <w:i/>
          <w:iCs/>
        </w:rPr>
        <w:instrText>GM</w:instrText>
      </w:r>
      <w:r>
        <w:rPr>
          <w:rFonts w:hint="eastAsia"/>
        </w:rPr>
        <w:instrText>,</w:instrText>
      </w:r>
      <w:r w:rsidRPr="009578D5">
        <w:rPr>
          <w:rFonts w:hint="eastAsia"/>
          <w:i/>
          <w:iCs/>
        </w:rPr>
        <w:instrText>r</w:instrText>
      </w:r>
      <w:r w:rsidRPr="009578D5">
        <w:rPr>
          <w:rFonts w:hint="eastAsia"/>
          <w:vertAlign w:val="superscript"/>
        </w:rPr>
        <w:instrText>3</w:instrText>
      </w:r>
      <w:r>
        <w:rPr>
          <w:rFonts w:hint="eastAsia"/>
        </w:rPr>
        <w:instrText>))</w:instrText>
      </w:r>
      <w:r>
        <w:instrText xml:space="preserve"> </w:instrText>
      </w:r>
      <w:r>
        <w:fldChar w:fldCharType="separate"/>
      </w:r>
      <w:r>
        <w:fldChar w:fldCharType="end"/>
      </w:r>
    </w:p>
    <w:p w14:paraId="1CD1419C" w14:textId="0FEBA27A" w:rsidR="00093AEF" w:rsidRPr="009F0541" w:rsidRDefault="00093AEF" w:rsidP="00093AEF">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Pr>
          <w:rFonts w:hint="eastAsia"/>
          <w:vertAlign w:val="superscript"/>
        </w:rPr>
        <w:instrText>2</w:instrText>
      </w:r>
      <w:r>
        <w:rPr>
          <w:rFonts w:hint="eastAsia"/>
        </w:rPr>
        <w:instrText>)</w:instrText>
      </w:r>
      <w:r>
        <w:instrText xml:space="preserve"> </w:instrText>
      </w:r>
      <w:r>
        <w:fldChar w:fldCharType="separate"/>
      </w:r>
      <w:r>
        <w:fldChar w:fldCharType="end"/>
      </w:r>
      <w:r>
        <w:t>−</w:t>
      </w:r>
      <w:r>
        <w:rPr>
          <w:rFonts w:hint="eastAsia"/>
        </w:rPr>
        <w:t xml:space="preserve"> </w:t>
      </w:r>
      <w:r>
        <w:fldChar w:fldCharType="begin"/>
      </w:r>
      <w:r>
        <w:instrText xml:space="preserve"> </w:instrText>
      </w:r>
      <w:r>
        <w:rPr>
          <w:rFonts w:hint="eastAsia"/>
        </w:rPr>
        <w:instrText>EQ \F(</w:instrText>
      </w:r>
      <w:r>
        <w:rPr>
          <w:rFonts w:hint="eastAsia"/>
          <w:i/>
          <w:iCs/>
        </w:rPr>
        <w:instrText>m</w:instrText>
      </w:r>
      <w:r>
        <w:rPr>
          <w:rFonts w:hint="eastAsia"/>
        </w:rPr>
        <w:instrText>,</w:instrText>
      </w:r>
      <w:r w:rsidRPr="009F5EE9">
        <w:rPr>
          <w:rFonts w:hint="eastAsia"/>
          <w:i/>
          <w:iCs/>
        </w:rPr>
        <w:instrText>x</w:instrText>
      </w:r>
      <w:r>
        <w:rPr>
          <w:rFonts w:hint="eastAsia"/>
          <w:vertAlign w:val="superscript"/>
        </w:rPr>
        <w:instrText>2</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9F5EE9">
        <w:rPr>
          <w:rFonts w:hint="eastAsia"/>
          <w:i/>
          <w:iCs/>
        </w:rPr>
        <w:instrText>M</w:instrText>
      </w:r>
      <w:r>
        <w:rPr>
          <w:rFonts w:hint="eastAsia"/>
        </w:rPr>
        <w:instrText>(</w:instrText>
      </w:r>
      <w:r w:rsidRPr="009F5EE9">
        <w:rPr>
          <w:rFonts w:hint="eastAsia"/>
          <w:i/>
          <w:iCs/>
        </w:rPr>
        <w:instrText>r</w:instrText>
      </w:r>
      <w:r>
        <w:rPr>
          <w:rFonts w:hint="eastAsia"/>
        </w:rPr>
        <w:instrText xml:space="preserve"> </w:instrText>
      </w:r>
      <w:r>
        <w:instrText>−</w:instrText>
      </w:r>
      <w:r>
        <w:rPr>
          <w:rFonts w:hint="eastAsia"/>
        </w:rPr>
        <w:instrText xml:space="preserve"> </w:instrText>
      </w:r>
      <w:r w:rsidRPr="009F5EE9">
        <w:rPr>
          <w:rFonts w:hint="eastAsia"/>
          <w:i/>
          <w:iCs/>
        </w:rPr>
        <w:instrText>x</w:instrText>
      </w:r>
      <w:r>
        <w:rPr>
          <w:rFonts w:hint="eastAsia"/>
        </w:rPr>
        <w:instrText>),</w:instrText>
      </w:r>
      <w:r w:rsidRPr="009F5EE9">
        <w:rPr>
          <w:rFonts w:hint="eastAsia"/>
          <w:i/>
          <w:iCs/>
        </w:rPr>
        <w:instrText>r</w:instrText>
      </w:r>
      <w:r>
        <w:rPr>
          <w:rFonts w:hint="eastAsia"/>
          <w:vertAlign w:val="superscript"/>
        </w:rPr>
        <w:instrText>3</w:instrText>
      </w:r>
      <w:r>
        <w:rPr>
          <w:rFonts w:hint="eastAsia"/>
        </w:rPr>
        <w:instrText>)</w:instrText>
      </w:r>
      <w:r>
        <w:instrText xml:space="preserve"> </w:instrText>
      </w:r>
      <w:r>
        <w:fldChar w:fldCharType="separate"/>
      </w:r>
      <w:r>
        <w:fldChar w:fldCharType="end"/>
      </w:r>
    </w:p>
    <w:p w14:paraId="3DACDEF7" w14:textId="4F51BAA7" w:rsidR="00093AEF" w:rsidRDefault="00093AEF">
      <w:pPr>
        <w:pStyle w:val="a3"/>
      </w:pPr>
      <w:r>
        <w:rPr>
          <w:rFonts w:hint="eastAsia"/>
        </w:rPr>
        <w:t>2025</w:t>
      </w:r>
      <w:r>
        <w:rPr>
          <w:rFonts w:hint="eastAsia"/>
        </w:rPr>
        <w:t>学年松江一模三</w:t>
      </w:r>
    </w:p>
  </w:comment>
  <w:comment w:id="4" w:author="physics" w:date="2025-12-06T15:37:00Z" w:initials="phy">
    <w:p w14:paraId="79FE96B2" w14:textId="18ABFE78"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rsidRPr="009F0541">
        <w:t>C</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t>976</w:t>
      </w:r>
    </w:p>
    <w:p w14:paraId="36E8306A" w14:textId="2CA83BA4" w:rsidR="00093AEF" w:rsidRDefault="00093AEF" w:rsidP="00093AEF">
      <w:pPr>
        <w:rPr>
          <w:rFonts w:asciiTheme="majorBidi" w:eastAsiaTheme="minorEastAsia" w:hAnsiTheme="majorBidi" w:cstheme="majorBidi"/>
          <w:iCs/>
        </w:rPr>
      </w:pPr>
      <w:r w:rsidRPr="009F0541">
        <w:t>2</w:t>
      </w:r>
      <w:r w:rsidRPr="009F0541">
        <w:t>．</w:t>
      </w:r>
      <w:r>
        <w:rPr>
          <w:rFonts w:hint="eastAsia"/>
        </w:rPr>
        <w:t>（</w:t>
      </w:r>
      <w:r>
        <w:rPr>
          <w:rFonts w:hint="eastAsia"/>
        </w:rPr>
        <w:t>1</w:t>
      </w:r>
      <w:r>
        <w:rPr>
          <w:rFonts w:hint="eastAsia"/>
        </w:rPr>
        <w:t>）</w:t>
      </w:r>
      <w:r w:rsidRPr="009F0541">
        <w:t>正</w:t>
      </w:r>
      <w:r>
        <w:tab/>
      </w:r>
      <w:r>
        <w:tab/>
      </w:r>
      <w:r>
        <w:rPr>
          <w:rFonts w:hint="eastAsia"/>
          <w:shd w:val="clear" w:color="auto" w:fill="FFFFFF"/>
        </w:rPr>
        <w:t>（</w:t>
      </w:r>
      <w:r>
        <w:rPr>
          <w:rFonts w:hint="eastAsia"/>
          <w:shd w:val="clear" w:color="auto" w:fill="FFFFFF"/>
        </w:rPr>
        <w:t>2</w:t>
      </w:r>
      <w:r>
        <w:rPr>
          <w:rFonts w:hint="eastAsia"/>
          <w:shd w:val="clear" w:color="auto" w:fill="FFFFFF"/>
        </w:rPr>
        <w:t>）</w:t>
      </w:r>
      <w:r w:rsidRPr="009F0541">
        <w:rPr>
          <w:rFonts w:eastAsia="Times New Roman"/>
          <w:i/>
        </w:rPr>
        <w:t>Bd</w:t>
      </w:r>
      <w:r w:rsidRPr="009578D5">
        <w:rPr>
          <w:rFonts w:ascii="Book Antiqua" w:eastAsia="Times New Roman" w:hAnsi="Book Antiqua"/>
          <w:i/>
        </w:rPr>
        <w:t>v</w:t>
      </w:r>
    </w:p>
    <w:p w14:paraId="51070F87" w14:textId="2E68B37F" w:rsidR="00093AEF" w:rsidRDefault="00093AEF">
      <w:pPr>
        <w:pStyle w:val="a3"/>
      </w:pPr>
      <w:r>
        <w:rPr>
          <w:rFonts w:hint="eastAsia"/>
        </w:rPr>
        <w:t>2025</w:t>
      </w:r>
      <w:r>
        <w:rPr>
          <w:rFonts w:hint="eastAsia"/>
        </w:rPr>
        <w:t>学年松江一模四</w:t>
      </w:r>
    </w:p>
  </w:comment>
  <w:comment w:id="5" w:author="physics" w:date="2025-12-06T15:37:00Z" w:initials="phy">
    <w:p w14:paraId="742E5ADE" w14:textId="2EBC1557" w:rsidR="00093AEF" w:rsidRPr="009F0541" w:rsidRDefault="00093AEF" w:rsidP="00093AEF">
      <w:r>
        <w:rPr>
          <w:rStyle w:val="af9"/>
        </w:rPr>
        <w:annotationRef/>
      </w:r>
      <w:r w:rsidRPr="009F0541">
        <w:t>1</w:t>
      </w:r>
      <w:r w:rsidRPr="009F0541">
        <w:t>．</w:t>
      </w:r>
      <w:r>
        <w:rPr>
          <w:rFonts w:hint="eastAsia"/>
        </w:rPr>
        <w:t>（</w:t>
      </w:r>
      <w:r>
        <w:rPr>
          <w:rFonts w:hint="eastAsia"/>
        </w:rPr>
        <w:t>1</w:t>
      </w:r>
      <w:r>
        <w:rPr>
          <w:rFonts w:hint="eastAsia"/>
        </w:rPr>
        <w:t>）</w:t>
      </w:r>
      <w:r>
        <w:fldChar w:fldCharType="begin"/>
      </w:r>
      <w:r>
        <w:instrText xml:space="preserve"> </w:instrText>
      </w:r>
      <w:r>
        <w:rPr>
          <w:rFonts w:hint="eastAsia"/>
        </w:rPr>
        <w:instrText>EQ \F(1,2)</w:instrText>
      </w:r>
      <w:r>
        <w:instrText xml:space="preserve"> </w:instrText>
      </w:r>
      <w:r>
        <w:fldChar w:fldCharType="separate"/>
      </w:r>
      <w:r>
        <w:fldChar w:fldCharType="end"/>
      </w:r>
      <w:r w:rsidRPr="009F5EE9">
        <w:rPr>
          <w:rFonts w:hint="eastAsia"/>
          <w:i/>
          <w:iCs/>
        </w:rPr>
        <w:t>kA</w:t>
      </w:r>
      <w:r>
        <w:rPr>
          <w:rFonts w:hint="eastAsia"/>
          <w:vertAlign w:val="subscript"/>
        </w:rPr>
        <w:t>0</w:t>
      </w:r>
      <w:r>
        <w:rPr>
          <w:rFonts w:hint="eastAsia"/>
          <w:vertAlign w:val="superscript"/>
        </w:rPr>
        <w:t>2</w:t>
      </w:r>
    </w:p>
    <w:p w14:paraId="3160DF79" w14:textId="355C49DA" w:rsidR="00093AEF" w:rsidRPr="009F0541" w:rsidRDefault="00093AEF" w:rsidP="00093AEF">
      <w:r>
        <w:rPr>
          <w:rFonts w:hint="eastAsia"/>
        </w:rPr>
        <w:t>（</w:t>
      </w:r>
      <w:r>
        <w:rPr>
          <w:rFonts w:hint="eastAsia"/>
        </w:rPr>
        <w:t>2</w:t>
      </w:r>
      <w:r>
        <w:rPr>
          <w:rFonts w:hint="eastAsia"/>
        </w:rPr>
        <w:t>）</w:t>
      </w:r>
      <w:r w:rsidRPr="009F5EE9">
        <w:rPr>
          <w:rFonts w:hint="eastAsia"/>
          <w:i/>
          <w:iCs/>
        </w:rPr>
        <w:t>x</w:t>
      </w:r>
      <w:r>
        <w:rPr>
          <w:rFonts w:hint="eastAsia"/>
        </w:rPr>
        <w:t xml:space="preserve"> = </w:t>
      </w:r>
      <w:r w:rsidRPr="009F5EE9">
        <w:rPr>
          <w:rFonts w:hint="eastAsia"/>
          <w:i/>
          <w:iCs/>
        </w:rPr>
        <w:t>A</w:t>
      </w:r>
      <w:r>
        <w:rPr>
          <w:rFonts w:hint="eastAsia"/>
          <w:vertAlign w:val="subscript"/>
        </w:rPr>
        <w:t>0</w:t>
      </w:r>
      <w:r>
        <w:rPr>
          <w:rFonts w:hint="eastAsia"/>
        </w:rPr>
        <w:t>cos</w:t>
      </w:r>
      <w:r>
        <w:fldChar w:fldCharType="begin"/>
      </w:r>
      <w:r>
        <w:instrText xml:space="preserve"> </w:instrText>
      </w:r>
      <w:r>
        <w:rPr>
          <w:rFonts w:hint="eastAsia"/>
        </w:rPr>
        <w:instrText>EQ \b\bc(\F(2</w:instrText>
      </w:r>
      <w:r>
        <w:instrText>π</w:instrText>
      </w:r>
      <w:r>
        <w:rPr>
          <w:rFonts w:hint="eastAsia"/>
        </w:rPr>
        <w:instrText>,</w:instrText>
      </w:r>
      <w:r w:rsidRPr="009F5EE9">
        <w:rPr>
          <w:rFonts w:hint="eastAsia"/>
          <w:i/>
          <w:iCs/>
        </w:rPr>
        <w:instrText>T</w:instrText>
      </w:r>
      <w:r>
        <w:rPr>
          <w:rFonts w:hint="eastAsia"/>
        </w:rPr>
        <w:instrText>)</w:instrText>
      </w:r>
      <w:r w:rsidRPr="009F5EE9">
        <w:rPr>
          <w:rFonts w:hint="eastAsia"/>
          <w:i/>
          <w:iCs/>
        </w:rPr>
        <w:instrText>t</w:instrText>
      </w:r>
      <w:r>
        <w:rPr>
          <w:rFonts w:hint="eastAsia"/>
        </w:rPr>
        <w:instrText>)</w:instrText>
      </w:r>
      <w:r>
        <w:instrText xml:space="preserve"> </w:instrText>
      </w:r>
      <w:r>
        <w:fldChar w:fldCharType="separate"/>
      </w:r>
      <w:r>
        <w:fldChar w:fldCharType="end"/>
      </w:r>
    </w:p>
    <w:p w14:paraId="6C6A034A" w14:textId="22896A76" w:rsidR="00093AEF" w:rsidRPr="009F0541" w:rsidRDefault="00093AEF" w:rsidP="00093AEF">
      <w:pPr>
        <w:rPr>
          <w:shd w:val="clear" w:color="auto" w:fill="FFFFFF"/>
        </w:rPr>
      </w:pPr>
      <w:r w:rsidRPr="009F0541">
        <w:t>2</w:t>
      </w:r>
      <w:r w:rsidRPr="009F0541">
        <w:t>．</w:t>
      </w:r>
      <w:r w:rsidRPr="009F0541">
        <w:t>A</w:t>
      </w:r>
    </w:p>
    <w:p w14:paraId="3A0D2206" w14:textId="481D547D" w:rsidR="00093AEF" w:rsidRPr="009F0541" w:rsidRDefault="00093AEF" w:rsidP="00093AEF">
      <w:pPr>
        <w:rPr>
          <w:shd w:val="clear" w:color="auto" w:fill="FFFFFF"/>
          <w:vertAlign w:val="subscript"/>
        </w:rPr>
      </w:pPr>
      <w:r w:rsidRPr="009F0541">
        <w:t>3</w:t>
      </w:r>
      <w:r w:rsidRPr="009F0541">
        <w:t>．</w:t>
      </w:r>
      <w:r>
        <w:rPr>
          <w:rFonts w:hint="eastAsia"/>
        </w:rPr>
        <w:t>（</w:t>
      </w:r>
      <w:r>
        <w:rPr>
          <w:rFonts w:hint="eastAsia"/>
        </w:rPr>
        <w:t>1</w:t>
      </w:r>
      <w:r>
        <w:rPr>
          <w:rFonts w:hint="eastAsia"/>
        </w:rPr>
        <w:t>）</w:t>
      </w:r>
      <w:r w:rsidRPr="009F0541">
        <w:t>A</w:t>
      </w:r>
      <w:r>
        <w:tab/>
      </w:r>
      <w:r>
        <w:tab/>
      </w:r>
      <w:r>
        <w:rPr>
          <w:rFonts w:hint="eastAsia"/>
        </w:rPr>
        <w:t>（</w:t>
      </w:r>
      <w:r>
        <w:rPr>
          <w:rFonts w:hint="eastAsia"/>
        </w:rPr>
        <w:t>2</w:t>
      </w:r>
      <w:r>
        <w:rPr>
          <w:rFonts w:hint="eastAsia"/>
        </w:rPr>
        <w:t>）</w:t>
      </w:r>
      <w:r w:rsidRPr="009F0541">
        <w:t>B</w:t>
      </w:r>
      <w:r>
        <w:tab/>
      </w:r>
      <w:r>
        <w:tab/>
      </w:r>
      <w:r>
        <w:rPr>
          <w:rFonts w:hint="eastAsia"/>
        </w:rPr>
        <w:t>（</w:t>
      </w:r>
      <w:r>
        <w:rPr>
          <w:rFonts w:hint="eastAsia"/>
        </w:rPr>
        <w:t>3</w:t>
      </w:r>
      <w:r>
        <w:rPr>
          <w:rFonts w:hint="eastAsia"/>
        </w:rPr>
        <w:t>）</w:t>
      </w:r>
      <w:r w:rsidRPr="009F0541">
        <w:rPr>
          <w:i/>
          <w:shd w:val="clear" w:color="auto" w:fill="FFFFFF"/>
        </w:rPr>
        <w:t>A</w:t>
      </w:r>
      <w:r w:rsidRPr="009F0541">
        <w:rPr>
          <w:shd w:val="clear" w:color="auto" w:fill="FFFFFF"/>
          <w:vertAlign w:val="subscript"/>
        </w:rPr>
        <w:t>1</w:t>
      </w:r>
      <w:r>
        <w:rPr>
          <w:rFonts w:hint="eastAsia"/>
          <w:shd w:val="clear" w:color="auto" w:fill="FFFFFF"/>
        </w:rPr>
        <w:t xml:space="preserve"> </w:t>
      </w:r>
      <w:r w:rsidRPr="009F0541">
        <w:rPr>
          <w:shd w:val="clear" w:color="auto" w:fill="FFFFFF"/>
        </w:rPr>
        <w:t>+</w:t>
      </w:r>
      <w:r>
        <w:rPr>
          <w:rFonts w:hint="eastAsia"/>
          <w:shd w:val="clear" w:color="auto" w:fill="FFFFFF"/>
        </w:rPr>
        <w:t xml:space="preserve"> </w:t>
      </w:r>
      <w:r w:rsidRPr="009F0541">
        <w:rPr>
          <w:i/>
          <w:shd w:val="clear" w:color="auto" w:fill="FFFFFF"/>
        </w:rPr>
        <w:t>A</w:t>
      </w:r>
      <w:r w:rsidRPr="009F0541">
        <w:rPr>
          <w:shd w:val="clear" w:color="auto" w:fill="FFFFFF"/>
          <w:vertAlign w:val="subscript"/>
        </w:rPr>
        <w:t>2</w:t>
      </w:r>
    </w:p>
    <w:p w14:paraId="24DF08A3" w14:textId="10CE17CA" w:rsidR="00093AEF" w:rsidRPr="009F0541" w:rsidRDefault="00093AEF" w:rsidP="00093AEF">
      <w:pPr>
        <w:rPr>
          <w:shd w:val="clear" w:color="auto" w:fill="FFFFFF"/>
          <w:vertAlign w:val="subscript"/>
        </w:rPr>
      </w:pPr>
      <w:r>
        <w:rPr>
          <w:rFonts w:hint="eastAsia"/>
        </w:rPr>
        <w:t>（</w:t>
      </w:r>
      <w:r>
        <w:rPr>
          <w:rFonts w:hint="eastAsia"/>
        </w:rPr>
        <w:t>4</w:t>
      </w:r>
      <w:r>
        <w:rPr>
          <w:rFonts w:hint="eastAsia"/>
        </w:rPr>
        <w:t>）</w:t>
      </w:r>
    </w:p>
    <w:p w14:paraId="573A5727" w14:textId="41B3036C" w:rsidR="00093AEF" w:rsidRDefault="000731A5">
      <w:pPr>
        <w:pStyle w:val="a3"/>
      </w:pPr>
      <w:r>
        <w:rPr>
          <w:noProof/>
        </w:rPr>
        <w:drawing>
          <wp:inline distT="0" distB="0" distL="0" distR="0" wp14:anchorId="0B971B22" wp14:editId="2B299BB6">
            <wp:extent cx="1785134" cy="892674"/>
            <wp:effectExtent l="0" t="0" r="0" b="0"/>
            <wp:docPr id="660090951" name="图形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090951" name="图形 660090951"/>
                    <pic:cNvPicPr/>
                  </pic:nvPicPr>
                  <pic:blipFill>
                    <a:blip r:embed="rId1">
                      <a:extLst>
                        <a:ext uri="{96DAC541-7B7A-43D3-8B79-37D633B846F1}">
                          <asvg:svgBlip xmlns:asvg="http://schemas.microsoft.com/office/drawing/2016/SVG/main" r:embed="rId2"/>
                        </a:ext>
                      </a:extLst>
                    </a:blip>
                    <a:stretch>
                      <a:fillRect/>
                    </a:stretch>
                  </pic:blipFill>
                  <pic:spPr>
                    <a:xfrm>
                      <a:off x="0" y="0"/>
                      <a:ext cx="1793558" cy="896886"/>
                    </a:xfrm>
                    <a:prstGeom prst="rect">
                      <a:avLst/>
                    </a:prstGeom>
                  </pic:spPr>
                </pic:pic>
              </a:graphicData>
            </a:graphic>
          </wp:inline>
        </w:drawing>
      </w:r>
    </w:p>
    <w:p w14:paraId="323198F8" w14:textId="5231B003" w:rsidR="00093AEF" w:rsidRDefault="00093AEF">
      <w:pPr>
        <w:pStyle w:val="a3"/>
      </w:pPr>
      <w:r>
        <w:rPr>
          <w:rFonts w:hint="eastAsia"/>
        </w:rPr>
        <w:t>2025</w:t>
      </w:r>
      <w:r>
        <w:rPr>
          <w:rFonts w:hint="eastAsia"/>
        </w:rPr>
        <w:t>学年松江一模五</w:t>
      </w:r>
    </w:p>
  </w:comment>
  <w:comment w:id="6" w:author="physics" w:date="2025-12-06T15:38:00Z" w:initials="phy">
    <w:p w14:paraId="21C31B7B" w14:textId="3ED91558" w:rsidR="00093AEF" w:rsidRPr="009F0541" w:rsidRDefault="00093AEF" w:rsidP="004D3B41">
      <w:r>
        <w:rPr>
          <w:rStyle w:val="af9"/>
        </w:rPr>
        <w:annotationRef/>
      </w:r>
      <w:r w:rsidRPr="009F0541">
        <w:t>1</w:t>
      </w:r>
      <w:r w:rsidRPr="009F0541">
        <w:t>．</w:t>
      </w:r>
      <w:r>
        <w:rPr>
          <w:rFonts w:hint="eastAsia"/>
        </w:rPr>
        <w:t>（</w:t>
      </w:r>
      <w:r>
        <w:rPr>
          <w:rFonts w:hint="eastAsia"/>
        </w:rPr>
        <w:t>1</w:t>
      </w:r>
      <w:r>
        <w:rPr>
          <w:rFonts w:hint="eastAsia"/>
        </w:rPr>
        <w:t>）</w:t>
      </w:r>
      <w:r w:rsidRPr="009F5EE9">
        <w:rPr>
          <w:rFonts w:ascii="华文中宋" w:hAnsi="华文中宋" w:hint="eastAsia"/>
        </w:rPr>
        <w:t>①</w:t>
      </w:r>
      <w:r w:rsidRPr="009F0541">
        <w:t>A</w:t>
      </w:r>
      <w:r w:rsidR="004D3B41">
        <w:tab/>
      </w:r>
      <w:r w:rsidR="004D3B41">
        <w:tab/>
      </w:r>
      <w:r>
        <w:rPr>
          <w:rFonts w:ascii="华文中宋" w:hAnsi="华文中宋" w:hint="eastAsia"/>
          <w:shd w:val="clear" w:color="auto" w:fill="FFFFFF"/>
        </w:rPr>
        <w:t>②</w:t>
      </w:r>
      <w:r w:rsidRPr="009F5EE9">
        <w:rPr>
          <w:rFonts w:ascii="Book Antiqua" w:hAnsi="Book Antiqua"/>
          <w:i/>
          <w:iCs/>
        </w:rPr>
        <w:t>v</w:t>
      </w:r>
      <w:r>
        <w:rPr>
          <w:rFonts w:hint="eastAsia"/>
          <w:vertAlign w:val="subscript"/>
        </w:rPr>
        <w:t>m</w:t>
      </w:r>
      <w:r>
        <w:rPr>
          <w:rFonts w:hint="eastAsia"/>
        </w:rPr>
        <w:t xml:space="preserve"> = </w:t>
      </w:r>
      <w:r>
        <w:fldChar w:fldCharType="begin"/>
      </w:r>
      <w:r>
        <w:instrText xml:space="preserve"> </w:instrText>
      </w:r>
      <w:r>
        <w:rPr>
          <w:rFonts w:hint="eastAsia"/>
        </w:rPr>
        <w:instrText>EQ \F(2</w:instrText>
      </w:r>
      <w:r w:rsidRPr="009F5EE9">
        <w:rPr>
          <w:rFonts w:hint="eastAsia"/>
          <w:i/>
          <w:iCs/>
        </w:rPr>
        <w:instrText>mgR</w:instrText>
      </w:r>
      <w:r>
        <w:rPr>
          <w:rFonts w:hint="eastAsia"/>
        </w:rPr>
        <w:instrText>sin</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r w:rsidR="004D3B41">
        <w:tab/>
      </w:r>
      <w:r w:rsidR="004D3B41">
        <w:tab/>
      </w:r>
      <w:r>
        <w:rPr>
          <w:rFonts w:ascii="宋体" w:hAnsi="宋体" w:cs="Cambria Math" w:hint="eastAsia"/>
          <w:lang w:bidi="ar"/>
        </w:rPr>
        <w:t>③</w:t>
      </w:r>
      <w:r w:rsidRPr="009F5EE9">
        <w:rPr>
          <w:rFonts w:hint="eastAsia"/>
          <w:i/>
          <w:iCs/>
        </w:rPr>
        <w:t>P</w:t>
      </w:r>
      <w:r>
        <w:rPr>
          <w:rFonts w:hint="eastAsia"/>
          <w:vertAlign w:val="subscript"/>
        </w:rPr>
        <w:t>R</w:t>
      </w:r>
      <w:r>
        <w:rPr>
          <w:rFonts w:hint="eastAsia"/>
        </w:rPr>
        <w:t xml:space="preserve"> = </w:t>
      </w:r>
      <w:r>
        <w:fldChar w:fldCharType="begin"/>
      </w:r>
      <w:r>
        <w:instrText xml:space="preserve"> </w:instrText>
      </w:r>
      <w:r>
        <w:rPr>
          <w:rFonts w:hint="eastAsia"/>
        </w:rPr>
        <w:instrText>EQ \F(</w:instrText>
      </w:r>
      <w:r w:rsidRPr="009F5EE9">
        <w:rPr>
          <w:rFonts w:hint="eastAsia"/>
          <w:i/>
          <w:iCs/>
        </w:rPr>
        <w:instrText>m</w:instrText>
      </w:r>
      <w:r w:rsidRPr="009F5EE9">
        <w:rPr>
          <w:rFonts w:hint="eastAsia"/>
          <w:vertAlign w:val="superscript"/>
        </w:rPr>
        <w:instrText>2</w:instrText>
      </w:r>
      <w:r w:rsidRPr="009F5EE9">
        <w:rPr>
          <w:rFonts w:hint="eastAsia"/>
          <w:i/>
          <w:iCs/>
        </w:rPr>
        <w:instrText>g</w:instrText>
      </w:r>
      <w:r w:rsidRPr="009F5EE9">
        <w:rPr>
          <w:rFonts w:hint="eastAsia"/>
          <w:vertAlign w:val="superscript"/>
        </w:rPr>
        <w:instrText>2</w:instrText>
      </w:r>
      <w:r w:rsidRPr="009F5EE9">
        <w:rPr>
          <w:rFonts w:hint="eastAsia"/>
          <w:i/>
          <w:iCs/>
        </w:rPr>
        <w:instrText>R</w:instrText>
      </w:r>
      <w:r>
        <w:rPr>
          <w:rFonts w:hint="eastAsia"/>
        </w:rPr>
        <w:instrText>sin</w:instrText>
      </w:r>
      <w:r>
        <w:rPr>
          <w:rFonts w:hint="eastAsia"/>
          <w:vertAlign w:val="superscript"/>
        </w:rPr>
        <w:instrText>2</w:instrText>
      </w:r>
      <w:r w:rsidRPr="009F5EE9">
        <w:rPr>
          <w:i/>
          <w:iCs/>
        </w:rPr>
        <w:instrText>θ</w:instrText>
      </w:r>
      <w:r>
        <w:rPr>
          <w:rFonts w:hint="eastAsia"/>
        </w:rPr>
        <w:instrText>,</w:instrText>
      </w:r>
      <w:r w:rsidRPr="009F5EE9">
        <w:rPr>
          <w:rFonts w:hint="eastAsia"/>
          <w:i/>
          <w:iCs/>
        </w:rPr>
        <w:instrText>B</w:instrText>
      </w:r>
      <w:r>
        <w:rPr>
          <w:rFonts w:hint="eastAsia"/>
          <w:vertAlign w:val="superscript"/>
        </w:rPr>
        <w:instrText>2</w:instrText>
      </w:r>
      <w:r w:rsidRPr="009F5EE9">
        <w:rPr>
          <w:rFonts w:hint="eastAsia"/>
          <w:i/>
          <w:iCs/>
        </w:rPr>
        <w:instrText>L</w:instrText>
      </w:r>
      <w:r>
        <w:rPr>
          <w:rFonts w:hint="eastAsia"/>
          <w:vertAlign w:val="superscript"/>
        </w:rPr>
        <w:instrText>2</w:instrText>
      </w:r>
      <w:r>
        <w:rPr>
          <w:rFonts w:hint="eastAsia"/>
        </w:rPr>
        <w:instrText>)</w:instrText>
      </w:r>
      <w:r>
        <w:instrText xml:space="preserve"> </w:instrText>
      </w:r>
      <w:r>
        <w:fldChar w:fldCharType="separate"/>
      </w:r>
      <w:r>
        <w:fldChar w:fldCharType="end"/>
      </w:r>
    </w:p>
    <w:p w14:paraId="5502040A" w14:textId="11D8E596" w:rsidR="00093AEF" w:rsidRPr="009F0541" w:rsidRDefault="00093AEF" w:rsidP="00093AEF">
      <w:r>
        <w:rPr>
          <w:rFonts w:hint="eastAsia"/>
        </w:rPr>
        <w:t>（</w:t>
      </w:r>
      <w:r>
        <w:rPr>
          <w:rFonts w:hint="eastAsia"/>
        </w:rPr>
        <w:t>2</w:t>
      </w:r>
      <w:r>
        <w:rPr>
          <w:rFonts w:hint="eastAsia"/>
        </w:rPr>
        <w:t>）</w:t>
      </w:r>
      <w:r>
        <w:rPr>
          <w:rFonts w:ascii="华文中宋" w:hAnsi="华文中宋" w:hint="eastAsia"/>
        </w:rPr>
        <w:t>①</w:t>
      </w:r>
      <w:r w:rsidRPr="009F0541">
        <w:t>B</w:t>
      </w:r>
    </w:p>
    <w:p w14:paraId="4961E2FA" w14:textId="77777777" w:rsidR="00093AEF" w:rsidRPr="009F0541" w:rsidRDefault="00093AEF" w:rsidP="00093AEF">
      <w:r>
        <w:rPr>
          <w:rFonts w:ascii="华文中宋" w:hAnsi="华文中宋" w:cs="Cambria Math" w:hint="eastAsia"/>
        </w:rPr>
        <w:t>②</w:t>
      </w:r>
      <w:r w:rsidRPr="009F0541">
        <w:t>（</w:t>
      </w:r>
      <w:r w:rsidRPr="009F0541">
        <w:t>3</w:t>
      </w:r>
      <w:r w:rsidRPr="009F0541">
        <w:t>分）</w:t>
      </w:r>
    </w:p>
    <w:p w14:paraId="52DD522C" w14:textId="69B8A670" w:rsidR="00093AEF" w:rsidRDefault="000731A5">
      <w:pPr>
        <w:pStyle w:val="a3"/>
      </w:pPr>
      <w:r>
        <w:rPr>
          <w:noProof/>
        </w:rPr>
        <w:drawing>
          <wp:inline distT="0" distB="0" distL="0" distR="0" wp14:anchorId="6BD5FCAA" wp14:editId="21F93CBC">
            <wp:extent cx="1454866" cy="1318008"/>
            <wp:effectExtent l="0" t="0" r="0" b="0"/>
            <wp:docPr id="1375714054" name="图形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14054" name="图形 1375714054"/>
                    <pic:cNvPicPr/>
                  </pic:nvPicPr>
                  <pic:blipFill>
                    <a:blip r:embed="rId3">
                      <a:extLst>
                        <a:ext uri="{96DAC541-7B7A-43D3-8B79-37D633B846F1}">
                          <asvg:svgBlip xmlns:asvg="http://schemas.microsoft.com/office/drawing/2016/SVG/main" r:embed="rId4"/>
                        </a:ext>
                      </a:extLst>
                    </a:blip>
                    <a:stretch>
                      <a:fillRect/>
                    </a:stretch>
                  </pic:blipFill>
                  <pic:spPr>
                    <a:xfrm>
                      <a:off x="0" y="0"/>
                      <a:ext cx="1459089" cy="1321834"/>
                    </a:xfrm>
                    <a:prstGeom prst="rect">
                      <a:avLst/>
                    </a:prstGeom>
                  </pic:spPr>
                </pic:pic>
              </a:graphicData>
            </a:graphic>
          </wp:inline>
        </w:drawing>
      </w:r>
    </w:p>
    <w:p w14:paraId="2BB1EC0B" w14:textId="00FA3639" w:rsidR="00093AEF" w:rsidRDefault="00093AEF" w:rsidP="00093AEF">
      <w:r w:rsidRPr="009F0541">
        <w:t>2</w:t>
      </w:r>
      <w:r w:rsidRPr="009F0541">
        <w:t>．不与导轨平面平行的磁场方向皆可。</w:t>
      </w:r>
    </w:p>
    <w:p w14:paraId="2E693335" w14:textId="7A100002" w:rsidR="00093AEF" w:rsidRDefault="00093AEF">
      <w:pPr>
        <w:pStyle w:val="a3"/>
      </w:pPr>
      <w:r>
        <w:rPr>
          <w:rFonts w:hint="eastAsia"/>
        </w:rPr>
        <w:t>2025</w:t>
      </w:r>
      <w:r>
        <w:rPr>
          <w:rFonts w:hint="eastAsia"/>
        </w:rPr>
        <w:t>学年松江一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35F573D" w15:done="0"/>
  <w15:commentEx w15:paraId="72D2AEBB" w15:done="0"/>
  <w15:commentEx w15:paraId="5551D41F" w15:done="0"/>
  <w15:commentEx w15:paraId="3DACDEF7" w15:done="0"/>
  <w15:commentEx w15:paraId="51070F87" w15:done="0"/>
  <w15:commentEx w15:paraId="323198F8" w15:done="0"/>
  <w15:commentEx w15:paraId="2E69333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4552F3D" w16cex:dateUtc="2025-12-06T07:36:00Z"/>
  <w16cex:commentExtensible w16cex:durableId="11E7EB72" w16cex:dateUtc="2025-12-06T07:36:00Z"/>
  <w16cex:commentExtensible w16cex:durableId="46598230" w16cex:dateUtc="2025-12-06T08:09:00Z"/>
  <w16cex:commentExtensible w16cex:durableId="0A6DAF34" w16cex:dateUtc="2025-12-06T07:37:00Z"/>
  <w16cex:commentExtensible w16cex:durableId="2AF92E85" w16cex:dateUtc="2025-12-06T07:37:00Z"/>
  <w16cex:commentExtensible w16cex:durableId="071C1FE2" w16cex:dateUtc="2025-12-06T07:37:00Z"/>
  <w16cex:commentExtensible w16cex:durableId="0BBD3995" w16cex:dateUtc="2025-12-06T07: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35F573D" w16cid:durableId="14552F3D"/>
  <w16cid:commentId w16cid:paraId="72D2AEBB" w16cid:durableId="11E7EB72"/>
  <w16cid:commentId w16cid:paraId="5551D41F" w16cid:durableId="46598230"/>
  <w16cid:commentId w16cid:paraId="3DACDEF7" w16cid:durableId="0A6DAF34"/>
  <w16cid:commentId w16cid:paraId="51070F87" w16cid:durableId="2AF92E85"/>
  <w16cid:commentId w16cid:paraId="323198F8" w16cid:durableId="071C1FE2"/>
  <w16cid:commentId w16cid:paraId="2E693335" w16cid:durableId="0BBD399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E8B2B3" w14:textId="77777777" w:rsidR="00B379B7" w:rsidRDefault="00B379B7">
      <w:r>
        <w:separator/>
      </w:r>
    </w:p>
  </w:endnote>
  <w:endnote w:type="continuationSeparator" w:id="0">
    <w:p w14:paraId="3217481D" w14:textId="77777777" w:rsidR="00B379B7" w:rsidRDefault="00B37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egoe UI Emoji">
    <w:panose1 w:val="020B0502040204020203"/>
    <w:charset w:val="00"/>
    <w:family w:val="swiss"/>
    <w:pitch w:val="variable"/>
    <w:sig w:usb0="00000003" w:usb1="02000000" w:usb2="08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356DE3" w14:textId="3C95E8AE" w:rsidR="006A4729" w:rsidRDefault="00000000">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00822D83">
      <w:rPr>
        <w:rStyle w:val="af2"/>
        <w:rFonts w:hint="eastAsia"/>
        <w:sz w:val="21"/>
        <w:szCs w:val="21"/>
      </w:rPr>
      <w:t>9</w:t>
    </w:r>
    <w:r>
      <w:rPr>
        <w:rFonts w:ascii="宋体" w:hAnsi="宋体"/>
        <w:sz w:val="21"/>
        <w:szCs w:val="21"/>
      </w:rPr>
      <w:t>页</w:t>
    </w:r>
  </w:p>
  <w:p w14:paraId="21C58C96" w14:textId="615D83C9" w:rsidR="004151FC" w:rsidRDefault="00000000">
    <w:pPr>
      <w:pStyle w:val="ab"/>
      <w:rPr>
        <w:sz w:val="2"/>
        <w:szCs w:val="2"/>
      </w:rPr>
    </w:pPr>
    <w:r>
      <w:rPr>
        <w:color w:val="FFFFFF"/>
        <w:sz w:val="2"/>
        <w:szCs w:val="2"/>
      </w:rPr>
      <w:pict w14:anchorId="5B3F00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59776" behindDoc="0" locked="0" layoutInCell="1" allowOverlap="1" wp14:anchorId="1B08B307" wp14:editId="7126321D">
          <wp:simplePos x="0" y="0"/>
          <wp:positionH relativeFrom="column">
            <wp:posOffset>813435</wp:posOffset>
          </wp:positionH>
          <wp:positionV relativeFrom="paragraph">
            <wp:posOffset>-263525</wp:posOffset>
          </wp:positionV>
          <wp:extent cx="635" cy="635"/>
          <wp:effectExtent l="0" t="0" r="0" b="0"/>
          <wp:wrapNone/>
          <wp:docPr id="321826940"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40FFA8" w14:textId="27E83674" w:rsidR="00822D83" w:rsidRDefault="00822D83">
    <w:pPr>
      <w:pStyle w:val="ab"/>
      <w:jc w:val="center"/>
    </w:pPr>
    <w:r>
      <w:rPr>
        <w:rFonts w:ascii="宋体" w:hAnsi="宋体"/>
        <w:sz w:val="21"/>
        <w:szCs w:val="21"/>
      </w:rPr>
      <w:t>高</w:t>
    </w:r>
    <w:r>
      <w:rPr>
        <w:rFonts w:ascii="宋体" w:hAnsi="宋体" w:hint="eastAsia"/>
        <w:sz w:val="21"/>
        <w:szCs w:val="21"/>
      </w:rPr>
      <w:t>三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1</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Pr="00822D83">
      <w:rPr>
        <w:rFonts w:asciiTheme="majorBidi" w:hAnsiTheme="majorBidi" w:cstheme="majorBidi"/>
        <w:sz w:val="21"/>
        <w:szCs w:val="21"/>
      </w:rPr>
      <w:t>9</w:t>
    </w:r>
    <w:r>
      <w:rPr>
        <w:rFonts w:ascii="宋体" w:hAnsi="宋体"/>
        <w:sz w:val="21"/>
        <w:szCs w:val="21"/>
      </w:rPr>
      <w:t>页</w:t>
    </w:r>
  </w:p>
  <w:p w14:paraId="309C97BD" w14:textId="77777777" w:rsidR="00822D83" w:rsidRDefault="00000000">
    <w:pPr>
      <w:pStyle w:val="ab"/>
      <w:rPr>
        <w:sz w:val="2"/>
        <w:szCs w:val="2"/>
      </w:rPr>
    </w:pPr>
    <w:r>
      <w:rPr>
        <w:color w:val="FFFFFF"/>
        <w:sz w:val="2"/>
        <w:szCs w:val="2"/>
      </w:rPr>
      <w:pict w14:anchorId="327471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0" type="#_x0000_t136" alt="学科网 zxxk.com" style="position:absolute;margin-left:158.95pt;margin-top:407.9pt;width:2.85pt;height:2.85pt;rotation:315;z-index:-251655680;mso-position-horizontal-relative:margin;mso-position-vertical-relative:margin" o:allowincell="f" stroked="f">
          <v:fill opacity=".5"/>
          <v:textpath style="font-family:&quot;宋体&quot;;font-size:8pt" string="zxxk.com"/>
          <w10:wrap anchorx="margin" anchory="margin"/>
        </v:shape>
      </w:pict>
    </w:r>
    <w:r w:rsidR="00822D83">
      <w:rPr>
        <w:noProof/>
        <w:color w:val="FFFFFF"/>
        <w:sz w:val="2"/>
        <w:szCs w:val="2"/>
      </w:rPr>
      <w:drawing>
        <wp:anchor distT="0" distB="0" distL="114300" distR="114300" simplePos="0" relativeHeight="251661824" behindDoc="0" locked="0" layoutInCell="1" allowOverlap="1" wp14:anchorId="027600FC" wp14:editId="0410766D">
          <wp:simplePos x="0" y="0"/>
          <wp:positionH relativeFrom="column">
            <wp:posOffset>813435</wp:posOffset>
          </wp:positionH>
          <wp:positionV relativeFrom="paragraph">
            <wp:posOffset>-263525</wp:posOffset>
          </wp:positionV>
          <wp:extent cx="635" cy="635"/>
          <wp:effectExtent l="0" t="0" r="0" b="0"/>
          <wp:wrapNone/>
          <wp:docPr id="1399153343" name="图片 22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sidR="00822D83">
      <w:rPr>
        <w:rFonts w:hint="eastAsia"/>
        <w:color w:val="FFFFFF"/>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286ED8" w14:textId="77777777" w:rsidR="00B379B7" w:rsidRDefault="00B379B7">
      <w:r>
        <w:separator/>
      </w:r>
    </w:p>
  </w:footnote>
  <w:footnote w:type="continuationSeparator" w:id="0">
    <w:p w14:paraId="7C51A3CD" w14:textId="77777777" w:rsidR="00B379B7" w:rsidRDefault="00B379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8534E4" w14:textId="77777777" w:rsidR="00822D83" w:rsidRPr="00822D83" w:rsidRDefault="00822D83" w:rsidP="00822D8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C9349D"/>
    <w:multiLevelType w:val="hybridMultilevel"/>
    <w:tmpl w:val="DB6657F4"/>
    <w:lvl w:ilvl="0" w:tplc="EC0E8712">
      <w:start w:val="1"/>
      <w:numFmt w:val="decimal"/>
      <w:suff w:val="nothing"/>
      <w:lvlText w:val="%1．"/>
      <w:lvlJc w:val="left"/>
      <w:pPr>
        <w:ind w:left="210" w:hanging="21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4FD1D90"/>
    <w:multiLevelType w:val="hybridMultilevel"/>
    <w:tmpl w:val="A366160C"/>
    <w:lvl w:ilvl="0" w:tplc="C1E2AA30">
      <w:start w:val="1"/>
      <w:numFmt w:val="decimal"/>
      <w:suff w:val="nothing"/>
      <w:lvlText w:val="%1．"/>
      <w:lvlJc w:val="left"/>
      <w:pPr>
        <w:ind w:left="0" w:firstLine="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 w15:restartNumberingAfterBreak="0">
    <w:nsid w:val="71D80A68"/>
    <w:multiLevelType w:val="singleLevel"/>
    <w:tmpl w:val="8988AF3A"/>
    <w:lvl w:ilvl="0">
      <w:start w:val="1"/>
      <w:numFmt w:val="decimal"/>
      <w:suff w:val="nothing"/>
      <w:lvlText w:val="%1．"/>
      <w:lvlJc w:val="left"/>
      <w:pPr>
        <w:ind w:left="0" w:firstLine="0"/>
      </w:pPr>
      <w:rPr>
        <w:rFonts w:hint="eastAsia"/>
      </w:rPr>
    </w:lvl>
  </w:abstractNum>
  <w:num w:numId="1" w16cid:durableId="1812288277">
    <w:abstractNumId w:val="2"/>
  </w:num>
  <w:num w:numId="2" w16cid:durableId="962346719">
    <w:abstractNumId w:val="0"/>
  </w:num>
  <w:num w:numId="3" w16cid:durableId="162812363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EAB"/>
    <w:rsid w:val="0000138E"/>
    <w:rsid w:val="0000267F"/>
    <w:rsid w:val="000074EA"/>
    <w:rsid w:val="00026667"/>
    <w:rsid w:val="00030002"/>
    <w:rsid w:val="00062F3E"/>
    <w:rsid w:val="00065144"/>
    <w:rsid w:val="000731A5"/>
    <w:rsid w:val="0007630B"/>
    <w:rsid w:val="0007670F"/>
    <w:rsid w:val="00086EA1"/>
    <w:rsid w:val="0009267E"/>
    <w:rsid w:val="00093AEF"/>
    <w:rsid w:val="000A4ECB"/>
    <w:rsid w:val="000A6F3C"/>
    <w:rsid w:val="000B36D3"/>
    <w:rsid w:val="000B3DA9"/>
    <w:rsid w:val="000B4B59"/>
    <w:rsid w:val="000C2E0E"/>
    <w:rsid w:val="000C3118"/>
    <w:rsid w:val="000C47A2"/>
    <w:rsid w:val="000D2A61"/>
    <w:rsid w:val="000D3626"/>
    <w:rsid w:val="000D6008"/>
    <w:rsid w:val="000D6813"/>
    <w:rsid w:val="000E48BD"/>
    <w:rsid w:val="000E679B"/>
    <w:rsid w:val="000E6DC1"/>
    <w:rsid w:val="000F22FF"/>
    <w:rsid w:val="000F5E7F"/>
    <w:rsid w:val="00117A72"/>
    <w:rsid w:val="00124BF0"/>
    <w:rsid w:val="001259EE"/>
    <w:rsid w:val="00126906"/>
    <w:rsid w:val="00127472"/>
    <w:rsid w:val="00130E0E"/>
    <w:rsid w:val="00143FDD"/>
    <w:rsid w:val="00150AA1"/>
    <w:rsid w:val="00154F61"/>
    <w:rsid w:val="00157875"/>
    <w:rsid w:val="00166622"/>
    <w:rsid w:val="00172C7B"/>
    <w:rsid w:val="0017506C"/>
    <w:rsid w:val="00196C72"/>
    <w:rsid w:val="001A6F48"/>
    <w:rsid w:val="001B3FC9"/>
    <w:rsid w:val="001D0BEB"/>
    <w:rsid w:val="001E3C0D"/>
    <w:rsid w:val="001F30F7"/>
    <w:rsid w:val="0020483B"/>
    <w:rsid w:val="00205F42"/>
    <w:rsid w:val="00211821"/>
    <w:rsid w:val="00224C2C"/>
    <w:rsid w:val="002310A4"/>
    <w:rsid w:val="00241EDA"/>
    <w:rsid w:val="00241F8F"/>
    <w:rsid w:val="002420BE"/>
    <w:rsid w:val="00245293"/>
    <w:rsid w:val="00252440"/>
    <w:rsid w:val="002600BF"/>
    <w:rsid w:val="0029300D"/>
    <w:rsid w:val="002A3781"/>
    <w:rsid w:val="002A402A"/>
    <w:rsid w:val="002B26A0"/>
    <w:rsid w:val="002B4D77"/>
    <w:rsid w:val="002C06C4"/>
    <w:rsid w:val="002D0ADB"/>
    <w:rsid w:val="002D7B24"/>
    <w:rsid w:val="002E4833"/>
    <w:rsid w:val="002F1ABA"/>
    <w:rsid w:val="002F5138"/>
    <w:rsid w:val="00300036"/>
    <w:rsid w:val="00301DDE"/>
    <w:rsid w:val="00306AE5"/>
    <w:rsid w:val="003325B5"/>
    <w:rsid w:val="003335B2"/>
    <w:rsid w:val="00342E7D"/>
    <w:rsid w:val="0034379D"/>
    <w:rsid w:val="00345D8D"/>
    <w:rsid w:val="00345F47"/>
    <w:rsid w:val="00346573"/>
    <w:rsid w:val="003557B9"/>
    <w:rsid w:val="00357F66"/>
    <w:rsid w:val="0038181A"/>
    <w:rsid w:val="00386220"/>
    <w:rsid w:val="003867B4"/>
    <w:rsid w:val="003868EB"/>
    <w:rsid w:val="003929AD"/>
    <w:rsid w:val="003A4B1C"/>
    <w:rsid w:val="003A6D21"/>
    <w:rsid w:val="003A7623"/>
    <w:rsid w:val="003C6138"/>
    <w:rsid w:val="003E2E9B"/>
    <w:rsid w:val="003E7363"/>
    <w:rsid w:val="003F0CA0"/>
    <w:rsid w:val="003F21AE"/>
    <w:rsid w:val="004134D8"/>
    <w:rsid w:val="004151FC"/>
    <w:rsid w:val="00416E3C"/>
    <w:rsid w:val="00430C55"/>
    <w:rsid w:val="00435696"/>
    <w:rsid w:val="00440183"/>
    <w:rsid w:val="004474BA"/>
    <w:rsid w:val="004511F0"/>
    <w:rsid w:val="00453C8D"/>
    <w:rsid w:val="00456921"/>
    <w:rsid w:val="004607FF"/>
    <w:rsid w:val="00461431"/>
    <w:rsid w:val="00463CB6"/>
    <w:rsid w:val="004647E8"/>
    <w:rsid w:val="004728B9"/>
    <w:rsid w:val="004746B2"/>
    <w:rsid w:val="004821B9"/>
    <w:rsid w:val="004834EE"/>
    <w:rsid w:val="00491AAE"/>
    <w:rsid w:val="004A5B38"/>
    <w:rsid w:val="004C2070"/>
    <w:rsid w:val="004D3B41"/>
    <w:rsid w:val="004D615D"/>
    <w:rsid w:val="004D6259"/>
    <w:rsid w:val="004E0473"/>
    <w:rsid w:val="004E249E"/>
    <w:rsid w:val="004E3A16"/>
    <w:rsid w:val="004F176F"/>
    <w:rsid w:val="004F5BD5"/>
    <w:rsid w:val="00501099"/>
    <w:rsid w:val="00510C96"/>
    <w:rsid w:val="005118F5"/>
    <w:rsid w:val="00517002"/>
    <w:rsid w:val="00517B84"/>
    <w:rsid w:val="00522506"/>
    <w:rsid w:val="00522C49"/>
    <w:rsid w:val="00527C83"/>
    <w:rsid w:val="00530144"/>
    <w:rsid w:val="0053147C"/>
    <w:rsid w:val="005334DF"/>
    <w:rsid w:val="00544095"/>
    <w:rsid w:val="00547EA9"/>
    <w:rsid w:val="00547FF5"/>
    <w:rsid w:val="005549EA"/>
    <w:rsid w:val="00557710"/>
    <w:rsid w:val="005623AC"/>
    <w:rsid w:val="005631C3"/>
    <w:rsid w:val="00572AA5"/>
    <w:rsid w:val="0058169F"/>
    <w:rsid w:val="00591E34"/>
    <w:rsid w:val="00596D76"/>
    <w:rsid w:val="005A025E"/>
    <w:rsid w:val="005A5D91"/>
    <w:rsid w:val="005B3DC0"/>
    <w:rsid w:val="005B7B48"/>
    <w:rsid w:val="005C5557"/>
    <w:rsid w:val="005D0D91"/>
    <w:rsid w:val="005D2111"/>
    <w:rsid w:val="005D3311"/>
    <w:rsid w:val="005F77AC"/>
    <w:rsid w:val="006241DB"/>
    <w:rsid w:val="00631045"/>
    <w:rsid w:val="00631EBC"/>
    <w:rsid w:val="006370D3"/>
    <w:rsid w:val="006379EA"/>
    <w:rsid w:val="00642131"/>
    <w:rsid w:val="00643D34"/>
    <w:rsid w:val="00661FA3"/>
    <w:rsid w:val="00663082"/>
    <w:rsid w:val="00673405"/>
    <w:rsid w:val="00681310"/>
    <w:rsid w:val="00692A5D"/>
    <w:rsid w:val="00696498"/>
    <w:rsid w:val="00697100"/>
    <w:rsid w:val="006A0E88"/>
    <w:rsid w:val="006A3F03"/>
    <w:rsid w:val="006A4729"/>
    <w:rsid w:val="006B7DCF"/>
    <w:rsid w:val="006C16EA"/>
    <w:rsid w:val="006C5AB8"/>
    <w:rsid w:val="006D1B06"/>
    <w:rsid w:val="006D5231"/>
    <w:rsid w:val="006D6FEA"/>
    <w:rsid w:val="006E79AF"/>
    <w:rsid w:val="006F567E"/>
    <w:rsid w:val="007060F3"/>
    <w:rsid w:val="007154B4"/>
    <w:rsid w:val="00717530"/>
    <w:rsid w:val="00722E02"/>
    <w:rsid w:val="00733AB1"/>
    <w:rsid w:val="0073544A"/>
    <w:rsid w:val="007367DC"/>
    <w:rsid w:val="007446EE"/>
    <w:rsid w:val="0074677A"/>
    <w:rsid w:val="00754A14"/>
    <w:rsid w:val="0075656D"/>
    <w:rsid w:val="0077177D"/>
    <w:rsid w:val="00787D72"/>
    <w:rsid w:val="00790F77"/>
    <w:rsid w:val="00795C1D"/>
    <w:rsid w:val="007A27BC"/>
    <w:rsid w:val="007B40DD"/>
    <w:rsid w:val="007C2195"/>
    <w:rsid w:val="007E797C"/>
    <w:rsid w:val="007F1567"/>
    <w:rsid w:val="00822D83"/>
    <w:rsid w:val="00854D99"/>
    <w:rsid w:val="008627A0"/>
    <w:rsid w:val="0086378F"/>
    <w:rsid w:val="0086395B"/>
    <w:rsid w:val="0088063C"/>
    <w:rsid w:val="008961A4"/>
    <w:rsid w:val="008A30F0"/>
    <w:rsid w:val="008A42DD"/>
    <w:rsid w:val="008A7DD7"/>
    <w:rsid w:val="008B0D58"/>
    <w:rsid w:val="008C0D01"/>
    <w:rsid w:val="008E0552"/>
    <w:rsid w:val="008E510A"/>
    <w:rsid w:val="008F7F73"/>
    <w:rsid w:val="0090209D"/>
    <w:rsid w:val="00904969"/>
    <w:rsid w:val="009101FF"/>
    <w:rsid w:val="00925197"/>
    <w:rsid w:val="00930797"/>
    <w:rsid w:val="0094146C"/>
    <w:rsid w:val="00944051"/>
    <w:rsid w:val="009513AC"/>
    <w:rsid w:val="0095775A"/>
    <w:rsid w:val="009578D5"/>
    <w:rsid w:val="009901B1"/>
    <w:rsid w:val="00997AE8"/>
    <w:rsid w:val="009A77A7"/>
    <w:rsid w:val="009B3DF8"/>
    <w:rsid w:val="009D5A28"/>
    <w:rsid w:val="009E0B92"/>
    <w:rsid w:val="009F0541"/>
    <w:rsid w:val="009F2B5B"/>
    <w:rsid w:val="009F5EE9"/>
    <w:rsid w:val="00A03E0E"/>
    <w:rsid w:val="00A15C5C"/>
    <w:rsid w:val="00A17D31"/>
    <w:rsid w:val="00A21054"/>
    <w:rsid w:val="00A22A7F"/>
    <w:rsid w:val="00A372D5"/>
    <w:rsid w:val="00A522B6"/>
    <w:rsid w:val="00A56C01"/>
    <w:rsid w:val="00A66547"/>
    <w:rsid w:val="00A6740D"/>
    <w:rsid w:val="00A67430"/>
    <w:rsid w:val="00A700C7"/>
    <w:rsid w:val="00A7432B"/>
    <w:rsid w:val="00A74414"/>
    <w:rsid w:val="00A77673"/>
    <w:rsid w:val="00A91C93"/>
    <w:rsid w:val="00A95901"/>
    <w:rsid w:val="00AA0275"/>
    <w:rsid w:val="00AA0965"/>
    <w:rsid w:val="00AA38D9"/>
    <w:rsid w:val="00AA4856"/>
    <w:rsid w:val="00AA7A0C"/>
    <w:rsid w:val="00AE0C13"/>
    <w:rsid w:val="00AE5D7E"/>
    <w:rsid w:val="00B14C3D"/>
    <w:rsid w:val="00B32BF9"/>
    <w:rsid w:val="00B379B7"/>
    <w:rsid w:val="00B40446"/>
    <w:rsid w:val="00B46C52"/>
    <w:rsid w:val="00B56C1F"/>
    <w:rsid w:val="00B73A2E"/>
    <w:rsid w:val="00B9021D"/>
    <w:rsid w:val="00B93EC1"/>
    <w:rsid w:val="00B96E04"/>
    <w:rsid w:val="00BB0468"/>
    <w:rsid w:val="00BB3ED9"/>
    <w:rsid w:val="00BE45E2"/>
    <w:rsid w:val="00BF1713"/>
    <w:rsid w:val="00BF185C"/>
    <w:rsid w:val="00BF1D9D"/>
    <w:rsid w:val="00C01DE8"/>
    <w:rsid w:val="00C02FC6"/>
    <w:rsid w:val="00C04FE7"/>
    <w:rsid w:val="00C062F6"/>
    <w:rsid w:val="00C122FA"/>
    <w:rsid w:val="00C124A3"/>
    <w:rsid w:val="00C16848"/>
    <w:rsid w:val="00C2343B"/>
    <w:rsid w:val="00C30229"/>
    <w:rsid w:val="00C3238D"/>
    <w:rsid w:val="00C370A6"/>
    <w:rsid w:val="00C5565D"/>
    <w:rsid w:val="00C64582"/>
    <w:rsid w:val="00C700A0"/>
    <w:rsid w:val="00C717EA"/>
    <w:rsid w:val="00CA3EAB"/>
    <w:rsid w:val="00CA492E"/>
    <w:rsid w:val="00CB1C3C"/>
    <w:rsid w:val="00CB5285"/>
    <w:rsid w:val="00CB7DA4"/>
    <w:rsid w:val="00CC2016"/>
    <w:rsid w:val="00CC3326"/>
    <w:rsid w:val="00CC5115"/>
    <w:rsid w:val="00CD4059"/>
    <w:rsid w:val="00CE54D4"/>
    <w:rsid w:val="00CF7CAB"/>
    <w:rsid w:val="00D21CF4"/>
    <w:rsid w:val="00D4065B"/>
    <w:rsid w:val="00D42DB3"/>
    <w:rsid w:val="00D646FC"/>
    <w:rsid w:val="00D672EC"/>
    <w:rsid w:val="00D675DF"/>
    <w:rsid w:val="00D71FAE"/>
    <w:rsid w:val="00D82B93"/>
    <w:rsid w:val="00D854B1"/>
    <w:rsid w:val="00D91B96"/>
    <w:rsid w:val="00DA3D9F"/>
    <w:rsid w:val="00DA4CBB"/>
    <w:rsid w:val="00DA61F4"/>
    <w:rsid w:val="00DC2C71"/>
    <w:rsid w:val="00DD0F23"/>
    <w:rsid w:val="00DE2F54"/>
    <w:rsid w:val="00DF1526"/>
    <w:rsid w:val="00DF15AE"/>
    <w:rsid w:val="00DF5407"/>
    <w:rsid w:val="00E0143D"/>
    <w:rsid w:val="00E11238"/>
    <w:rsid w:val="00E1405C"/>
    <w:rsid w:val="00E15952"/>
    <w:rsid w:val="00E262FE"/>
    <w:rsid w:val="00E34955"/>
    <w:rsid w:val="00E400C7"/>
    <w:rsid w:val="00E4760A"/>
    <w:rsid w:val="00E52DF9"/>
    <w:rsid w:val="00E57CA5"/>
    <w:rsid w:val="00E65724"/>
    <w:rsid w:val="00E7009D"/>
    <w:rsid w:val="00E8433C"/>
    <w:rsid w:val="00E930DD"/>
    <w:rsid w:val="00EA10E6"/>
    <w:rsid w:val="00EA7416"/>
    <w:rsid w:val="00EB403D"/>
    <w:rsid w:val="00EB6C12"/>
    <w:rsid w:val="00EB7A39"/>
    <w:rsid w:val="00ED39D4"/>
    <w:rsid w:val="00EE4975"/>
    <w:rsid w:val="00EF1CA6"/>
    <w:rsid w:val="00EF382C"/>
    <w:rsid w:val="00EF5774"/>
    <w:rsid w:val="00F00CF5"/>
    <w:rsid w:val="00F01044"/>
    <w:rsid w:val="00F027A7"/>
    <w:rsid w:val="00F03649"/>
    <w:rsid w:val="00F237B9"/>
    <w:rsid w:val="00F25BF7"/>
    <w:rsid w:val="00F42922"/>
    <w:rsid w:val="00F535B5"/>
    <w:rsid w:val="00F53D81"/>
    <w:rsid w:val="00F567DE"/>
    <w:rsid w:val="00F658A5"/>
    <w:rsid w:val="00F70679"/>
    <w:rsid w:val="00F7220A"/>
    <w:rsid w:val="00F84F0B"/>
    <w:rsid w:val="00F85E7D"/>
    <w:rsid w:val="00F8640F"/>
    <w:rsid w:val="00F86EC8"/>
    <w:rsid w:val="00FA3770"/>
    <w:rsid w:val="00FB336B"/>
    <w:rsid w:val="00FB3D1E"/>
    <w:rsid w:val="00FC6C97"/>
    <w:rsid w:val="00FD155C"/>
    <w:rsid w:val="00FE6E51"/>
    <w:rsid w:val="00FF695C"/>
    <w:rsid w:val="00FF795C"/>
    <w:rsid w:val="016F45ED"/>
    <w:rsid w:val="043D6C25"/>
    <w:rsid w:val="05CB200E"/>
    <w:rsid w:val="0A8244D6"/>
    <w:rsid w:val="0BF13075"/>
    <w:rsid w:val="0DFC6ECD"/>
    <w:rsid w:val="0FE4264A"/>
    <w:rsid w:val="0FFE370C"/>
    <w:rsid w:val="113B4676"/>
    <w:rsid w:val="14FC2A43"/>
    <w:rsid w:val="17C479C7"/>
    <w:rsid w:val="19FB6F0F"/>
    <w:rsid w:val="1B7900EB"/>
    <w:rsid w:val="1C5020B1"/>
    <w:rsid w:val="1F8D685B"/>
    <w:rsid w:val="20621281"/>
    <w:rsid w:val="216320F3"/>
    <w:rsid w:val="23FE3883"/>
    <w:rsid w:val="24443260"/>
    <w:rsid w:val="24BE60D3"/>
    <w:rsid w:val="25755DC7"/>
    <w:rsid w:val="25EF3DCB"/>
    <w:rsid w:val="27017CDA"/>
    <w:rsid w:val="27B02F57"/>
    <w:rsid w:val="298F1421"/>
    <w:rsid w:val="2B485D2C"/>
    <w:rsid w:val="2D1F6EE7"/>
    <w:rsid w:val="2D574004"/>
    <w:rsid w:val="30DF4A3C"/>
    <w:rsid w:val="327B2543"/>
    <w:rsid w:val="32C7741D"/>
    <w:rsid w:val="360C62D3"/>
    <w:rsid w:val="38A55CCB"/>
    <w:rsid w:val="39454E51"/>
    <w:rsid w:val="3C966F67"/>
    <w:rsid w:val="3D7F382F"/>
    <w:rsid w:val="43C04259"/>
    <w:rsid w:val="44BA339E"/>
    <w:rsid w:val="45626646"/>
    <w:rsid w:val="49042E3A"/>
    <w:rsid w:val="4A0A0924"/>
    <w:rsid w:val="4AD056CA"/>
    <w:rsid w:val="4C23659F"/>
    <w:rsid w:val="4C531427"/>
    <w:rsid w:val="4E6600F3"/>
    <w:rsid w:val="4EC54E91"/>
    <w:rsid w:val="50C86E43"/>
    <w:rsid w:val="511B3417"/>
    <w:rsid w:val="51252F75"/>
    <w:rsid w:val="53751DF0"/>
    <w:rsid w:val="537E2EA2"/>
    <w:rsid w:val="538057B3"/>
    <w:rsid w:val="5820511C"/>
    <w:rsid w:val="5B647768"/>
    <w:rsid w:val="5CBA1D36"/>
    <w:rsid w:val="60D40EEC"/>
    <w:rsid w:val="611A7247"/>
    <w:rsid w:val="62FA7330"/>
    <w:rsid w:val="64EA6F30"/>
    <w:rsid w:val="67BC187A"/>
    <w:rsid w:val="68DB72BC"/>
    <w:rsid w:val="68FE11FC"/>
    <w:rsid w:val="6CFF5543"/>
    <w:rsid w:val="6DB024D9"/>
    <w:rsid w:val="6E8977BA"/>
    <w:rsid w:val="6F2968A7"/>
    <w:rsid w:val="7118679B"/>
    <w:rsid w:val="71754026"/>
    <w:rsid w:val="7298621E"/>
    <w:rsid w:val="731D4975"/>
    <w:rsid w:val="75E7704C"/>
    <w:rsid w:val="774921DC"/>
    <w:rsid w:val="79437F4F"/>
    <w:rsid w:val="7A78205B"/>
    <w:rsid w:val="7B707D38"/>
    <w:rsid w:val="7BDE7397"/>
    <w:rsid w:val="7C8C376F"/>
    <w:rsid w:val="7EB10D93"/>
    <w:rsid w:val="7FFA22C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8A98EB"/>
  <w15:docId w15:val="{7D6CD526-015B-4F8D-8456-D111B0408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0541"/>
    <w:pPr>
      <w:widowControl w:val="0"/>
      <w:jc w:val="both"/>
    </w:pPr>
    <w:rPr>
      <w:rFonts w:ascii="Times New Roman" w:hAnsi="Times New Roman"/>
      <w:kern w:val="2"/>
      <w:sz w:val="21"/>
      <w:szCs w:val="24"/>
      <w:lang w:eastAsia="zh-CN"/>
    </w:rPr>
  </w:style>
  <w:style w:type="paragraph" w:styleId="1">
    <w:name w:val="heading 1"/>
    <w:basedOn w:val="a"/>
    <w:next w:val="a"/>
    <w:link w:val="10"/>
    <w:uiPriority w:val="9"/>
    <w:qFormat/>
    <w:rsid w:val="00822D8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34379D"/>
    <w:pPr>
      <w:keepNext/>
      <w:keepLines/>
      <w:spacing w:before="75" w:after="75"/>
      <w:jc w:val="center"/>
      <w:outlineLvl w:val="1"/>
    </w:pPr>
    <w:rPr>
      <w:rFonts w:eastAsia="黑体" w:cstheme="majorBidi"/>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qFormat/>
    <w:rsid w:val="00093AEF"/>
    <w:pPr>
      <w:jc w:val="left"/>
    </w:pPr>
  </w:style>
  <w:style w:type="paragraph" w:styleId="a5">
    <w:name w:val="Body Text Indent"/>
    <w:basedOn w:val="a"/>
    <w:link w:val="a6"/>
    <w:qFormat/>
    <w:pPr>
      <w:ind w:firstLineChars="200" w:firstLine="420"/>
    </w:pPr>
    <w:rPr>
      <w:rFonts w:ascii="Calibri" w:hAnsi="Calibri"/>
      <w:kern w:val="0"/>
      <w:sz w:val="20"/>
    </w:rPr>
  </w:style>
  <w:style w:type="paragraph" w:styleId="a7">
    <w:name w:val="Plain Text"/>
    <w:basedOn w:val="a"/>
    <w:link w:val="a8"/>
    <w:rPr>
      <w:rFonts w:ascii="宋体" w:hAnsi="Courier New"/>
      <w:kern w:val="0"/>
      <w:sz w:val="20"/>
      <w:szCs w:val="21"/>
    </w:rPr>
  </w:style>
  <w:style w:type="paragraph" w:styleId="a9">
    <w:name w:val="Balloon Text"/>
    <w:basedOn w:val="a"/>
    <w:link w:val="aa"/>
    <w:uiPriority w:val="99"/>
    <w:semiHidden/>
    <w:unhideWhenUsed/>
    <w:qFormat/>
    <w:rPr>
      <w:kern w:val="0"/>
      <w:sz w:val="18"/>
      <w:szCs w:val="18"/>
    </w:rPr>
  </w:style>
  <w:style w:type="paragraph" w:styleId="ab">
    <w:name w:val="footer"/>
    <w:basedOn w:val="a"/>
    <w:link w:val="ac"/>
    <w:uiPriority w:val="99"/>
    <w:unhideWhenUsed/>
    <w:qFormat/>
    <w:pPr>
      <w:tabs>
        <w:tab w:val="center" w:pos="4153"/>
        <w:tab w:val="right" w:pos="8306"/>
      </w:tabs>
      <w:snapToGrid w:val="0"/>
      <w:jc w:val="left"/>
    </w:pPr>
    <w:rPr>
      <w:kern w:val="0"/>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styleId="HTML">
    <w:name w:val="HTML Preformatted"/>
    <w:basedOn w:val="a"/>
    <w:link w:val="HTM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
    <w:name w:val="Normal (Web)"/>
    <w:basedOn w:val="a"/>
    <w:link w:val="af0"/>
    <w:pPr>
      <w:widowControl/>
      <w:spacing w:before="100" w:beforeAutospacing="1" w:after="100" w:afterAutospacing="1"/>
      <w:jc w:val="left"/>
    </w:pPr>
    <w:rPr>
      <w:rFonts w:ascii="宋体" w:hAnsi="宋体"/>
      <w:kern w:val="0"/>
      <w:sz w:val="24"/>
    </w:rPr>
  </w:style>
  <w:style w:type="character" w:styleId="af1">
    <w:name w:val="Strong"/>
    <w:basedOn w:val="a0"/>
    <w:uiPriority w:val="22"/>
    <w:qFormat/>
  </w:style>
  <w:style w:type="character" w:styleId="af2">
    <w:name w:val="page number"/>
    <w:basedOn w:val="a0"/>
    <w:qFormat/>
  </w:style>
  <w:style w:type="character" w:styleId="af3">
    <w:name w:val="FollowedHyperlink"/>
    <w:uiPriority w:val="99"/>
    <w:semiHidden/>
    <w:unhideWhenUsed/>
    <w:qFormat/>
    <w:rPr>
      <w:color w:val="954F72"/>
      <w:u w:val="single"/>
    </w:rPr>
  </w:style>
  <w:style w:type="character" w:styleId="af4">
    <w:name w:val="Hyperlink"/>
    <w:uiPriority w:val="99"/>
    <w:unhideWhenUsed/>
    <w:qFormat/>
    <w:rPr>
      <w:color w:val="5CB43F"/>
      <w:u w:val="none"/>
    </w:rPr>
  </w:style>
  <w:style w:type="character" w:customStyle="1" w:styleId="a8">
    <w:name w:val="纯文本 字符"/>
    <w:link w:val="a7"/>
    <w:qFormat/>
    <w:locked/>
    <w:rPr>
      <w:rFonts w:ascii="宋体" w:eastAsia="宋体" w:hAnsi="Courier New" w:cs="Courier New"/>
      <w:szCs w:val="21"/>
    </w:rPr>
  </w:style>
  <w:style w:type="character" w:customStyle="1" w:styleId="Char">
    <w:name w:val="纯文本 Char"/>
    <w:rPr>
      <w:rFonts w:ascii="宋体" w:eastAsia="宋体" w:hAnsi="Courier New" w:cs="Courier New"/>
      <w:szCs w:val="21"/>
    </w:rPr>
  </w:style>
  <w:style w:type="character" w:customStyle="1" w:styleId="a6">
    <w:name w:val="正文文本缩进 字符"/>
    <w:link w:val="a5"/>
    <w:qFormat/>
    <w:rPr>
      <w:szCs w:val="24"/>
    </w:rPr>
  </w:style>
  <w:style w:type="character" w:customStyle="1" w:styleId="Char1">
    <w:name w:val="正文文本缩进 Char1"/>
    <w:uiPriority w:val="99"/>
    <w:semiHidden/>
    <w:qFormat/>
    <w:rPr>
      <w:rFonts w:ascii="Times New Roman" w:eastAsia="宋体" w:hAnsi="Times New Roman" w:cs="Times New Roman"/>
      <w:szCs w:val="24"/>
    </w:rPr>
  </w:style>
  <w:style w:type="character" w:customStyle="1" w:styleId="aa">
    <w:name w:val="批注框文本 字符"/>
    <w:link w:val="a9"/>
    <w:uiPriority w:val="99"/>
    <w:semiHidden/>
    <w:qFormat/>
    <w:rPr>
      <w:rFonts w:ascii="Times New Roman" w:eastAsia="宋体" w:hAnsi="Times New Roman" w:cs="Times New Roman"/>
      <w:sz w:val="18"/>
      <w:szCs w:val="18"/>
    </w:rPr>
  </w:style>
  <w:style w:type="paragraph" w:styleId="af5">
    <w:name w:val="No Spacing"/>
    <w:uiPriority w:val="1"/>
    <w:qFormat/>
    <w:pPr>
      <w:widowControl w:val="0"/>
      <w:jc w:val="both"/>
    </w:pPr>
    <w:rPr>
      <w:rFonts w:ascii="Times New Roman" w:hAnsi="Times New Roman"/>
      <w:kern w:val="2"/>
      <w:sz w:val="21"/>
      <w:szCs w:val="24"/>
      <w:lang w:eastAsia="zh-CN"/>
    </w:rPr>
  </w:style>
  <w:style w:type="character" w:customStyle="1" w:styleId="ae">
    <w:name w:val="页眉 字符"/>
    <w:link w:val="ad"/>
    <w:uiPriority w:val="99"/>
    <w:qFormat/>
    <w:rPr>
      <w:rFonts w:ascii="Times New Roman" w:eastAsia="宋体" w:hAnsi="Times New Roman" w:cs="Times New Roman"/>
      <w:sz w:val="18"/>
      <w:szCs w:val="18"/>
    </w:rPr>
  </w:style>
  <w:style w:type="character" w:customStyle="1" w:styleId="ac">
    <w:name w:val="页脚 字符"/>
    <w:link w:val="ab"/>
    <w:uiPriority w:val="99"/>
    <w:qFormat/>
    <w:rPr>
      <w:rFonts w:ascii="Times New Roman" w:eastAsia="宋体" w:hAnsi="Times New Roman" w:cs="Times New Roman"/>
      <w:sz w:val="18"/>
      <w:szCs w:val="18"/>
    </w:rPr>
  </w:style>
  <w:style w:type="character" w:customStyle="1" w:styleId="HTML0">
    <w:name w:val="HTML 预设格式 字符"/>
    <w:link w:val="HTML"/>
    <w:qFormat/>
    <w:rPr>
      <w:rFonts w:ascii="宋体" w:hAnsi="宋体"/>
      <w:sz w:val="24"/>
      <w:szCs w:val="24"/>
    </w:rPr>
  </w:style>
  <w:style w:type="paragraph" w:customStyle="1" w:styleId="11">
    <w:name w:val="无间隔1"/>
    <w:uiPriority w:val="99"/>
    <w:qFormat/>
    <w:pPr>
      <w:widowControl w:val="0"/>
      <w:jc w:val="both"/>
    </w:pPr>
    <w:rPr>
      <w:rFonts w:ascii="Times New Roman" w:hAnsi="Times New Roman"/>
      <w:kern w:val="2"/>
      <w:sz w:val="21"/>
      <w:szCs w:val="24"/>
      <w:lang w:eastAsia="zh-CN"/>
    </w:rPr>
  </w:style>
  <w:style w:type="paragraph" w:customStyle="1" w:styleId="TIT1">
    <w:name w:val="TIT1"/>
    <w:basedOn w:val="a"/>
    <w:uiPriority w:val="99"/>
    <w:qFormat/>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0">
    <w:name w:val="普通(网站) 字符"/>
    <w:link w:val="af"/>
    <w:qFormat/>
    <w:rPr>
      <w:rFonts w:ascii="宋体" w:hAnsi="宋体" w:cs="宋体"/>
      <w:sz w:val="24"/>
      <w:szCs w:val="24"/>
    </w:rPr>
  </w:style>
  <w:style w:type="paragraph" w:customStyle="1" w:styleId="DefaultParagraph">
    <w:name w:val="DefaultParagraph"/>
    <w:rPr>
      <w:rFonts w:ascii="Times New Roman" w:hAnsi="Times New Roman"/>
      <w:kern w:val="2"/>
      <w:sz w:val="21"/>
      <w:szCs w:val="22"/>
      <w:lang w:eastAsia="zh-CN"/>
    </w:rPr>
  </w:style>
  <w:style w:type="character" w:customStyle="1" w:styleId="a4">
    <w:name w:val="批注文字 字符"/>
    <w:link w:val="a3"/>
    <w:uiPriority w:val="99"/>
    <w:qFormat/>
    <w:rsid w:val="00093AEF"/>
    <w:rPr>
      <w:rFonts w:ascii="Times New Roman" w:hAnsi="Times New Roman"/>
      <w:kern w:val="2"/>
      <w:sz w:val="21"/>
      <w:szCs w:val="24"/>
      <w:lang w:eastAsia="zh-CN"/>
    </w:rPr>
  </w:style>
  <w:style w:type="paragraph" w:customStyle="1" w:styleId="12">
    <w:name w:val="列出段落1"/>
    <w:basedOn w:val="a"/>
    <w:pPr>
      <w:ind w:firstLineChars="200" w:firstLine="420"/>
    </w:pPr>
    <w:rPr>
      <w:rFonts w:ascii="Calibri" w:hAnsi="Calibri"/>
      <w:szCs w:val="22"/>
    </w:rPr>
  </w:style>
  <w:style w:type="paragraph" w:customStyle="1" w:styleId="ListParagraph1">
    <w:name w:val="List Paragraph1"/>
    <w:basedOn w:val="a"/>
    <w:pPr>
      <w:ind w:firstLineChars="200" w:firstLine="420"/>
    </w:pPr>
    <w:rPr>
      <w:rFonts w:ascii="Calibri" w:hAnsi="Calibri"/>
      <w:szCs w:val="22"/>
    </w:rPr>
  </w:style>
  <w:style w:type="paragraph" w:styleId="af6">
    <w:name w:val="List Paragraph"/>
    <w:basedOn w:val="a"/>
    <w:uiPriority w:val="34"/>
    <w:qFormat/>
    <w:pPr>
      <w:ind w:firstLineChars="200" w:firstLine="420"/>
    </w:pPr>
    <w:rPr>
      <w:szCs w:val="20"/>
    </w:rPr>
  </w:style>
  <w:style w:type="paragraph" w:customStyle="1" w:styleId="Default">
    <w:name w:val="Default"/>
    <w:pPr>
      <w:widowControl w:val="0"/>
      <w:autoSpaceDE w:val="0"/>
      <w:autoSpaceDN w:val="0"/>
      <w:adjustRightInd w:val="0"/>
    </w:pPr>
    <w:rPr>
      <w:rFonts w:ascii="黑体" w:eastAsia="黑体" w:hAnsiTheme="minorHAnsi" w:cs="黑体"/>
      <w:color w:val="000000"/>
      <w:sz w:val="24"/>
      <w:szCs w:val="24"/>
      <w:lang w:eastAsia="zh-CN"/>
      <w14:ligatures w14:val="standardContextual"/>
    </w:rPr>
  </w:style>
  <w:style w:type="character" w:customStyle="1" w:styleId="10">
    <w:name w:val="标题 1 字符"/>
    <w:basedOn w:val="a0"/>
    <w:link w:val="1"/>
    <w:uiPriority w:val="9"/>
    <w:rsid w:val="00822D83"/>
    <w:rPr>
      <w:rFonts w:ascii="Times New Roman" w:eastAsia="黑体" w:hAnsi="Times New Roman"/>
      <w:bCs/>
      <w:kern w:val="44"/>
      <w:sz w:val="32"/>
      <w:szCs w:val="44"/>
      <w:lang w:eastAsia="zh-CN"/>
    </w:rPr>
  </w:style>
  <w:style w:type="character" w:customStyle="1" w:styleId="20">
    <w:name w:val="标题 2 字符"/>
    <w:basedOn w:val="a0"/>
    <w:link w:val="2"/>
    <w:uiPriority w:val="9"/>
    <w:rsid w:val="0034379D"/>
    <w:rPr>
      <w:rFonts w:ascii="Times New Roman" w:eastAsia="黑体" w:hAnsi="Times New Roman" w:cstheme="majorBidi"/>
      <w:bCs/>
      <w:kern w:val="2"/>
      <w:sz w:val="28"/>
      <w:szCs w:val="32"/>
      <w:lang w:eastAsia="zh-CN"/>
    </w:rPr>
  </w:style>
  <w:style w:type="paragraph" w:customStyle="1" w:styleId="af7">
    <w:name w:val="题干"/>
    <w:basedOn w:val="a"/>
    <w:link w:val="af8"/>
    <w:qFormat/>
    <w:rsid w:val="009F0541"/>
    <w:pPr>
      <w:snapToGrid w:val="0"/>
      <w:ind w:firstLineChars="210" w:firstLine="210"/>
    </w:pPr>
    <w:rPr>
      <w:rFonts w:eastAsia="楷体" w:cs="楷体"/>
      <w:iCs/>
      <w:szCs w:val="21"/>
    </w:rPr>
  </w:style>
  <w:style w:type="character" w:customStyle="1" w:styleId="af8">
    <w:name w:val="题干 字符"/>
    <w:basedOn w:val="a0"/>
    <w:link w:val="af7"/>
    <w:rsid w:val="009F0541"/>
    <w:rPr>
      <w:rFonts w:ascii="Times New Roman" w:eastAsia="楷体" w:hAnsi="Times New Roman" w:cs="楷体"/>
      <w:iCs/>
      <w:kern w:val="2"/>
      <w:sz w:val="21"/>
      <w:szCs w:val="21"/>
      <w:lang w:eastAsia="zh-CN"/>
    </w:rPr>
  </w:style>
  <w:style w:type="character" w:styleId="af9">
    <w:name w:val="annotation reference"/>
    <w:basedOn w:val="a0"/>
    <w:uiPriority w:val="99"/>
    <w:semiHidden/>
    <w:unhideWhenUsed/>
    <w:rsid w:val="00093AEF"/>
    <w:rPr>
      <w:sz w:val="21"/>
      <w:szCs w:val="21"/>
    </w:rPr>
  </w:style>
  <w:style w:type="paragraph" w:styleId="afa">
    <w:name w:val="annotation subject"/>
    <w:basedOn w:val="a3"/>
    <w:next w:val="a3"/>
    <w:link w:val="afb"/>
    <w:uiPriority w:val="99"/>
    <w:semiHidden/>
    <w:unhideWhenUsed/>
    <w:rsid w:val="00093AEF"/>
    <w:rPr>
      <w:b/>
      <w:bCs/>
    </w:rPr>
  </w:style>
  <w:style w:type="character" w:customStyle="1" w:styleId="afb">
    <w:name w:val="批注主题 字符"/>
    <w:basedOn w:val="a4"/>
    <w:link w:val="afa"/>
    <w:uiPriority w:val="99"/>
    <w:semiHidden/>
    <w:rsid w:val="00093AEF"/>
    <w:rPr>
      <w:rFonts w:ascii="Times New Roman" w:hAnsi="Times New Roman"/>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omments.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svg"/><Relationship Id="rId1" Type="http://schemas.openxmlformats.org/officeDocument/2006/relationships/image" Target="media/image7.png"/><Relationship Id="rId4" Type="http://schemas.openxmlformats.org/officeDocument/2006/relationships/image" Target="media/image14.svg"/></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2.gif"/><Relationship Id="rId42" Type="http://schemas.openxmlformats.org/officeDocument/2006/relationships/oleObject" Target="embeddings/oleObject6.bin"/><Relationship Id="rId47" Type="http://schemas.openxmlformats.org/officeDocument/2006/relationships/image" Target="media/image33.wmf"/><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fontTable" Target="fontTable.xml"/><Relationship Id="rId16" Type="http://schemas.openxmlformats.org/officeDocument/2006/relationships/image" Target="media/image5.png"/><Relationship Id="rId11" Type="http://schemas.microsoft.com/office/2016/09/relationships/commentsIds" Target="commentsIds.xml"/><Relationship Id="rId32" Type="http://schemas.openxmlformats.org/officeDocument/2006/relationships/oleObject" Target="embeddings/oleObject3.bin"/><Relationship Id="rId37" Type="http://schemas.openxmlformats.org/officeDocument/2006/relationships/oleObject" Target="embeddings/oleObject5.bin"/><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9.wmf"/><Relationship Id="rId5" Type="http://schemas.openxmlformats.org/officeDocument/2006/relationships/webSettings" Target="webSettings.xml"/><Relationship Id="rId90" Type="http://schemas.microsoft.com/office/2011/relationships/people" Target="people.xml"/><Relationship Id="rId14" Type="http://schemas.openxmlformats.org/officeDocument/2006/relationships/image" Target="media/image3.png"/><Relationship Id="rId22" Type="http://schemas.openxmlformats.org/officeDocument/2006/relationships/footer" Target="footer1.xml"/><Relationship Id="rId27" Type="http://schemas.openxmlformats.org/officeDocument/2006/relationships/image" Target="media/image19.png"/><Relationship Id="rId30" Type="http://schemas.openxmlformats.org/officeDocument/2006/relationships/oleObject" Target="embeddings/oleObject2.bin"/><Relationship Id="rId35" Type="http://schemas.openxmlformats.org/officeDocument/2006/relationships/image" Target="media/image24.png"/><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4.wmf"/><Relationship Id="rId77" Type="http://schemas.openxmlformats.org/officeDocument/2006/relationships/image" Target="media/image48.wmf"/><Relationship Id="rId8" Type="http://schemas.openxmlformats.org/officeDocument/2006/relationships/image" Target="media/image1.png"/><Relationship Id="rId51" Type="http://schemas.openxmlformats.org/officeDocument/2006/relationships/image" Target="media/image35.wmf"/><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52.wmf"/><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6.png"/><Relationship Id="rId25" Type="http://schemas.openxmlformats.org/officeDocument/2006/relationships/image" Target="media/image18.wmf"/><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image" Target="media/image32.png"/><Relationship Id="rId59" Type="http://schemas.openxmlformats.org/officeDocument/2006/relationships/image" Target="media/image39.wmf"/><Relationship Id="rId67" Type="http://schemas.openxmlformats.org/officeDocument/2006/relationships/image" Target="media/image43.wmf"/><Relationship Id="rId20" Type="http://schemas.openxmlformats.org/officeDocument/2006/relationships/image" Target="media/image11.jpe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footer" Target="foot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6.jpeg"/><Relationship Id="rId28" Type="http://schemas.openxmlformats.org/officeDocument/2006/relationships/image" Target="media/image20.png"/><Relationship Id="rId36" Type="http://schemas.openxmlformats.org/officeDocument/2006/relationships/image" Target="media/image25.wmf"/><Relationship Id="rId49" Type="http://schemas.openxmlformats.org/officeDocument/2006/relationships/image" Target="media/image34.wmf"/><Relationship Id="rId57" Type="http://schemas.openxmlformats.org/officeDocument/2006/relationships/image" Target="media/image38.wmf"/><Relationship Id="rId10" Type="http://schemas.microsoft.com/office/2011/relationships/commentsExtended" Target="commentsExtended.xml"/><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3.bin"/><Relationship Id="rId81" Type="http://schemas.openxmlformats.org/officeDocument/2006/relationships/image" Target="media/image50.wmf"/><Relationship Id="rId86"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9.gif"/><Relationship Id="rId39" Type="http://schemas.openxmlformats.org/officeDocument/2006/relationships/image" Target="media/image27.jpeg"/><Relationship Id="rId34" Type="http://schemas.openxmlformats.org/officeDocument/2006/relationships/image" Target="media/image23.png"/><Relationship Id="rId50" Type="http://schemas.openxmlformats.org/officeDocument/2006/relationships/oleObject" Target="embeddings/oleObject9.bin"/><Relationship Id="rId55" Type="http://schemas.openxmlformats.org/officeDocument/2006/relationships/image" Target="media/image37.wmf"/><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7.jpeg"/><Relationship Id="rId40" Type="http://schemas.openxmlformats.org/officeDocument/2006/relationships/image" Target="media/image28.png"/><Relationship Id="rId45" Type="http://schemas.openxmlformats.org/officeDocument/2006/relationships/image" Target="media/image31.png"/><Relationship Id="rId66" Type="http://schemas.openxmlformats.org/officeDocument/2006/relationships/oleObject" Target="embeddings/oleObject17.bin"/><Relationship Id="rId87" Type="http://schemas.openxmlformats.org/officeDocument/2006/relationships/header" Target="header1.xml"/><Relationship Id="rId61" Type="http://schemas.openxmlformats.org/officeDocument/2006/relationships/image" Target="media/image40.wmf"/><Relationship Id="rId82" Type="http://schemas.openxmlformats.org/officeDocument/2006/relationships/oleObject" Target="embeddings/oleObject25.bin"/><Relationship Id="rId19" Type="http://schemas.openxmlformats.org/officeDocument/2006/relationships/image" Target="media/image10.jpeg"/></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_rels/footer2.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8</TotalTime>
  <Pages>18</Pages>
  <Words>1649</Words>
  <Characters>9402</Characters>
  <Application>Microsoft Office Word</Application>
  <DocSecurity>0</DocSecurity>
  <Lines>78</Lines>
  <Paragraphs>22</Paragraphs>
  <ScaleCrop>false</ScaleCrop>
  <Company>Microsoft</Company>
  <LinksUpToDate>false</LinksUpToDate>
  <CharactersWithSpaces>11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hysics</cp:lastModifiedBy>
  <cp:revision>132</cp:revision>
  <cp:lastPrinted>2025-11-10T02:55:00Z</cp:lastPrinted>
  <dcterms:created xsi:type="dcterms:W3CDTF">2017-12-05T05:33:00Z</dcterms:created>
  <dcterms:modified xsi:type="dcterms:W3CDTF">2025-12-12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